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65" r:id="rId4"/>
    <p:sldId id="266" r:id="rId5"/>
    <p:sldId id="269" r:id="rId6"/>
    <p:sldId id="270" r:id="rId7"/>
    <p:sldId id="273" r:id="rId8"/>
    <p:sldId id="274" r:id="rId9"/>
    <p:sldId id="271" r:id="rId10"/>
    <p:sldId id="272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7" d="100"/>
          <a:sy n="57" d="100"/>
        </p:scale>
        <p:origin x="36" y="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20B161-27B7-4E02-AA5E-AD7640452A2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79D4442-4CDD-4DB2-BA9E-A17A30CF741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0501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3113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58744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75608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3" y="219520"/>
            <a:ext cx="11613235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2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5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3" y="6264685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2" y="6181470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3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5" y="98942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9" y="9475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2" y="917947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3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4" y="160330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9" y="156140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6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2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1" y="2134585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2" y="221718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8" y="217528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5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1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8" y="2748464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1" y="283106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6" y="278916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1" y="2759584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21" y="344494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5" y="340303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30" y="3373463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9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30" y="405881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5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8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7" y="4590101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8" y="467269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4" y="463079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2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7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6" y="5203980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7" y="528657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2" y="524467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7" y="5215100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7" y="590045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1" y="585855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6" y="5828979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3" y="1491606"/>
            <a:ext cx="9867487" cy="4773077"/>
            <a:chOff x="623255" y="927125"/>
            <a:chExt cx="7691377" cy="3871900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91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2" y="6418002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2819940-F204-450A-ACE4-C1FAA7496E24}"/>
              </a:ext>
            </a:extLst>
          </p:cNvPr>
          <p:cNvGrpSpPr/>
          <p:nvPr userDrawn="1"/>
        </p:nvGrpSpPr>
        <p:grpSpPr>
          <a:xfrm>
            <a:off x="1524302" y="5626807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932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676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3" y="219520"/>
            <a:ext cx="11613235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5" y="98942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9" y="9475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2" y="917947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3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4" y="160330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9" y="156140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6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2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1" y="2134585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2" y="221718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8" y="217528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5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1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8" y="2748464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1" y="283106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6" y="278916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1" y="2759584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21" y="344494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5" y="340303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30" y="3373463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9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30" y="405881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5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8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7" y="4590101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8" y="467269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4" y="463079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2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7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6" y="5203980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7" y="528657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2" y="524467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7" y="5215100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7" y="590045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1" y="585855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6" y="5828979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" name="Google Shape;1765;p26">
            <a:extLst>
              <a:ext uri="{FF2B5EF4-FFF2-40B4-BE49-F238E27FC236}">
                <a16:creationId xmlns:a16="http://schemas.microsoft.com/office/drawing/2014/main" id="{106E0AA7-7E27-451B-A779-C16D0C6F7959}"/>
              </a:ext>
            </a:extLst>
          </p:cNvPr>
          <p:cNvSpPr/>
          <p:nvPr userDrawn="1"/>
        </p:nvSpPr>
        <p:spPr>
          <a:xfrm rot="126755">
            <a:off x="3091463" y="1090110"/>
            <a:ext cx="5550035" cy="4730758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 dirty="0"/>
          </a:p>
        </p:txBody>
      </p:sp>
      <p:sp>
        <p:nvSpPr>
          <p:cNvPr id="98" name="Google Shape;1766;p26">
            <a:extLst>
              <a:ext uri="{FF2B5EF4-FFF2-40B4-BE49-F238E27FC236}">
                <a16:creationId xmlns:a16="http://schemas.microsoft.com/office/drawing/2014/main" id="{96C763DA-0530-4345-8869-27D84192065D}"/>
              </a:ext>
            </a:extLst>
          </p:cNvPr>
          <p:cNvSpPr/>
          <p:nvPr userDrawn="1"/>
        </p:nvSpPr>
        <p:spPr>
          <a:xfrm rot="-135875">
            <a:off x="2811050" y="772938"/>
            <a:ext cx="1284031" cy="1336800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C000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/>
          </a:p>
        </p:txBody>
      </p:sp>
      <p:sp>
        <p:nvSpPr>
          <p:cNvPr id="99" name="Google Shape;1767;p26">
            <a:extLst>
              <a:ext uri="{FF2B5EF4-FFF2-40B4-BE49-F238E27FC236}">
                <a16:creationId xmlns:a16="http://schemas.microsoft.com/office/drawing/2014/main" id="{68C3693C-60D7-4DAB-95E4-7D0140ED723C}"/>
              </a:ext>
            </a:extLst>
          </p:cNvPr>
          <p:cNvSpPr/>
          <p:nvPr userDrawn="1"/>
        </p:nvSpPr>
        <p:spPr>
          <a:xfrm rot="4829593">
            <a:off x="7640070" y="1029487"/>
            <a:ext cx="1546974" cy="1109544"/>
          </a:xfrm>
          <a:custGeom>
            <a:avLst/>
            <a:gdLst/>
            <a:ahLst/>
            <a:cxnLst/>
            <a:rect l="l" t="t" r="r" b="b"/>
            <a:pathLst>
              <a:path w="25370" h="21060" extrusionOk="0">
                <a:moveTo>
                  <a:pt x="20833" y="1"/>
                </a:moveTo>
                <a:lnTo>
                  <a:pt x="1" y="14443"/>
                </a:lnTo>
                <a:cubicBezTo>
                  <a:pt x="1" y="14443"/>
                  <a:pt x="1097" y="14443"/>
                  <a:pt x="1513" y="14972"/>
                </a:cubicBezTo>
                <a:cubicBezTo>
                  <a:pt x="1891" y="15540"/>
                  <a:pt x="1551" y="16371"/>
                  <a:pt x="1551" y="16371"/>
                </a:cubicBezTo>
                <a:cubicBezTo>
                  <a:pt x="1551" y="16371"/>
                  <a:pt x="2647" y="16371"/>
                  <a:pt x="3063" y="16938"/>
                </a:cubicBezTo>
                <a:cubicBezTo>
                  <a:pt x="3479" y="17543"/>
                  <a:pt x="3139" y="18867"/>
                  <a:pt x="3139" y="18867"/>
                </a:cubicBezTo>
                <a:cubicBezTo>
                  <a:pt x="3139" y="18867"/>
                  <a:pt x="4349" y="19018"/>
                  <a:pt x="4613" y="19396"/>
                </a:cubicBezTo>
                <a:cubicBezTo>
                  <a:pt x="4878" y="19774"/>
                  <a:pt x="4727" y="21060"/>
                  <a:pt x="4727" y="21060"/>
                </a:cubicBezTo>
                <a:lnTo>
                  <a:pt x="25370" y="6768"/>
                </a:lnTo>
                <a:cubicBezTo>
                  <a:pt x="23442" y="6579"/>
                  <a:pt x="23782" y="4575"/>
                  <a:pt x="23782" y="4575"/>
                </a:cubicBezTo>
                <a:cubicBezTo>
                  <a:pt x="23782" y="4575"/>
                  <a:pt x="22912" y="4235"/>
                  <a:pt x="22459" y="3819"/>
                </a:cubicBezTo>
                <a:cubicBezTo>
                  <a:pt x="22043" y="3403"/>
                  <a:pt x="22345" y="2156"/>
                  <a:pt x="22345" y="2156"/>
                </a:cubicBezTo>
                <a:cubicBezTo>
                  <a:pt x="22345" y="2156"/>
                  <a:pt x="21173" y="2118"/>
                  <a:pt x="20795" y="1626"/>
                </a:cubicBezTo>
                <a:cubicBezTo>
                  <a:pt x="20455" y="1135"/>
                  <a:pt x="20833" y="1"/>
                  <a:pt x="20833" y="1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500"/>
          </a:p>
        </p:txBody>
      </p:sp>
      <p:sp>
        <p:nvSpPr>
          <p:cNvPr id="235" name="TextBox 234">
            <a:extLst>
              <a:ext uri="{FF2B5EF4-FFF2-40B4-BE49-F238E27FC236}">
                <a16:creationId xmlns:a16="http://schemas.microsoft.com/office/drawing/2014/main" id="{1E4DED0B-3FCF-4DB8-8C88-6AED41C3D872}"/>
              </a:ext>
            </a:extLst>
          </p:cNvPr>
          <p:cNvSpPr txBox="1"/>
          <p:nvPr userDrawn="1"/>
        </p:nvSpPr>
        <p:spPr>
          <a:xfrm>
            <a:off x="3615997" y="1557581"/>
            <a:ext cx="4752083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11500">
                <a:solidFill>
                  <a:srgbClr val="002060"/>
                </a:solidFill>
                <a:latin typeface="+mj-lt"/>
              </a:rPr>
              <a:t>LUYỆN TẬP</a:t>
            </a:r>
            <a:endParaRPr lang="vi-VN" sz="11500" dirty="0">
              <a:solidFill>
                <a:srgbClr val="002060"/>
              </a:solidFill>
              <a:latin typeface="+mj-lt"/>
            </a:endParaRPr>
          </a:p>
        </p:txBody>
      </p:sp>
      <p:grpSp>
        <p:nvGrpSpPr>
          <p:cNvPr id="138" name="Google Shape;939;p32">
            <a:extLst>
              <a:ext uri="{FF2B5EF4-FFF2-40B4-BE49-F238E27FC236}">
                <a16:creationId xmlns:a16="http://schemas.microsoft.com/office/drawing/2014/main" id="{4E1A926E-6662-419E-9E55-EA22A881A7F7}"/>
              </a:ext>
            </a:extLst>
          </p:cNvPr>
          <p:cNvGrpSpPr/>
          <p:nvPr userDrawn="1"/>
        </p:nvGrpSpPr>
        <p:grpSpPr>
          <a:xfrm>
            <a:off x="2204475" y="3950454"/>
            <a:ext cx="1973864" cy="2020086"/>
            <a:chOff x="2718975" y="493050"/>
            <a:chExt cx="2013175" cy="2066600"/>
          </a:xfrm>
        </p:grpSpPr>
        <p:sp>
          <p:nvSpPr>
            <p:cNvPr id="139" name="Google Shape;940;p32">
              <a:extLst>
                <a:ext uri="{FF2B5EF4-FFF2-40B4-BE49-F238E27FC236}">
                  <a16:creationId xmlns:a16="http://schemas.microsoft.com/office/drawing/2014/main" id="{86F0682C-B277-4309-975F-A0C04F8F30C6}"/>
                </a:ext>
              </a:extLst>
            </p:cNvPr>
            <p:cNvSpPr/>
            <p:nvPr/>
          </p:nvSpPr>
          <p:spPr>
            <a:xfrm>
              <a:off x="3297025" y="2415950"/>
              <a:ext cx="962925" cy="143700"/>
            </a:xfrm>
            <a:custGeom>
              <a:avLst/>
              <a:gdLst/>
              <a:ahLst/>
              <a:cxnLst/>
              <a:rect l="l" t="t" r="r" b="b"/>
              <a:pathLst>
                <a:path w="38517" h="5748" extrusionOk="0">
                  <a:moveTo>
                    <a:pt x="19326" y="1"/>
                  </a:moveTo>
                  <a:cubicBezTo>
                    <a:pt x="8672" y="1"/>
                    <a:pt x="1" y="1379"/>
                    <a:pt x="1" y="2925"/>
                  </a:cubicBezTo>
                  <a:cubicBezTo>
                    <a:pt x="1" y="4471"/>
                    <a:pt x="8672" y="5748"/>
                    <a:pt x="19326" y="5748"/>
                  </a:cubicBezTo>
                  <a:cubicBezTo>
                    <a:pt x="29946" y="5748"/>
                    <a:pt x="38516" y="4471"/>
                    <a:pt x="38516" y="2925"/>
                  </a:cubicBezTo>
                  <a:cubicBezTo>
                    <a:pt x="38516" y="1379"/>
                    <a:pt x="29946" y="1"/>
                    <a:pt x="1932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0" name="Google Shape;941;p32">
              <a:extLst>
                <a:ext uri="{FF2B5EF4-FFF2-40B4-BE49-F238E27FC236}">
                  <a16:creationId xmlns:a16="http://schemas.microsoft.com/office/drawing/2014/main" id="{FE326C58-C67D-4FF9-963A-4D9950D4B3B3}"/>
                </a:ext>
              </a:extLst>
            </p:cNvPr>
            <p:cNvSpPr/>
            <p:nvPr/>
          </p:nvSpPr>
          <p:spPr>
            <a:xfrm>
              <a:off x="3853250" y="2190975"/>
              <a:ext cx="381500" cy="366800"/>
            </a:xfrm>
            <a:custGeom>
              <a:avLst/>
              <a:gdLst/>
              <a:ahLst/>
              <a:cxnLst/>
              <a:rect l="l" t="t" r="r" b="b"/>
              <a:pathLst>
                <a:path w="15260" h="14672" extrusionOk="0">
                  <a:moveTo>
                    <a:pt x="4963" y="1"/>
                  </a:moveTo>
                  <a:cubicBezTo>
                    <a:pt x="4854" y="1"/>
                    <a:pt x="4745" y="9"/>
                    <a:pt x="4639" y="26"/>
                  </a:cubicBezTo>
                  <a:cubicBezTo>
                    <a:pt x="3362" y="161"/>
                    <a:pt x="2387" y="732"/>
                    <a:pt x="1681" y="1438"/>
                  </a:cubicBezTo>
                  <a:cubicBezTo>
                    <a:pt x="1144" y="1975"/>
                    <a:pt x="572" y="2816"/>
                    <a:pt x="303" y="3824"/>
                  </a:cubicBezTo>
                  <a:cubicBezTo>
                    <a:pt x="1" y="4664"/>
                    <a:pt x="303" y="5773"/>
                    <a:pt x="1144" y="6345"/>
                  </a:cubicBezTo>
                  <a:lnTo>
                    <a:pt x="10789" y="13738"/>
                  </a:lnTo>
                  <a:lnTo>
                    <a:pt x="11629" y="14444"/>
                  </a:lnTo>
                  <a:cubicBezTo>
                    <a:pt x="11764" y="14595"/>
                    <a:pt x="11940" y="14671"/>
                    <a:pt x="12117" y="14671"/>
                  </a:cubicBezTo>
                  <a:cubicBezTo>
                    <a:pt x="12293" y="14671"/>
                    <a:pt x="12470" y="14595"/>
                    <a:pt x="12604" y="14444"/>
                  </a:cubicBezTo>
                  <a:lnTo>
                    <a:pt x="12739" y="14310"/>
                  </a:lnTo>
                  <a:lnTo>
                    <a:pt x="15125" y="12495"/>
                  </a:lnTo>
                  <a:cubicBezTo>
                    <a:pt x="15259" y="12361"/>
                    <a:pt x="15259" y="11924"/>
                    <a:pt x="14990" y="11924"/>
                  </a:cubicBezTo>
                  <a:lnTo>
                    <a:pt x="13175" y="11655"/>
                  </a:lnTo>
                  <a:lnTo>
                    <a:pt x="13041" y="11655"/>
                  </a:lnTo>
                  <a:lnTo>
                    <a:pt x="6857" y="1135"/>
                  </a:lnTo>
                  <a:cubicBezTo>
                    <a:pt x="6505" y="401"/>
                    <a:pt x="5716" y="1"/>
                    <a:pt x="496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1" name="Google Shape;942;p32">
              <a:extLst>
                <a:ext uri="{FF2B5EF4-FFF2-40B4-BE49-F238E27FC236}">
                  <a16:creationId xmlns:a16="http://schemas.microsoft.com/office/drawing/2014/main" id="{93F05A58-172A-4C8D-ADA3-0C77ADDADAF0}"/>
                </a:ext>
              </a:extLst>
            </p:cNvPr>
            <p:cNvSpPr/>
            <p:nvPr/>
          </p:nvSpPr>
          <p:spPr>
            <a:xfrm>
              <a:off x="3975925" y="2373950"/>
              <a:ext cx="195800" cy="181500"/>
            </a:xfrm>
            <a:custGeom>
              <a:avLst/>
              <a:gdLst/>
              <a:ahLst/>
              <a:cxnLst/>
              <a:rect l="l" t="t" r="r" b="b"/>
              <a:pathLst>
                <a:path w="7832" h="7260" extrusionOk="0">
                  <a:moveTo>
                    <a:pt x="1816" y="0"/>
                  </a:moveTo>
                  <a:cubicBezTo>
                    <a:pt x="1547" y="135"/>
                    <a:pt x="1412" y="404"/>
                    <a:pt x="1110" y="538"/>
                  </a:cubicBezTo>
                  <a:cubicBezTo>
                    <a:pt x="841" y="975"/>
                    <a:pt x="572" y="1378"/>
                    <a:pt x="270" y="1681"/>
                  </a:cubicBezTo>
                  <a:cubicBezTo>
                    <a:pt x="135" y="1681"/>
                    <a:pt x="135" y="1815"/>
                    <a:pt x="1" y="1950"/>
                  </a:cubicBezTo>
                  <a:lnTo>
                    <a:pt x="5882" y="6419"/>
                  </a:lnTo>
                  <a:lnTo>
                    <a:pt x="6722" y="7125"/>
                  </a:lnTo>
                  <a:cubicBezTo>
                    <a:pt x="6857" y="7260"/>
                    <a:pt x="6991" y="7260"/>
                    <a:pt x="7159" y="7260"/>
                  </a:cubicBezTo>
                  <a:cubicBezTo>
                    <a:pt x="7294" y="7260"/>
                    <a:pt x="7563" y="7260"/>
                    <a:pt x="7697" y="7125"/>
                  </a:cubicBezTo>
                  <a:lnTo>
                    <a:pt x="7832" y="6991"/>
                  </a:lnTo>
                  <a:cubicBezTo>
                    <a:pt x="6588" y="5310"/>
                    <a:pt x="4202" y="2521"/>
                    <a:pt x="1816" y="0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2" name="Google Shape;943;p32">
              <a:extLst>
                <a:ext uri="{FF2B5EF4-FFF2-40B4-BE49-F238E27FC236}">
                  <a16:creationId xmlns:a16="http://schemas.microsoft.com/office/drawing/2014/main" id="{AEA51228-7E6A-4ED4-9C9B-D2E2CC0BD1D6}"/>
                </a:ext>
              </a:extLst>
            </p:cNvPr>
            <p:cNvSpPr/>
            <p:nvPr/>
          </p:nvSpPr>
          <p:spPr>
            <a:xfrm>
              <a:off x="3366775" y="2190975"/>
              <a:ext cx="381475" cy="366800"/>
            </a:xfrm>
            <a:custGeom>
              <a:avLst/>
              <a:gdLst/>
              <a:ahLst/>
              <a:cxnLst/>
              <a:rect l="l" t="t" r="r" b="b"/>
              <a:pathLst>
                <a:path w="15259" h="14672" extrusionOk="0">
                  <a:moveTo>
                    <a:pt x="10330" y="1"/>
                  </a:moveTo>
                  <a:cubicBezTo>
                    <a:pt x="9576" y="1"/>
                    <a:pt x="8784" y="401"/>
                    <a:pt x="8403" y="1135"/>
                  </a:cubicBezTo>
                  <a:lnTo>
                    <a:pt x="2252" y="11655"/>
                  </a:lnTo>
                  <a:lnTo>
                    <a:pt x="2118" y="11655"/>
                  </a:lnTo>
                  <a:lnTo>
                    <a:pt x="269" y="11924"/>
                  </a:lnTo>
                  <a:cubicBezTo>
                    <a:pt x="0" y="11924"/>
                    <a:pt x="0" y="12361"/>
                    <a:pt x="135" y="12495"/>
                  </a:cubicBezTo>
                  <a:lnTo>
                    <a:pt x="2387" y="14175"/>
                  </a:lnTo>
                  <a:lnTo>
                    <a:pt x="2656" y="14444"/>
                  </a:lnTo>
                  <a:cubicBezTo>
                    <a:pt x="2807" y="14595"/>
                    <a:pt x="2983" y="14671"/>
                    <a:pt x="3155" y="14671"/>
                  </a:cubicBezTo>
                  <a:cubicBezTo>
                    <a:pt x="3328" y="14671"/>
                    <a:pt x="3496" y="14595"/>
                    <a:pt x="3630" y="14444"/>
                  </a:cubicBezTo>
                  <a:lnTo>
                    <a:pt x="4470" y="13738"/>
                  </a:lnTo>
                  <a:lnTo>
                    <a:pt x="14284" y="6345"/>
                  </a:lnTo>
                  <a:cubicBezTo>
                    <a:pt x="14990" y="5773"/>
                    <a:pt x="15259" y="4664"/>
                    <a:pt x="14990" y="3824"/>
                  </a:cubicBezTo>
                  <a:cubicBezTo>
                    <a:pt x="14721" y="2984"/>
                    <a:pt x="14284" y="2278"/>
                    <a:pt x="13881" y="1707"/>
                  </a:cubicBezTo>
                  <a:cubicBezTo>
                    <a:pt x="13041" y="866"/>
                    <a:pt x="12032" y="161"/>
                    <a:pt x="10654" y="26"/>
                  </a:cubicBezTo>
                  <a:cubicBezTo>
                    <a:pt x="10548" y="9"/>
                    <a:pt x="10440" y="1"/>
                    <a:pt x="10330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3" name="Google Shape;944;p32">
              <a:extLst>
                <a:ext uri="{FF2B5EF4-FFF2-40B4-BE49-F238E27FC236}">
                  <a16:creationId xmlns:a16="http://schemas.microsoft.com/office/drawing/2014/main" id="{DD28A33D-03B5-4CF8-872C-9932FEF06FED}"/>
                </a:ext>
              </a:extLst>
            </p:cNvPr>
            <p:cNvSpPr/>
            <p:nvPr/>
          </p:nvSpPr>
          <p:spPr>
            <a:xfrm>
              <a:off x="3426425" y="2377300"/>
              <a:ext cx="199150" cy="178150"/>
            </a:xfrm>
            <a:custGeom>
              <a:avLst/>
              <a:gdLst/>
              <a:ahLst/>
              <a:cxnLst/>
              <a:rect l="l" t="t" r="r" b="b"/>
              <a:pathLst>
                <a:path w="7966" h="7126" extrusionOk="0">
                  <a:moveTo>
                    <a:pt x="6151" y="1"/>
                  </a:moveTo>
                  <a:cubicBezTo>
                    <a:pt x="3933" y="2387"/>
                    <a:pt x="1412" y="5042"/>
                    <a:pt x="1" y="6722"/>
                  </a:cubicBezTo>
                  <a:lnTo>
                    <a:pt x="270" y="6991"/>
                  </a:lnTo>
                  <a:cubicBezTo>
                    <a:pt x="404" y="7126"/>
                    <a:pt x="706" y="7126"/>
                    <a:pt x="841" y="7126"/>
                  </a:cubicBezTo>
                  <a:cubicBezTo>
                    <a:pt x="975" y="7126"/>
                    <a:pt x="1110" y="7126"/>
                    <a:pt x="1244" y="6991"/>
                  </a:cubicBezTo>
                  <a:lnTo>
                    <a:pt x="2084" y="6285"/>
                  </a:lnTo>
                  <a:lnTo>
                    <a:pt x="7966" y="1816"/>
                  </a:lnTo>
                  <a:cubicBezTo>
                    <a:pt x="7697" y="1681"/>
                    <a:pt x="7563" y="1412"/>
                    <a:pt x="7428" y="1110"/>
                  </a:cubicBezTo>
                  <a:lnTo>
                    <a:pt x="6991" y="706"/>
                  </a:lnTo>
                  <a:cubicBezTo>
                    <a:pt x="6722" y="404"/>
                    <a:pt x="6454" y="135"/>
                    <a:pt x="6151" y="1"/>
                  </a:cubicBez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4" name="Google Shape;945;p32">
              <a:extLst>
                <a:ext uri="{FF2B5EF4-FFF2-40B4-BE49-F238E27FC236}">
                  <a16:creationId xmlns:a16="http://schemas.microsoft.com/office/drawing/2014/main" id="{7E473B28-F0B1-4222-BFBD-D3DC90AB3D26}"/>
                </a:ext>
              </a:extLst>
            </p:cNvPr>
            <p:cNvSpPr/>
            <p:nvPr/>
          </p:nvSpPr>
          <p:spPr>
            <a:xfrm>
              <a:off x="33667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118" y="1"/>
                  </a:moveTo>
                  <a:lnTo>
                    <a:pt x="269" y="270"/>
                  </a:lnTo>
                  <a:cubicBezTo>
                    <a:pt x="0" y="270"/>
                    <a:pt x="0" y="707"/>
                    <a:pt x="135" y="841"/>
                  </a:cubicBezTo>
                  <a:lnTo>
                    <a:pt x="2656" y="2790"/>
                  </a:lnTo>
                  <a:cubicBezTo>
                    <a:pt x="2807" y="2941"/>
                    <a:pt x="2983" y="3017"/>
                    <a:pt x="3155" y="3017"/>
                  </a:cubicBezTo>
                  <a:cubicBezTo>
                    <a:pt x="3328" y="3017"/>
                    <a:pt x="3496" y="2941"/>
                    <a:pt x="3630" y="2790"/>
                  </a:cubicBezTo>
                  <a:lnTo>
                    <a:pt x="4470" y="2084"/>
                  </a:lnTo>
                  <a:lnTo>
                    <a:pt x="211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5" name="Google Shape;946;p32">
              <a:extLst>
                <a:ext uri="{FF2B5EF4-FFF2-40B4-BE49-F238E27FC236}">
                  <a16:creationId xmlns:a16="http://schemas.microsoft.com/office/drawing/2014/main" id="{ADD02867-7745-483B-A79E-3BC899B1DF55}"/>
                </a:ext>
              </a:extLst>
            </p:cNvPr>
            <p:cNvSpPr/>
            <p:nvPr/>
          </p:nvSpPr>
          <p:spPr>
            <a:xfrm>
              <a:off x="4122975" y="2482325"/>
              <a:ext cx="111775" cy="75450"/>
            </a:xfrm>
            <a:custGeom>
              <a:avLst/>
              <a:gdLst/>
              <a:ahLst/>
              <a:cxnLst/>
              <a:rect l="l" t="t" r="r" b="b"/>
              <a:pathLst>
                <a:path w="4471" h="3018" extrusionOk="0">
                  <a:moveTo>
                    <a:pt x="2386" y="1"/>
                  </a:moveTo>
                  <a:lnTo>
                    <a:pt x="0" y="2084"/>
                  </a:lnTo>
                  <a:lnTo>
                    <a:pt x="840" y="2790"/>
                  </a:lnTo>
                  <a:cubicBezTo>
                    <a:pt x="975" y="2941"/>
                    <a:pt x="1151" y="3017"/>
                    <a:pt x="1328" y="3017"/>
                  </a:cubicBezTo>
                  <a:cubicBezTo>
                    <a:pt x="1504" y="3017"/>
                    <a:pt x="1681" y="2941"/>
                    <a:pt x="1815" y="2790"/>
                  </a:cubicBezTo>
                  <a:lnTo>
                    <a:pt x="4336" y="841"/>
                  </a:lnTo>
                  <a:cubicBezTo>
                    <a:pt x="4470" y="707"/>
                    <a:pt x="4470" y="270"/>
                    <a:pt x="4201" y="270"/>
                  </a:cubicBezTo>
                  <a:lnTo>
                    <a:pt x="238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6" name="Google Shape;947;p32">
              <a:extLst>
                <a:ext uri="{FF2B5EF4-FFF2-40B4-BE49-F238E27FC236}">
                  <a16:creationId xmlns:a16="http://schemas.microsoft.com/office/drawing/2014/main" id="{ECBECAB9-3A80-4E81-9F61-F5AB5A32E080}"/>
                </a:ext>
              </a:extLst>
            </p:cNvPr>
            <p:cNvSpPr/>
            <p:nvPr/>
          </p:nvSpPr>
          <p:spPr>
            <a:xfrm>
              <a:off x="3559175" y="1745975"/>
              <a:ext cx="473075" cy="611225"/>
            </a:xfrm>
            <a:custGeom>
              <a:avLst/>
              <a:gdLst/>
              <a:ahLst/>
              <a:cxnLst/>
              <a:rect l="l" t="t" r="r" b="b"/>
              <a:pathLst>
                <a:path w="18923" h="24449" extrusionOk="0">
                  <a:moveTo>
                    <a:pt x="9163" y="1"/>
                  </a:moveTo>
                  <a:cubicBezTo>
                    <a:pt x="7538" y="1"/>
                    <a:pt x="5920" y="545"/>
                    <a:pt x="4639" y="1593"/>
                  </a:cubicBezTo>
                  <a:lnTo>
                    <a:pt x="4504" y="1593"/>
                  </a:lnTo>
                  <a:cubicBezTo>
                    <a:pt x="2387" y="3274"/>
                    <a:pt x="1412" y="5929"/>
                    <a:pt x="1816" y="8449"/>
                  </a:cubicBezTo>
                  <a:cubicBezTo>
                    <a:pt x="2253" y="11373"/>
                    <a:pt x="1984" y="14331"/>
                    <a:pt x="975" y="16986"/>
                  </a:cubicBezTo>
                  <a:lnTo>
                    <a:pt x="438" y="18532"/>
                  </a:lnTo>
                  <a:cubicBezTo>
                    <a:pt x="1" y="19641"/>
                    <a:pt x="438" y="21053"/>
                    <a:pt x="1412" y="21758"/>
                  </a:cubicBezTo>
                  <a:lnTo>
                    <a:pt x="4639" y="23977"/>
                  </a:lnTo>
                  <a:cubicBezTo>
                    <a:pt x="4969" y="24224"/>
                    <a:pt x="5411" y="24449"/>
                    <a:pt x="5874" y="24449"/>
                  </a:cubicBezTo>
                  <a:cubicBezTo>
                    <a:pt x="5977" y="24449"/>
                    <a:pt x="6081" y="24438"/>
                    <a:pt x="6185" y="24413"/>
                  </a:cubicBezTo>
                  <a:lnTo>
                    <a:pt x="12066" y="24279"/>
                  </a:lnTo>
                  <a:cubicBezTo>
                    <a:pt x="12470" y="24279"/>
                    <a:pt x="13041" y="24145"/>
                    <a:pt x="13444" y="23708"/>
                  </a:cubicBezTo>
                  <a:lnTo>
                    <a:pt x="17511" y="20918"/>
                  </a:lnTo>
                  <a:cubicBezTo>
                    <a:pt x="18486" y="20212"/>
                    <a:pt x="18922" y="18801"/>
                    <a:pt x="18351" y="17692"/>
                  </a:cubicBezTo>
                  <a:lnTo>
                    <a:pt x="17376" y="15305"/>
                  </a:lnTo>
                  <a:cubicBezTo>
                    <a:pt x="16536" y="13222"/>
                    <a:pt x="16099" y="10701"/>
                    <a:pt x="16267" y="8315"/>
                  </a:cubicBezTo>
                  <a:lnTo>
                    <a:pt x="16267" y="7475"/>
                  </a:lnTo>
                  <a:cubicBezTo>
                    <a:pt x="16402" y="4820"/>
                    <a:pt x="14990" y="2299"/>
                    <a:pt x="12604" y="887"/>
                  </a:cubicBezTo>
                  <a:cubicBezTo>
                    <a:pt x="11540" y="291"/>
                    <a:pt x="10350" y="1"/>
                    <a:pt x="916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7" name="Google Shape;948;p32">
              <a:extLst>
                <a:ext uri="{FF2B5EF4-FFF2-40B4-BE49-F238E27FC236}">
                  <a16:creationId xmlns:a16="http://schemas.microsoft.com/office/drawing/2014/main" id="{B7C06D9E-3A47-4324-B8FE-4A51A2CAA9AA}"/>
                </a:ext>
              </a:extLst>
            </p:cNvPr>
            <p:cNvSpPr/>
            <p:nvPr/>
          </p:nvSpPr>
          <p:spPr>
            <a:xfrm>
              <a:off x="3597825" y="2020200"/>
              <a:ext cx="14325" cy="111775"/>
            </a:xfrm>
            <a:custGeom>
              <a:avLst/>
              <a:gdLst/>
              <a:ahLst/>
              <a:cxnLst/>
              <a:rect l="l" t="t" r="r" b="b"/>
              <a:pathLst>
                <a:path w="573" h="4471" extrusionOk="0">
                  <a:moveTo>
                    <a:pt x="572" y="1"/>
                  </a:moveTo>
                  <a:cubicBezTo>
                    <a:pt x="572" y="1547"/>
                    <a:pt x="270" y="3093"/>
                    <a:pt x="1" y="4471"/>
                  </a:cubicBezTo>
                  <a:lnTo>
                    <a:pt x="1" y="4471"/>
                  </a:lnTo>
                  <a:cubicBezTo>
                    <a:pt x="270" y="3093"/>
                    <a:pt x="572" y="1547"/>
                    <a:pt x="572" y="1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8" name="Google Shape;949;p32">
              <a:extLst>
                <a:ext uri="{FF2B5EF4-FFF2-40B4-BE49-F238E27FC236}">
                  <a16:creationId xmlns:a16="http://schemas.microsoft.com/office/drawing/2014/main" id="{0E41DDDB-0B85-4B64-AD7C-5B42DC471236}"/>
                </a:ext>
              </a:extLst>
            </p:cNvPr>
            <p:cNvSpPr/>
            <p:nvPr/>
          </p:nvSpPr>
          <p:spPr>
            <a:xfrm>
              <a:off x="3595030" y="1907045"/>
              <a:ext cx="59700" cy="252100"/>
            </a:xfrm>
            <a:custGeom>
              <a:avLst/>
              <a:gdLst/>
              <a:ahLst/>
              <a:cxnLst/>
              <a:rect l="l" t="t" r="r" b="b"/>
              <a:pathLst>
                <a:path w="2388" h="10084" extrusionOk="0">
                  <a:moveTo>
                    <a:pt x="438" y="1"/>
                  </a:moveTo>
                  <a:cubicBezTo>
                    <a:pt x="270" y="1"/>
                    <a:pt x="135" y="303"/>
                    <a:pt x="135" y="1009"/>
                  </a:cubicBezTo>
                  <a:cubicBezTo>
                    <a:pt x="135" y="1278"/>
                    <a:pt x="135" y="1681"/>
                    <a:pt x="270" y="2118"/>
                  </a:cubicBezTo>
                  <a:cubicBezTo>
                    <a:pt x="438" y="2959"/>
                    <a:pt x="438" y="3799"/>
                    <a:pt x="572" y="4639"/>
                  </a:cubicBezTo>
                  <a:cubicBezTo>
                    <a:pt x="572" y="6185"/>
                    <a:pt x="270" y="7731"/>
                    <a:pt x="1" y="9109"/>
                  </a:cubicBezTo>
                  <a:cubicBezTo>
                    <a:pt x="270" y="9243"/>
                    <a:pt x="1816" y="9949"/>
                    <a:pt x="1950" y="9949"/>
                  </a:cubicBezTo>
                  <a:cubicBezTo>
                    <a:pt x="2118" y="10084"/>
                    <a:pt x="2253" y="10084"/>
                    <a:pt x="2387" y="10084"/>
                  </a:cubicBezTo>
                  <a:cubicBezTo>
                    <a:pt x="1816" y="2690"/>
                    <a:pt x="841" y="1"/>
                    <a:pt x="438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49" name="Google Shape;950;p32">
              <a:extLst>
                <a:ext uri="{FF2B5EF4-FFF2-40B4-BE49-F238E27FC236}">
                  <a16:creationId xmlns:a16="http://schemas.microsoft.com/office/drawing/2014/main" id="{B8270323-2185-4ABB-9F1A-91DD7D23EB43}"/>
                </a:ext>
              </a:extLst>
            </p:cNvPr>
            <p:cNvSpPr/>
            <p:nvPr/>
          </p:nvSpPr>
          <p:spPr>
            <a:xfrm>
              <a:off x="3965850" y="1984925"/>
              <a:ext cx="31100" cy="147050"/>
            </a:xfrm>
            <a:custGeom>
              <a:avLst/>
              <a:gdLst/>
              <a:ahLst/>
              <a:cxnLst/>
              <a:rect l="l" t="t" r="r" b="b"/>
              <a:pathLst>
                <a:path w="1244" h="5882" extrusionOk="0">
                  <a:moveTo>
                    <a:pt x="0" y="0"/>
                  </a:moveTo>
                  <a:cubicBezTo>
                    <a:pt x="0" y="1983"/>
                    <a:pt x="404" y="3933"/>
                    <a:pt x="1109" y="5747"/>
                  </a:cubicBezTo>
                  <a:lnTo>
                    <a:pt x="1109" y="5747"/>
                  </a:lnTo>
                  <a:lnTo>
                    <a:pt x="1244" y="5882"/>
                  </a:lnTo>
                  <a:lnTo>
                    <a:pt x="1109" y="5747"/>
                  </a:lnTo>
                  <a:cubicBezTo>
                    <a:pt x="404" y="3933"/>
                    <a:pt x="0" y="1983"/>
                    <a:pt x="0" y="0"/>
                  </a:cubicBezTo>
                  <a:close/>
                </a:path>
              </a:pathLst>
            </a:custGeom>
            <a:solidFill>
              <a:srgbClr val="CACCD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0" name="Google Shape;951;p32">
              <a:extLst>
                <a:ext uri="{FF2B5EF4-FFF2-40B4-BE49-F238E27FC236}">
                  <a16:creationId xmlns:a16="http://schemas.microsoft.com/office/drawing/2014/main" id="{BE578E9C-33B5-45A4-911F-23A5E521093B}"/>
                </a:ext>
              </a:extLst>
            </p:cNvPr>
            <p:cNvSpPr/>
            <p:nvPr/>
          </p:nvSpPr>
          <p:spPr>
            <a:xfrm>
              <a:off x="3877625" y="1852175"/>
              <a:ext cx="115975" cy="308375"/>
            </a:xfrm>
            <a:custGeom>
              <a:avLst/>
              <a:gdLst/>
              <a:ahLst/>
              <a:cxnLst/>
              <a:rect l="l" t="t" r="r" b="b"/>
              <a:pathLst>
                <a:path w="4639" h="12335" extrusionOk="0">
                  <a:moveTo>
                    <a:pt x="841" y="0"/>
                  </a:moveTo>
                  <a:cubicBezTo>
                    <a:pt x="303" y="0"/>
                    <a:pt x="0" y="269"/>
                    <a:pt x="169" y="1109"/>
                  </a:cubicBezTo>
                  <a:cubicBezTo>
                    <a:pt x="841" y="4336"/>
                    <a:pt x="1143" y="8537"/>
                    <a:pt x="1278" y="12335"/>
                  </a:cubicBezTo>
                  <a:cubicBezTo>
                    <a:pt x="1546" y="12167"/>
                    <a:pt x="1849" y="12032"/>
                    <a:pt x="2252" y="12032"/>
                  </a:cubicBezTo>
                  <a:cubicBezTo>
                    <a:pt x="2252" y="11898"/>
                    <a:pt x="4504" y="11192"/>
                    <a:pt x="4638" y="11057"/>
                  </a:cubicBezTo>
                  <a:cubicBezTo>
                    <a:pt x="3933" y="9243"/>
                    <a:pt x="3529" y="7293"/>
                    <a:pt x="3529" y="5310"/>
                  </a:cubicBezTo>
                  <a:cubicBezTo>
                    <a:pt x="3361" y="4907"/>
                    <a:pt x="3361" y="4470"/>
                    <a:pt x="3529" y="4067"/>
                  </a:cubicBezTo>
                  <a:lnTo>
                    <a:pt x="3529" y="3227"/>
                  </a:lnTo>
                  <a:lnTo>
                    <a:pt x="3529" y="2924"/>
                  </a:lnTo>
                  <a:cubicBezTo>
                    <a:pt x="3529" y="1244"/>
                    <a:pt x="1849" y="0"/>
                    <a:pt x="841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1" name="Google Shape;952;p32">
              <a:extLst>
                <a:ext uri="{FF2B5EF4-FFF2-40B4-BE49-F238E27FC236}">
                  <a16:creationId xmlns:a16="http://schemas.microsoft.com/office/drawing/2014/main" id="{4C518626-E4A3-4EB8-9670-E68DE27C7024}"/>
                </a:ext>
              </a:extLst>
            </p:cNvPr>
            <p:cNvSpPr/>
            <p:nvPr/>
          </p:nvSpPr>
          <p:spPr>
            <a:xfrm>
              <a:off x="3486075" y="2128600"/>
              <a:ext cx="622625" cy="372375"/>
            </a:xfrm>
            <a:custGeom>
              <a:avLst/>
              <a:gdLst/>
              <a:ahLst/>
              <a:cxnLst/>
              <a:rect l="l" t="t" r="r" b="b"/>
              <a:pathLst>
                <a:path w="24905" h="14895" extrusionOk="0">
                  <a:moveTo>
                    <a:pt x="20300" y="0"/>
                  </a:moveTo>
                  <a:cubicBezTo>
                    <a:pt x="17304" y="1203"/>
                    <a:pt x="14432" y="1916"/>
                    <a:pt x="11618" y="1916"/>
                  </a:cubicBezTo>
                  <a:cubicBezTo>
                    <a:pt x="9161" y="1916"/>
                    <a:pt x="6749" y="1372"/>
                    <a:pt x="4336" y="135"/>
                  </a:cubicBezTo>
                  <a:lnTo>
                    <a:pt x="1" y="9108"/>
                  </a:lnTo>
                  <a:cubicBezTo>
                    <a:pt x="62" y="9108"/>
                    <a:pt x="527" y="8879"/>
                    <a:pt x="1241" y="8879"/>
                  </a:cubicBezTo>
                  <a:cubicBezTo>
                    <a:pt x="2095" y="8879"/>
                    <a:pt x="3305" y="9208"/>
                    <a:pt x="4605" y="10654"/>
                  </a:cubicBezTo>
                  <a:lnTo>
                    <a:pt x="5042" y="11058"/>
                  </a:lnTo>
                  <a:cubicBezTo>
                    <a:pt x="6420" y="13041"/>
                    <a:pt x="8537" y="14419"/>
                    <a:pt x="10924" y="14721"/>
                  </a:cubicBezTo>
                  <a:cubicBezTo>
                    <a:pt x="11577" y="14826"/>
                    <a:pt x="12267" y="14894"/>
                    <a:pt x="12972" y="14894"/>
                  </a:cubicBezTo>
                  <a:cubicBezTo>
                    <a:pt x="14986" y="14894"/>
                    <a:pt x="17122" y="14336"/>
                    <a:pt x="18889" y="12469"/>
                  </a:cubicBezTo>
                  <a:cubicBezTo>
                    <a:pt x="19326" y="12200"/>
                    <a:pt x="19595" y="11764"/>
                    <a:pt x="19864" y="11495"/>
                  </a:cubicBezTo>
                  <a:cubicBezTo>
                    <a:pt x="20166" y="11192"/>
                    <a:pt x="20435" y="10789"/>
                    <a:pt x="20704" y="10352"/>
                  </a:cubicBezTo>
                  <a:cubicBezTo>
                    <a:pt x="21531" y="9549"/>
                    <a:pt x="22640" y="8675"/>
                    <a:pt x="23713" y="8675"/>
                  </a:cubicBezTo>
                  <a:cubicBezTo>
                    <a:pt x="24121" y="8675"/>
                    <a:pt x="24525" y="8802"/>
                    <a:pt x="24905" y="9108"/>
                  </a:cubicBezTo>
                  <a:lnTo>
                    <a:pt x="2030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2" name="Google Shape;953;p32">
              <a:extLst>
                <a:ext uri="{FF2B5EF4-FFF2-40B4-BE49-F238E27FC236}">
                  <a16:creationId xmlns:a16="http://schemas.microsoft.com/office/drawing/2014/main" id="{375A0294-045B-4F57-9300-F65929A5A1AF}"/>
                </a:ext>
              </a:extLst>
            </p:cNvPr>
            <p:cNvSpPr/>
            <p:nvPr/>
          </p:nvSpPr>
          <p:spPr>
            <a:xfrm>
              <a:off x="348607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4336" y="1"/>
                  </a:moveTo>
                  <a:lnTo>
                    <a:pt x="1" y="8974"/>
                  </a:lnTo>
                  <a:lnTo>
                    <a:pt x="1" y="8974"/>
                  </a:lnTo>
                  <a:lnTo>
                    <a:pt x="4336" y="1"/>
                  </a:lnTo>
                  <a:lnTo>
                    <a:pt x="4471" y="1"/>
                  </a:lnTo>
                  <a:lnTo>
                    <a:pt x="4471" y="1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3" name="Google Shape;954;p32">
              <a:extLst>
                <a:ext uri="{FF2B5EF4-FFF2-40B4-BE49-F238E27FC236}">
                  <a16:creationId xmlns:a16="http://schemas.microsoft.com/office/drawing/2014/main" id="{BE78E60F-BE5F-405F-95D2-22E34C03D440}"/>
                </a:ext>
              </a:extLst>
            </p:cNvPr>
            <p:cNvSpPr/>
            <p:nvPr/>
          </p:nvSpPr>
          <p:spPr>
            <a:xfrm>
              <a:off x="3597825" y="2131950"/>
              <a:ext cx="25" cy="25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4" name="Google Shape;955;p32">
              <a:extLst>
                <a:ext uri="{FF2B5EF4-FFF2-40B4-BE49-F238E27FC236}">
                  <a16:creationId xmlns:a16="http://schemas.microsoft.com/office/drawing/2014/main" id="{B2349C7C-9B55-4EEA-89B3-753189FEC384}"/>
                </a:ext>
              </a:extLst>
            </p:cNvPr>
            <p:cNvSpPr/>
            <p:nvPr/>
          </p:nvSpPr>
          <p:spPr>
            <a:xfrm>
              <a:off x="3486075" y="2131950"/>
              <a:ext cx="160525" cy="231100"/>
            </a:xfrm>
            <a:custGeom>
              <a:avLst/>
              <a:gdLst/>
              <a:ahLst/>
              <a:cxnLst/>
              <a:rect l="l" t="t" r="r" b="b"/>
              <a:pathLst>
                <a:path w="6421" h="9244" extrusionOk="0">
                  <a:moveTo>
                    <a:pt x="4336" y="1"/>
                  </a:moveTo>
                  <a:lnTo>
                    <a:pt x="1" y="8974"/>
                  </a:lnTo>
                  <a:cubicBezTo>
                    <a:pt x="135" y="8974"/>
                    <a:pt x="539" y="8706"/>
                    <a:pt x="1244" y="8706"/>
                  </a:cubicBezTo>
                  <a:cubicBezTo>
                    <a:pt x="1816" y="8706"/>
                    <a:pt x="2387" y="8840"/>
                    <a:pt x="3059" y="9243"/>
                  </a:cubicBezTo>
                  <a:cubicBezTo>
                    <a:pt x="3362" y="5882"/>
                    <a:pt x="4471" y="3093"/>
                    <a:pt x="6420" y="841"/>
                  </a:cubicBezTo>
                  <a:cubicBezTo>
                    <a:pt x="5748" y="707"/>
                    <a:pt x="5042" y="438"/>
                    <a:pt x="4471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5" name="Google Shape;956;p32">
              <a:extLst>
                <a:ext uri="{FF2B5EF4-FFF2-40B4-BE49-F238E27FC236}">
                  <a16:creationId xmlns:a16="http://schemas.microsoft.com/office/drawing/2014/main" id="{520DA718-FDBB-4BD2-8BF0-9CA9868E416E}"/>
                </a:ext>
              </a:extLst>
            </p:cNvPr>
            <p:cNvSpPr/>
            <p:nvPr/>
          </p:nvSpPr>
          <p:spPr>
            <a:xfrm>
              <a:off x="3996925" y="2131950"/>
              <a:ext cx="111775" cy="224375"/>
            </a:xfrm>
            <a:custGeom>
              <a:avLst/>
              <a:gdLst/>
              <a:ahLst/>
              <a:cxnLst/>
              <a:rect l="l" t="t" r="r" b="b"/>
              <a:pathLst>
                <a:path w="4471" h="8975" extrusionOk="0">
                  <a:moveTo>
                    <a:pt x="1" y="1"/>
                  </a:moveTo>
                  <a:lnTo>
                    <a:pt x="1" y="1"/>
                  </a:lnTo>
                  <a:lnTo>
                    <a:pt x="4471" y="8974"/>
                  </a:lnTo>
                  <a:lnTo>
                    <a:pt x="4471" y="8974"/>
                  </a:lnTo>
                  <a:close/>
                </a:path>
              </a:pathLst>
            </a:custGeom>
            <a:solidFill>
              <a:srgbClr val="BAC5E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6" name="Google Shape;957;p32">
              <a:extLst>
                <a:ext uri="{FF2B5EF4-FFF2-40B4-BE49-F238E27FC236}">
                  <a16:creationId xmlns:a16="http://schemas.microsoft.com/office/drawing/2014/main" id="{B2D2C12E-200E-42C0-9CB6-32AEB0EC3662}"/>
                </a:ext>
              </a:extLst>
            </p:cNvPr>
            <p:cNvSpPr/>
            <p:nvPr/>
          </p:nvSpPr>
          <p:spPr>
            <a:xfrm>
              <a:off x="3993575" y="2128600"/>
              <a:ext cx="3375" cy="3375"/>
            </a:xfrm>
            <a:custGeom>
              <a:avLst/>
              <a:gdLst/>
              <a:ahLst/>
              <a:cxnLst/>
              <a:rect l="l" t="t" r="r" b="b"/>
              <a:pathLst>
                <a:path w="135" h="135" extrusionOk="0">
                  <a:moveTo>
                    <a:pt x="0" y="0"/>
                  </a:moveTo>
                  <a:lnTo>
                    <a:pt x="0" y="135"/>
                  </a:lnTo>
                  <a:lnTo>
                    <a:pt x="135" y="1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49EC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7" name="Google Shape;958;p32">
              <a:extLst>
                <a:ext uri="{FF2B5EF4-FFF2-40B4-BE49-F238E27FC236}">
                  <a16:creationId xmlns:a16="http://schemas.microsoft.com/office/drawing/2014/main" id="{DC9D3593-7232-4EF5-B495-B7A00FBF325F}"/>
                </a:ext>
              </a:extLst>
            </p:cNvPr>
            <p:cNvSpPr/>
            <p:nvPr/>
          </p:nvSpPr>
          <p:spPr>
            <a:xfrm>
              <a:off x="3933925" y="2128600"/>
              <a:ext cx="59675" cy="24400"/>
            </a:xfrm>
            <a:custGeom>
              <a:avLst/>
              <a:gdLst/>
              <a:ahLst/>
              <a:cxnLst/>
              <a:rect l="l" t="t" r="r" b="b"/>
              <a:pathLst>
                <a:path w="2387" h="976" extrusionOk="0">
                  <a:moveTo>
                    <a:pt x="2386" y="0"/>
                  </a:moveTo>
                  <a:lnTo>
                    <a:pt x="2386" y="0"/>
                  </a:lnTo>
                  <a:cubicBezTo>
                    <a:pt x="2324" y="33"/>
                    <a:pt x="2262" y="64"/>
                    <a:pt x="2200" y="95"/>
                  </a:cubicBezTo>
                  <a:lnTo>
                    <a:pt x="2200" y="95"/>
                  </a:lnTo>
                  <a:cubicBezTo>
                    <a:pt x="2300" y="53"/>
                    <a:pt x="2366" y="20"/>
                    <a:pt x="2386" y="0"/>
                  </a:cubicBezTo>
                  <a:close/>
                  <a:moveTo>
                    <a:pt x="2200" y="95"/>
                  </a:moveTo>
                  <a:lnTo>
                    <a:pt x="2200" y="95"/>
                  </a:lnTo>
                  <a:cubicBezTo>
                    <a:pt x="1632" y="332"/>
                    <a:pt x="0" y="861"/>
                    <a:pt x="0" y="975"/>
                  </a:cubicBezTo>
                  <a:cubicBezTo>
                    <a:pt x="654" y="726"/>
                    <a:pt x="1423" y="477"/>
                    <a:pt x="2200" y="95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8" name="Google Shape;959;p32">
              <a:extLst>
                <a:ext uri="{FF2B5EF4-FFF2-40B4-BE49-F238E27FC236}">
                  <a16:creationId xmlns:a16="http://schemas.microsoft.com/office/drawing/2014/main" id="{FCE84438-A020-49AA-9771-FCC57744A802}"/>
                </a:ext>
              </a:extLst>
            </p:cNvPr>
            <p:cNvSpPr/>
            <p:nvPr/>
          </p:nvSpPr>
          <p:spPr>
            <a:xfrm>
              <a:off x="3933925" y="2128600"/>
              <a:ext cx="174775" cy="237800"/>
            </a:xfrm>
            <a:custGeom>
              <a:avLst/>
              <a:gdLst/>
              <a:ahLst/>
              <a:cxnLst/>
              <a:rect l="l" t="t" r="r" b="b"/>
              <a:pathLst>
                <a:path w="6991" h="9512" extrusionOk="0">
                  <a:moveTo>
                    <a:pt x="2386" y="0"/>
                  </a:moveTo>
                  <a:cubicBezTo>
                    <a:pt x="1546" y="437"/>
                    <a:pt x="706" y="706"/>
                    <a:pt x="0" y="975"/>
                  </a:cubicBezTo>
                  <a:cubicBezTo>
                    <a:pt x="2252" y="2656"/>
                    <a:pt x="3227" y="5748"/>
                    <a:pt x="3798" y="9512"/>
                  </a:cubicBezTo>
                  <a:cubicBezTo>
                    <a:pt x="4336" y="9108"/>
                    <a:pt x="5042" y="8672"/>
                    <a:pt x="5747" y="8672"/>
                  </a:cubicBezTo>
                  <a:cubicBezTo>
                    <a:pt x="6151" y="8672"/>
                    <a:pt x="6588" y="8840"/>
                    <a:pt x="6991" y="9108"/>
                  </a:cubicBezTo>
                  <a:lnTo>
                    <a:pt x="2521" y="135"/>
                  </a:lnTo>
                  <a:lnTo>
                    <a:pt x="2386" y="135"/>
                  </a:lnTo>
                  <a:lnTo>
                    <a:pt x="23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9" name="Google Shape;960;p32">
              <a:extLst>
                <a:ext uri="{FF2B5EF4-FFF2-40B4-BE49-F238E27FC236}">
                  <a16:creationId xmlns:a16="http://schemas.microsoft.com/office/drawing/2014/main" id="{03918BCF-4665-4000-8A7F-BAD72050685D}"/>
                </a:ext>
              </a:extLst>
            </p:cNvPr>
            <p:cNvSpPr/>
            <p:nvPr/>
          </p:nvSpPr>
          <p:spPr>
            <a:xfrm>
              <a:off x="3801175" y="2093300"/>
              <a:ext cx="108400" cy="238650"/>
            </a:xfrm>
            <a:custGeom>
              <a:avLst/>
              <a:gdLst/>
              <a:ahLst/>
              <a:cxnLst/>
              <a:rect l="l" t="t" r="r" b="b"/>
              <a:pathLst>
                <a:path w="4336" h="9546" extrusionOk="0">
                  <a:moveTo>
                    <a:pt x="4336" y="1"/>
                  </a:moveTo>
                  <a:lnTo>
                    <a:pt x="403" y="169"/>
                  </a:lnTo>
                  <a:lnTo>
                    <a:pt x="0" y="7731"/>
                  </a:lnTo>
                  <a:cubicBezTo>
                    <a:pt x="0" y="8000"/>
                    <a:pt x="135" y="8403"/>
                    <a:pt x="403" y="8706"/>
                  </a:cubicBezTo>
                  <a:cubicBezTo>
                    <a:pt x="1244" y="9546"/>
                    <a:pt x="2521" y="9411"/>
                    <a:pt x="3361" y="9546"/>
                  </a:cubicBezTo>
                  <a:cubicBezTo>
                    <a:pt x="3899" y="9546"/>
                    <a:pt x="4201" y="8974"/>
                    <a:pt x="3899" y="8403"/>
                  </a:cubicBezTo>
                  <a:lnTo>
                    <a:pt x="2084" y="7025"/>
                  </a:lnTo>
                  <a:lnTo>
                    <a:pt x="4336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0" name="Google Shape;961;p32">
              <a:extLst>
                <a:ext uri="{FF2B5EF4-FFF2-40B4-BE49-F238E27FC236}">
                  <a16:creationId xmlns:a16="http://schemas.microsoft.com/office/drawing/2014/main" id="{A19C359B-F0DD-4D01-9729-66F5974AD58E}"/>
                </a:ext>
              </a:extLst>
            </p:cNvPr>
            <p:cNvSpPr/>
            <p:nvPr/>
          </p:nvSpPr>
          <p:spPr>
            <a:xfrm>
              <a:off x="3814600" y="1806800"/>
              <a:ext cx="147075" cy="241175"/>
            </a:xfrm>
            <a:custGeom>
              <a:avLst/>
              <a:gdLst/>
              <a:ahLst/>
              <a:cxnLst/>
              <a:rect l="l" t="t" r="r" b="b"/>
              <a:pathLst>
                <a:path w="5883" h="9647" extrusionOk="0">
                  <a:moveTo>
                    <a:pt x="2824" y="0"/>
                  </a:moveTo>
                  <a:cubicBezTo>
                    <a:pt x="1984" y="0"/>
                    <a:pt x="1144" y="404"/>
                    <a:pt x="707" y="1378"/>
                  </a:cubicBezTo>
                  <a:cubicBezTo>
                    <a:pt x="438" y="1681"/>
                    <a:pt x="438" y="2084"/>
                    <a:pt x="438" y="2387"/>
                  </a:cubicBezTo>
                  <a:lnTo>
                    <a:pt x="1" y="9646"/>
                  </a:lnTo>
                  <a:lnTo>
                    <a:pt x="4370" y="9512"/>
                  </a:lnTo>
                  <a:lnTo>
                    <a:pt x="5613" y="5176"/>
                  </a:lnTo>
                  <a:cubicBezTo>
                    <a:pt x="5748" y="4605"/>
                    <a:pt x="5882" y="4201"/>
                    <a:pt x="5882" y="3630"/>
                  </a:cubicBezTo>
                  <a:cubicBezTo>
                    <a:pt x="5882" y="2790"/>
                    <a:pt x="5479" y="1815"/>
                    <a:pt x="4908" y="1109"/>
                  </a:cubicBezTo>
                  <a:cubicBezTo>
                    <a:pt x="4504" y="269"/>
                    <a:pt x="3664" y="0"/>
                    <a:pt x="2824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1" name="Google Shape;962;p32">
              <a:extLst>
                <a:ext uri="{FF2B5EF4-FFF2-40B4-BE49-F238E27FC236}">
                  <a16:creationId xmlns:a16="http://schemas.microsoft.com/office/drawing/2014/main" id="{562D14E3-66C3-436E-8BFC-1081C86BF1C8}"/>
                </a:ext>
              </a:extLst>
            </p:cNvPr>
            <p:cNvSpPr/>
            <p:nvPr/>
          </p:nvSpPr>
          <p:spPr>
            <a:xfrm>
              <a:off x="3807875" y="2044575"/>
              <a:ext cx="140350" cy="52950"/>
            </a:xfrm>
            <a:custGeom>
              <a:avLst/>
              <a:gdLst/>
              <a:ahLst/>
              <a:cxnLst/>
              <a:rect l="l" t="t" r="r" b="b"/>
              <a:pathLst>
                <a:path w="5614" h="2118" extrusionOk="0">
                  <a:moveTo>
                    <a:pt x="5614" y="1"/>
                  </a:moveTo>
                  <a:lnTo>
                    <a:pt x="135" y="135"/>
                  </a:lnTo>
                  <a:lnTo>
                    <a:pt x="1" y="2118"/>
                  </a:lnTo>
                  <a:lnTo>
                    <a:pt x="4336" y="1950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2" name="Google Shape;963;p32">
              <a:extLst>
                <a:ext uri="{FF2B5EF4-FFF2-40B4-BE49-F238E27FC236}">
                  <a16:creationId xmlns:a16="http://schemas.microsoft.com/office/drawing/2014/main" id="{B7821707-35BA-4100-AE96-D2C83EA58467}"/>
                </a:ext>
              </a:extLst>
            </p:cNvPr>
            <p:cNvSpPr/>
            <p:nvPr/>
          </p:nvSpPr>
          <p:spPr>
            <a:xfrm>
              <a:off x="3618850" y="2044575"/>
              <a:ext cx="143700" cy="48750"/>
            </a:xfrm>
            <a:custGeom>
              <a:avLst/>
              <a:gdLst/>
              <a:ahLst/>
              <a:cxnLst/>
              <a:rect l="l" t="t" r="r" b="b"/>
              <a:pathLst>
                <a:path w="5748" h="1950" extrusionOk="0">
                  <a:moveTo>
                    <a:pt x="0" y="1"/>
                  </a:moveTo>
                  <a:lnTo>
                    <a:pt x="1412" y="1950"/>
                  </a:lnTo>
                  <a:lnTo>
                    <a:pt x="5747" y="1950"/>
                  </a:lnTo>
                  <a:lnTo>
                    <a:pt x="547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3" name="Google Shape;964;p32">
              <a:extLst>
                <a:ext uri="{FF2B5EF4-FFF2-40B4-BE49-F238E27FC236}">
                  <a16:creationId xmlns:a16="http://schemas.microsoft.com/office/drawing/2014/main" id="{8E05BF23-8AB3-4FB7-BFE9-2AF0C1DC7341}"/>
                </a:ext>
              </a:extLst>
            </p:cNvPr>
            <p:cNvSpPr/>
            <p:nvPr/>
          </p:nvSpPr>
          <p:spPr>
            <a:xfrm>
              <a:off x="3612125" y="1806800"/>
              <a:ext cx="143700" cy="237800"/>
            </a:xfrm>
            <a:custGeom>
              <a:avLst/>
              <a:gdLst/>
              <a:ahLst/>
              <a:cxnLst/>
              <a:rect l="l" t="t" r="r" b="b"/>
              <a:pathLst>
                <a:path w="5748" h="9512" extrusionOk="0">
                  <a:moveTo>
                    <a:pt x="3059" y="0"/>
                  </a:moveTo>
                  <a:cubicBezTo>
                    <a:pt x="2218" y="0"/>
                    <a:pt x="1546" y="269"/>
                    <a:pt x="975" y="975"/>
                  </a:cubicBezTo>
                  <a:cubicBezTo>
                    <a:pt x="403" y="1815"/>
                    <a:pt x="0" y="2790"/>
                    <a:pt x="0" y="3899"/>
                  </a:cubicBezTo>
                  <a:cubicBezTo>
                    <a:pt x="0" y="4336"/>
                    <a:pt x="135" y="4739"/>
                    <a:pt x="135" y="5042"/>
                  </a:cubicBezTo>
                  <a:lnTo>
                    <a:pt x="1378" y="9512"/>
                  </a:lnTo>
                  <a:lnTo>
                    <a:pt x="5747" y="9512"/>
                  </a:lnTo>
                  <a:lnTo>
                    <a:pt x="5579" y="2521"/>
                  </a:lnTo>
                  <a:cubicBezTo>
                    <a:pt x="5579" y="2084"/>
                    <a:pt x="5445" y="1815"/>
                    <a:pt x="5310" y="1378"/>
                  </a:cubicBezTo>
                  <a:cubicBezTo>
                    <a:pt x="4907" y="538"/>
                    <a:pt x="3899" y="0"/>
                    <a:pt x="3059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4" name="Google Shape;965;p32">
              <a:extLst>
                <a:ext uri="{FF2B5EF4-FFF2-40B4-BE49-F238E27FC236}">
                  <a16:creationId xmlns:a16="http://schemas.microsoft.com/office/drawing/2014/main" id="{5CF38F30-90D7-4FEF-9DA0-987E76A17AEA}"/>
                </a:ext>
              </a:extLst>
            </p:cNvPr>
            <p:cNvSpPr/>
            <p:nvPr/>
          </p:nvSpPr>
          <p:spPr>
            <a:xfrm>
              <a:off x="3654125" y="2093300"/>
              <a:ext cx="105050" cy="238650"/>
            </a:xfrm>
            <a:custGeom>
              <a:avLst/>
              <a:gdLst/>
              <a:ahLst/>
              <a:cxnLst/>
              <a:rect l="l" t="t" r="r" b="b"/>
              <a:pathLst>
                <a:path w="4202" h="9546" extrusionOk="0">
                  <a:moveTo>
                    <a:pt x="269" y="1"/>
                  </a:moveTo>
                  <a:lnTo>
                    <a:pt x="2084" y="7025"/>
                  </a:lnTo>
                  <a:lnTo>
                    <a:pt x="269" y="8403"/>
                  </a:lnTo>
                  <a:cubicBezTo>
                    <a:pt x="1" y="8974"/>
                    <a:pt x="269" y="9546"/>
                    <a:pt x="841" y="9546"/>
                  </a:cubicBezTo>
                  <a:cubicBezTo>
                    <a:pt x="1681" y="9411"/>
                    <a:pt x="2925" y="9546"/>
                    <a:pt x="3765" y="8840"/>
                  </a:cubicBezTo>
                  <a:cubicBezTo>
                    <a:pt x="4067" y="8571"/>
                    <a:pt x="4202" y="8134"/>
                    <a:pt x="4202" y="7731"/>
                  </a:cubicBezTo>
                  <a:lnTo>
                    <a:pt x="4067" y="1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5" name="Google Shape;966;p32">
              <a:extLst>
                <a:ext uri="{FF2B5EF4-FFF2-40B4-BE49-F238E27FC236}">
                  <a16:creationId xmlns:a16="http://schemas.microsoft.com/office/drawing/2014/main" id="{337D2F4F-B070-42C9-8EA6-CDEF4931C7AF}"/>
                </a:ext>
              </a:extLst>
            </p:cNvPr>
            <p:cNvSpPr/>
            <p:nvPr/>
          </p:nvSpPr>
          <p:spPr>
            <a:xfrm>
              <a:off x="3706225" y="1631200"/>
              <a:ext cx="119325" cy="203350"/>
            </a:xfrm>
            <a:custGeom>
              <a:avLst/>
              <a:gdLst/>
              <a:ahLst/>
              <a:cxnLst/>
              <a:rect l="l" t="t" r="r" b="b"/>
              <a:pathLst>
                <a:path w="4773" h="8134" extrusionOk="0">
                  <a:moveTo>
                    <a:pt x="3933" y="0"/>
                  </a:moveTo>
                  <a:lnTo>
                    <a:pt x="0" y="437"/>
                  </a:lnTo>
                  <a:lnTo>
                    <a:pt x="0" y="1277"/>
                  </a:lnTo>
                  <a:lnTo>
                    <a:pt x="572" y="5210"/>
                  </a:lnTo>
                  <a:lnTo>
                    <a:pt x="572" y="6319"/>
                  </a:lnTo>
                  <a:cubicBezTo>
                    <a:pt x="706" y="7428"/>
                    <a:pt x="1681" y="8133"/>
                    <a:pt x="2823" y="8133"/>
                  </a:cubicBezTo>
                  <a:cubicBezTo>
                    <a:pt x="3933" y="7999"/>
                    <a:pt x="4773" y="7024"/>
                    <a:pt x="4638" y="5882"/>
                  </a:cubicBezTo>
                  <a:lnTo>
                    <a:pt x="4504" y="4907"/>
                  </a:lnTo>
                  <a:lnTo>
                    <a:pt x="4067" y="840"/>
                  </a:lnTo>
                  <a:lnTo>
                    <a:pt x="3933" y="0"/>
                  </a:ln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6" name="Google Shape;967;p32">
              <a:extLst>
                <a:ext uri="{FF2B5EF4-FFF2-40B4-BE49-F238E27FC236}">
                  <a16:creationId xmlns:a16="http://schemas.microsoft.com/office/drawing/2014/main" id="{2A60D103-6178-4EEF-8631-09CF0C12991E}"/>
                </a:ext>
              </a:extLst>
            </p:cNvPr>
            <p:cNvSpPr/>
            <p:nvPr/>
          </p:nvSpPr>
          <p:spPr>
            <a:xfrm>
              <a:off x="3717150" y="1729500"/>
              <a:ext cx="101675" cy="42025"/>
            </a:xfrm>
            <a:custGeom>
              <a:avLst/>
              <a:gdLst/>
              <a:ahLst/>
              <a:cxnLst/>
              <a:rect l="l" t="t" r="r" b="b"/>
              <a:pathLst>
                <a:path w="4067" h="1681" extrusionOk="0">
                  <a:moveTo>
                    <a:pt x="4067" y="0"/>
                  </a:moveTo>
                  <a:cubicBezTo>
                    <a:pt x="2924" y="135"/>
                    <a:pt x="1815" y="135"/>
                    <a:pt x="706" y="135"/>
                  </a:cubicBezTo>
                  <a:lnTo>
                    <a:pt x="0" y="135"/>
                  </a:lnTo>
                  <a:lnTo>
                    <a:pt x="135" y="1278"/>
                  </a:lnTo>
                  <a:cubicBezTo>
                    <a:pt x="706" y="1546"/>
                    <a:pt x="1378" y="1681"/>
                    <a:pt x="1950" y="1681"/>
                  </a:cubicBezTo>
                  <a:cubicBezTo>
                    <a:pt x="2790" y="1681"/>
                    <a:pt x="3496" y="1412"/>
                    <a:pt x="4067" y="975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E2A25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7" name="Google Shape;968;p32">
              <a:extLst>
                <a:ext uri="{FF2B5EF4-FFF2-40B4-BE49-F238E27FC236}">
                  <a16:creationId xmlns:a16="http://schemas.microsoft.com/office/drawing/2014/main" id="{8B6B7A52-6939-47BC-9E36-15E369D4399F}"/>
                </a:ext>
              </a:extLst>
            </p:cNvPr>
            <p:cNvSpPr/>
            <p:nvPr/>
          </p:nvSpPr>
          <p:spPr>
            <a:xfrm>
              <a:off x="3891900" y="493050"/>
              <a:ext cx="840250" cy="1409575"/>
            </a:xfrm>
            <a:custGeom>
              <a:avLst/>
              <a:gdLst/>
              <a:ahLst/>
              <a:cxnLst/>
              <a:rect l="l" t="t" r="r" b="b"/>
              <a:pathLst>
                <a:path w="33610" h="56383" extrusionOk="0">
                  <a:moveTo>
                    <a:pt x="18315" y="1"/>
                  </a:moveTo>
                  <a:cubicBezTo>
                    <a:pt x="15526" y="1"/>
                    <a:pt x="12803" y="587"/>
                    <a:pt x="10520" y="1835"/>
                  </a:cubicBezTo>
                  <a:cubicBezTo>
                    <a:pt x="10352" y="1835"/>
                    <a:pt x="10218" y="2003"/>
                    <a:pt x="10083" y="2137"/>
                  </a:cubicBezTo>
                  <a:cubicBezTo>
                    <a:pt x="7159" y="3818"/>
                    <a:pt x="4908" y="6607"/>
                    <a:pt x="3362" y="9699"/>
                  </a:cubicBezTo>
                  <a:cubicBezTo>
                    <a:pt x="135" y="16421"/>
                    <a:pt x="1" y="24252"/>
                    <a:pt x="2118" y="31411"/>
                  </a:cubicBezTo>
                  <a:cubicBezTo>
                    <a:pt x="3799" y="37695"/>
                    <a:pt x="6991" y="43711"/>
                    <a:pt x="11193" y="48753"/>
                  </a:cubicBezTo>
                  <a:cubicBezTo>
                    <a:pt x="12470" y="50299"/>
                    <a:pt x="13881" y="51710"/>
                    <a:pt x="15259" y="53088"/>
                  </a:cubicBezTo>
                  <a:cubicBezTo>
                    <a:pt x="17376" y="54937"/>
                    <a:pt x="19326" y="56180"/>
                    <a:pt x="22115" y="56315"/>
                  </a:cubicBezTo>
                  <a:cubicBezTo>
                    <a:pt x="22454" y="56360"/>
                    <a:pt x="22799" y="56383"/>
                    <a:pt x="23145" y="56383"/>
                  </a:cubicBezTo>
                  <a:cubicBezTo>
                    <a:pt x="25103" y="56383"/>
                    <a:pt x="27120" y="55659"/>
                    <a:pt x="28434" y="54231"/>
                  </a:cubicBezTo>
                  <a:lnTo>
                    <a:pt x="28434" y="54231"/>
                  </a:lnTo>
                  <a:cubicBezTo>
                    <a:pt x="28305" y="54257"/>
                    <a:pt x="28180" y="54270"/>
                    <a:pt x="28060" y="54270"/>
                  </a:cubicBezTo>
                  <a:cubicBezTo>
                    <a:pt x="26356" y="54270"/>
                    <a:pt x="25487" y="51734"/>
                    <a:pt x="25644" y="50164"/>
                  </a:cubicBezTo>
                  <a:cubicBezTo>
                    <a:pt x="26047" y="47644"/>
                    <a:pt x="28165" y="45963"/>
                    <a:pt x="29677" y="44148"/>
                  </a:cubicBezTo>
                  <a:cubicBezTo>
                    <a:pt x="31358" y="42165"/>
                    <a:pt x="32366" y="39645"/>
                    <a:pt x="31929" y="37124"/>
                  </a:cubicBezTo>
                  <a:cubicBezTo>
                    <a:pt x="31526" y="35175"/>
                    <a:pt x="30517" y="33629"/>
                    <a:pt x="29980" y="31814"/>
                  </a:cubicBezTo>
                  <a:cubicBezTo>
                    <a:pt x="29677" y="30974"/>
                    <a:pt x="28837" y="28319"/>
                    <a:pt x="29408" y="27478"/>
                  </a:cubicBezTo>
                  <a:lnTo>
                    <a:pt x="29408" y="27478"/>
                  </a:lnTo>
                  <a:cubicBezTo>
                    <a:pt x="30390" y="28579"/>
                    <a:pt x="31292" y="30364"/>
                    <a:pt x="32931" y="30364"/>
                  </a:cubicBezTo>
                  <a:cubicBezTo>
                    <a:pt x="33144" y="30364"/>
                    <a:pt x="33370" y="30334"/>
                    <a:pt x="33609" y="30268"/>
                  </a:cubicBezTo>
                  <a:lnTo>
                    <a:pt x="33609" y="30268"/>
                  </a:lnTo>
                  <a:cubicBezTo>
                    <a:pt x="33599" y="30270"/>
                    <a:pt x="33588" y="30272"/>
                    <a:pt x="33576" y="30272"/>
                  </a:cubicBezTo>
                  <a:cubicBezTo>
                    <a:pt x="32992" y="30272"/>
                    <a:pt x="31792" y="26899"/>
                    <a:pt x="31660" y="26504"/>
                  </a:cubicBezTo>
                  <a:cubicBezTo>
                    <a:pt x="30954" y="23983"/>
                    <a:pt x="31089" y="21462"/>
                    <a:pt x="31223" y="18942"/>
                  </a:cubicBezTo>
                  <a:cubicBezTo>
                    <a:pt x="31358" y="16421"/>
                    <a:pt x="31526" y="14035"/>
                    <a:pt x="31223" y="11514"/>
                  </a:cubicBezTo>
                  <a:cubicBezTo>
                    <a:pt x="30685" y="8153"/>
                    <a:pt x="29274" y="4792"/>
                    <a:pt x="26619" y="2675"/>
                  </a:cubicBezTo>
                  <a:cubicBezTo>
                    <a:pt x="24502" y="995"/>
                    <a:pt x="21846" y="154"/>
                    <a:pt x="19191" y="20"/>
                  </a:cubicBezTo>
                  <a:cubicBezTo>
                    <a:pt x="18899" y="7"/>
                    <a:pt x="18607" y="1"/>
                    <a:pt x="18315" y="1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8" name="Google Shape;969;p32">
              <a:extLst>
                <a:ext uri="{FF2B5EF4-FFF2-40B4-BE49-F238E27FC236}">
                  <a16:creationId xmlns:a16="http://schemas.microsoft.com/office/drawing/2014/main" id="{548747E1-6539-4474-B690-A9CB6E6D7989}"/>
                </a:ext>
              </a:extLst>
            </p:cNvPr>
            <p:cNvSpPr/>
            <p:nvPr/>
          </p:nvSpPr>
          <p:spPr>
            <a:xfrm>
              <a:off x="4056600" y="538900"/>
              <a:ext cx="304175" cy="1172975"/>
            </a:xfrm>
            <a:custGeom>
              <a:avLst/>
              <a:gdLst/>
              <a:ahLst/>
              <a:cxnLst/>
              <a:rect l="l" t="t" r="r" b="b"/>
              <a:pathLst>
                <a:path w="12167" h="46919" extrusionOk="0">
                  <a:moveTo>
                    <a:pt x="3932" y="1"/>
                  </a:moveTo>
                  <a:cubicBezTo>
                    <a:pt x="3764" y="1"/>
                    <a:pt x="3630" y="169"/>
                    <a:pt x="3495" y="303"/>
                  </a:cubicBezTo>
                  <a:cubicBezTo>
                    <a:pt x="2084" y="1009"/>
                    <a:pt x="975" y="1984"/>
                    <a:pt x="0" y="3093"/>
                  </a:cubicBezTo>
                  <a:cubicBezTo>
                    <a:pt x="1815" y="4202"/>
                    <a:pt x="3630" y="5345"/>
                    <a:pt x="5445" y="6723"/>
                  </a:cubicBezTo>
                  <a:cubicBezTo>
                    <a:pt x="4336" y="6050"/>
                    <a:pt x="3495" y="5614"/>
                    <a:pt x="2252" y="5614"/>
                  </a:cubicBezTo>
                  <a:lnTo>
                    <a:pt x="1949" y="5614"/>
                  </a:lnTo>
                  <a:cubicBezTo>
                    <a:pt x="3764" y="7160"/>
                    <a:pt x="6285" y="7865"/>
                    <a:pt x="8268" y="9546"/>
                  </a:cubicBezTo>
                  <a:cubicBezTo>
                    <a:pt x="8806" y="10083"/>
                    <a:pt x="9377" y="10655"/>
                    <a:pt x="9948" y="11226"/>
                  </a:cubicBezTo>
                  <a:cubicBezTo>
                    <a:pt x="9814" y="10789"/>
                    <a:pt x="9814" y="10252"/>
                    <a:pt x="9814" y="9680"/>
                  </a:cubicBezTo>
                  <a:cubicBezTo>
                    <a:pt x="9242" y="6319"/>
                    <a:pt x="7696" y="2958"/>
                    <a:pt x="5041" y="841"/>
                  </a:cubicBezTo>
                  <a:cubicBezTo>
                    <a:pt x="4605" y="572"/>
                    <a:pt x="4336" y="303"/>
                    <a:pt x="3932" y="1"/>
                  </a:cubicBezTo>
                  <a:close/>
                  <a:moveTo>
                    <a:pt x="10217" y="25073"/>
                  </a:moveTo>
                  <a:cubicBezTo>
                    <a:pt x="9948" y="25644"/>
                    <a:pt x="9646" y="26216"/>
                    <a:pt x="9242" y="26888"/>
                  </a:cubicBezTo>
                  <a:lnTo>
                    <a:pt x="9108" y="27056"/>
                  </a:lnTo>
                  <a:cubicBezTo>
                    <a:pt x="9814" y="27896"/>
                    <a:pt x="10486" y="28568"/>
                    <a:pt x="11494" y="28568"/>
                  </a:cubicBezTo>
                  <a:cubicBezTo>
                    <a:pt x="11763" y="28568"/>
                    <a:pt x="11898" y="28568"/>
                    <a:pt x="12166" y="28434"/>
                  </a:cubicBezTo>
                  <a:cubicBezTo>
                    <a:pt x="11629" y="28434"/>
                    <a:pt x="10654" y="26048"/>
                    <a:pt x="10217" y="25073"/>
                  </a:cubicBezTo>
                  <a:close/>
                  <a:moveTo>
                    <a:pt x="10217" y="34618"/>
                  </a:moveTo>
                  <a:cubicBezTo>
                    <a:pt x="9948" y="35592"/>
                    <a:pt x="9108" y="36433"/>
                    <a:pt x="8268" y="36970"/>
                  </a:cubicBezTo>
                  <a:cubicBezTo>
                    <a:pt x="7562" y="37273"/>
                    <a:pt x="6991" y="37407"/>
                    <a:pt x="6150" y="37407"/>
                  </a:cubicBezTo>
                  <a:lnTo>
                    <a:pt x="5445" y="37407"/>
                  </a:lnTo>
                  <a:cubicBezTo>
                    <a:pt x="4336" y="39222"/>
                    <a:pt x="2924" y="40903"/>
                    <a:pt x="1412" y="42449"/>
                  </a:cubicBezTo>
                  <a:cubicBezTo>
                    <a:pt x="2386" y="43995"/>
                    <a:pt x="3495" y="45541"/>
                    <a:pt x="4605" y="46919"/>
                  </a:cubicBezTo>
                  <a:cubicBezTo>
                    <a:pt x="5445" y="45104"/>
                    <a:pt x="6991" y="43692"/>
                    <a:pt x="8268" y="42314"/>
                  </a:cubicBezTo>
                  <a:cubicBezTo>
                    <a:pt x="9948" y="40331"/>
                    <a:pt x="10923" y="37811"/>
                    <a:pt x="10352" y="35290"/>
                  </a:cubicBezTo>
                  <a:cubicBezTo>
                    <a:pt x="10352" y="35021"/>
                    <a:pt x="10352" y="34887"/>
                    <a:pt x="10217" y="34618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9" name="Google Shape;970;p32">
              <a:extLst>
                <a:ext uri="{FF2B5EF4-FFF2-40B4-BE49-F238E27FC236}">
                  <a16:creationId xmlns:a16="http://schemas.microsoft.com/office/drawing/2014/main" id="{E39C8106-1F31-4C6A-83AA-519F66B4BA9C}"/>
                </a:ext>
              </a:extLst>
            </p:cNvPr>
            <p:cNvSpPr/>
            <p:nvPr/>
          </p:nvSpPr>
          <p:spPr>
            <a:xfrm>
              <a:off x="2718975" y="714525"/>
              <a:ext cx="861250" cy="1396700"/>
            </a:xfrm>
            <a:custGeom>
              <a:avLst/>
              <a:gdLst/>
              <a:ahLst/>
              <a:cxnLst/>
              <a:rect l="l" t="t" r="r" b="b"/>
              <a:pathLst>
                <a:path w="34450" h="55868" extrusionOk="0">
                  <a:moveTo>
                    <a:pt x="0" y="28971"/>
                  </a:moveTo>
                  <a:lnTo>
                    <a:pt x="0" y="28971"/>
                  </a:lnTo>
                  <a:cubicBezTo>
                    <a:pt x="15" y="28978"/>
                    <a:pt x="30" y="28984"/>
                    <a:pt x="46" y="28987"/>
                  </a:cubicBezTo>
                  <a:lnTo>
                    <a:pt x="46" y="28987"/>
                  </a:lnTo>
                  <a:cubicBezTo>
                    <a:pt x="31" y="28981"/>
                    <a:pt x="15" y="28976"/>
                    <a:pt x="0" y="28971"/>
                  </a:cubicBezTo>
                  <a:close/>
                  <a:moveTo>
                    <a:pt x="16805" y="0"/>
                  </a:moveTo>
                  <a:cubicBezTo>
                    <a:pt x="14149" y="0"/>
                    <a:pt x="11494" y="538"/>
                    <a:pt x="9243" y="1949"/>
                  </a:cubicBezTo>
                  <a:cubicBezTo>
                    <a:pt x="6453" y="3899"/>
                    <a:pt x="4638" y="7125"/>
                    <a:pt x="3932" y="10486"/>
                  </a:cubicBezTo>
                  <a:cubicBezTo>
                    <a:pt x="3361" y="12872"/>
                    <a:pt x="3361" y="15393"/>
                    <a:pt x="3227" y="17779"/>
                  </a:cubicBezTo>
                  <a:cubicBezTo>
                    <a:pt x="3227" y="20300"/>
                    <a:pt x="3092" y="22820"/>
                    <a:pt x="2252" y="25341"/>
                  </a:cubicBezTo>
                  <a:cubicBezTo>
                    <a:pt x="2123" y="25728"/>
                    <a:pt x="696" y="28989"/>
                    <a:pt x="75" y="28989"/>
                  </a:cubicBezTo>
                  <a:cubicBezTo>
                    <a:pt x="65" y="28989"/>
                    <a:pt x="55" y="28988"/>
                    <a:pt x="46" y="28987"/>
                  </a:cubicBezTo>
                  <a:lnTo>
                    <a:pt x="46" y="28987"/>
                  </a:lnTo>
                  <a:cubicBezTo>
                    <a:pt x="319" y="29079"/>
                    <a:pt x="578" y="29120"/>
                    <a:pt x="825" y="29120"/>
                  </a:cubicBezTo>
                  <a:cubicBezTo>
                    <a:pt x="2344" y="29120"/>
                    <a:pt x="3389" y="27540"/>
                    <a:pt x="4336" y="26450"/>
                  </a:cubicBezTo>
                  <a:lnTo>
                    <a:pt x="4336" y="26450"/>
                  </a:lnTo>
                  <a:cubicBezTo>
                    <a:pt x="4907" y="27425"/>
                    <a:pt x="3932" y="29945"/>
                    <a:pt x="3496" y="30786"/>
                  </a:cubicBezTo>
                  <a:cubicBezTo>
                    <a:pt x="2823" y="32466"/>
                    <a:pt x="1681" y="34012"/>
                    <a:pt x="1277" y="35827"/>
                  </a:cubicBezTo>
                  <a:cubicBezTo>
                    <a:pt x="572" y="38516"/>
                    <a:pt x="1277" y="41036"/>
                    <a:pt x="2823" y="43120"/>
                  </a:cubicBezTo>
                  <a:cubicBezTo>
                    <a:pt x="4201" y="44935"/>
                    <a:pt x="6184" y="46918"/>
                    <a:pt x="6319" y="49438"/>
                  </a:cubicBezTo>
                  <a:cubicBezTo>
                    <a:pt x="6443" y="50994"/>
                    <a:pt x="5502" y="53385"/>
                    <a:pt x="3682" y="53385"/>
                  </a:cubicBezTo>
                  <a:cubicBezTo>
                    <a:pt x="3536" y="53385"/>
                    <a:pt x="3384" y="53370"/>
                    <a:pt x="3227" y="53337"/>
                  </a:cubicBezTo>
                  <a:lnTo>
                    <a:pt x="3227" y="53337"/>
                  </a:lnTo>
                  <a:cubicBezTo>
                    <a:pt x="4773" y="55017"/>
                    <a:pt x="7159" y="55858"/>
                    <a:pt x="9377" y="55858"/>
                  </a:cubicBezTo>
                  <a:cubicBezTo>
                    <a:pt x="9517" y="55864"/>
                    <a:pt x="9655" y="55868"/>
                    <a:pt x="9792" y="55868"/>
                  </a:cubicBezTo>
                  <a:cubicBezTo>
                    <a:pt x="12407" y="55868"/>
                    <a:pt x="14396" y="54665"/>
                    <a:pt x="16536" y="53068"/>
                  </a:cubicBezTo>
                  <a:cubicBezTo>
                    <a:pt x="18787" y="51253"/>
                    <a:pt x="21006" y="49136"/>
                    <a:pt x="22989" y="46750"/>
                  </a:cubicBezTo>
                  <a:cubicBezTo>
                    <a:pt x="26618" y="42549"/>
                    <a:pt x="29408" y="37810"/>
                    <a:pt x="31391" y="32634"/>
                  </a:cubicBezTo>
                  <a:cubicBezTo>
                    <a:pt x="33911" y="25610"/>
                    <a:pt x="34449" y="17779"/>
                    <a:pt x="31794" y="10923"/>
                  </a:cubicBezTo>
                  <a:cubicBezTo>
                    <a:pt x="30550" y="7696"/>
                    <a:pt x="28568" y="4739"/>
                    <a:pt x="25778" y="2655"/>
                  </a:cubicBezTo>
                  <a:cubicBezTo>
                    <a:pt x="25207" y="2386"/>
                    <a:pt x="24669" y="1949"/>
                    <a:pt x="24098" y="1681"/>
                  </a:cubicBezTo>
                  <a:cubicBezTo>
                    <a:pt x="21846" y="538"/>
                    <a:pt x="19325" y="0"/>
                    <a:pt x="16805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0" name="Google Shape;971;p32">
              <a:extLst>
                <a:ext uri="{FF2B5EF4-FFF2-40B4-BE49-F238E27FC236}">
                  <a16:creationId xmlns:a16="http://schemas.microsoft.com/office/drawing/2014/main" id="{59805321-2B20-4A22-B7EE-118F0F0AFEBE}"/>
                </a:ext>
              </a:extLst>
            </p:cNvPr>
            <p:cNvSpPr/>
            <p:nvPr/>
          </p:nvSpPr>
          <p:spPr>
            <a:xfrm>
              <a:off x="3135725" y="1369050"/>
              <a:ext cx="315100" cy="514225"/>
            </a:xfrm>
            <a:custGeom>
              <a:avLst/>
              <a:gdLst/>
              <a:ahLst/>
              <a:cxnLst/>
              <a:rect l="l" t="t" r="r" b="b"/>
              <a:pathLst>
                <a:path w="12604" h="20569" extrusionOk="0">
                  <a:moveTo>
                    <a:pt x="975" y="0"/>
                  </a:moveTo>
                  <a:cubicBezTo>
                    <a:pt x="706" y="572"/>
                    <a:pt x="269" y="840"/>
                    <a:pt x="135" y="840"/>
                  </a:cubicBezTo>
                  <a:lnTo>
                    <a:pt x="0" y="840"/>
                  </a:lnTo>
                  <a:cubicBezTo>
                    <a:pt x="437" y="975"/>
                    <a:pt x="706" y="1109"/>
                    <a:pt x="840" y="1109"/>
                  </a:cubicBezTo>
                  <a:cubicBezTo>
                    <a:pt x="1277" y="1109"/>
                    <a:pt x="1546" y="975"/>
                    <a:pt x="1949" y="840"/>
                  </a:cubicBezTo>
                  <a:cubicBezTo>
                    <a:pt x="1546" y="572"/>
                    <a:pt x="1277" y="269"/>
                    <a:pt x="975" y="0"/>
                  </a:cubicBezTo>
                  <a:close/>
                  <a:moveTo>
                    <a:pt x="3932" y="1950"/>
                  </a:moveTo>
                  <a:cubicBezTo>
                    <a:pt x="3798" y="2252"/>
                    <a:pt x="3630" y="2521"/>
                    <a:pt x="3630" y="2655"/>
                  </a:cubicBezTo>
                  <a:cubicBezTo>
                    <a:pt x="3495" y="2790"/>
                    <a:pt x="3495" y="2924"/>
                    <a:pt x="3361" y="3092"/>
                  </a:cubicBezTo>
                  <a:cubicBezTo>
                    <a:pt x="3630" y="2790"/>
                    <a:pt x="3932" y="2386"/>
                    <a:pt x="4201" y="2084"/>
                  </a:cubicBezTo>
                  <a:cubicBezTo>
                    <a:pt x="4067" y="2084"/>
                    <a:pt x="3932" y="2084"/>
                    <a:pt x="3932" y="1950"/>
                  </a:cubicBezTo>
                  <a:close/>
                  <a:moveTo>
                    <a:pt x="2958" y="3932"/>
                  </a:moveTo>
                  <a:lnTo>
                    <a:pt x="2958" y="3932"/>
                  </a:lnTo>
                  <a:cubicBezTo>
                    <a:pt x="2386" y="5176"/>
                    <a:pt x="1681" y="6453"/>
                    <a:pt x="1277" y="7831"/>
                  </a:cubicBezTo>
                  <a:cubicBezTo>
                    <a:pt x="571" y="10352"/>
                    <a:pt x="1277" y="12872"/>
                    <a:pt x="2958" y="14990"/>
                  </a:cubicBezTo>
                  <a:cubicBezTo>
                    <a:pt x="4201" y="16670"/>
                    <a:pt x="5882" y="18485"/>
                    <a:pt x="6319" y="20569"/>
                  </a:cubicBezTo>
                  <a:cubicBezTo>
                    <a:pt x="8671" y="17779"/>
                    <a:pt x="10788" y="14687"/>
                    <a:pt x="12603" y="11326"/>
                  </a:cubicBezTo>
                  <a:cubicBezTo>
                    <a:pt x="11494" y="10789"/>
                    <a:pt x="10520" y="9948"/>
                    <a:pt x="9679" y="9243"/>
                  </a:cubicBezTo>
                  <a:cubicBezTo>
                    <a:pt x="9511" y="9243"/>
                    <a:pt x="9377" y="9377"/>
                    <a:pt x="9242" y="9512"/>
                  </a:cubicBezTo>
                  <a:cubicBezTo>
                    <a:pt x="8537" y="9814"/>
                    <a:pt x="7831" y="9948"/>
                    <a:pt x="7159" y="9948"/>
                  </a:cubicBezTo>
                  <a:cubicBezTo>
                    <a:pt x="4773" y="9948"/>
                    <a:pt x="2655" y="7966"/>
                    <a:pt x="2655" y="5445"/>
                  </a:cubicBezTo>
                  <a:cubicBezTo>
                    <a:pt x="2655" y="4907"/>
                    <a:pt x="2790" y="4470"/>
                    <a:pt x="2958" y="3932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1" name="Google Shape;972;p32">
              <a:extLst>
                <a:ext uri="{FF2B5EF4-FFF2-40B4-BE49-F238E27FC236}">
                  <a16:creationId xmlns:a16="http://schemas.microsoft.com/office/drawing/2014/main" id="{153086B4-590F-4CE6-8033-0ABD1149B7B0}"/>
                </a:ext>
              </a:extLst>
            </p:cNvPr>
            <p:cNvSpPr/>
            <p:nvPr/>
          </p:nvSpPr>
          <p:spPr>
            <a:xfrm>
              <a:off x="3198725" y="661575"/>
              <a:ext cx="1124250" cy="1071300"/>
            </a:xfrm>
            <a:custGeom>
              <a:avLst/>
              <a:gdLst/>
              <a:ahLst/>
              <a:cxnLst/>
              <a:rect l="l" t="t" r="r" b="b"/>
              <a:pathLst>
                <a:path w="44970" h="42852" extrusionOk="0">
                  <a:moveTo>
                    <a:pt x="21443" y="1"/>
                  </a:moveTo>
                  <a:cubicBezTo>
                    <a:pt x="9512" y="1"/>
                    <a:pt x="1" y="9680"/>
                    <a:pt x="1" y="21443"/>
                  </a:cubicBezTo>
                  <a:cubicBezTo>
                    <a:pt x="1" y="24670"/>
                    <a:pt x="707" y="27593"/>
                    <a:pt x="1816" y="30383"/>
                  </a:cubicBezTo>
                  <a:cubicBezTo>
                    <a:pt x="841" y="31089"/>
                    <a:pt x="135" y="32366"/>
                    <a:pt x="135" y="33744"/>
                  </a:cubicBezTo>
                  <a:cubicBezTo>
                    <a:pt x="135" y="36265"/>
                    <a:pt x="2253" y="38247"/>
                    <a:pt x="4639" y="38247"/>
                  </a:cubicBezTo>
                  <a:cubicBezTo>
                    <a:pt x="5613" y="38247"/>
                    <a:pt x="6454" y="37945"/>
                    <a:pt x="7159" y="37542"/>
                  </a:cubicBezTo>
                  <a:cubicBezTo>
                    <a:pt x="10924" y="40903"/>
                    <a:pt x="15965" y="42852"/>
                    <a:pt x="21443" y="42852"/>
                  </a:cubicBezTo>
                  <a:cubicBezTo>
                    <a:pt x="29274" y="42852"/>
                    <a:pt x="35996" y="38651"/>
                    <a:pt x="39760" y="32500"/>
                  </a:cubicBezTo>
                  <a:lnTo>
                    <a:pt x="40465" y="32500"/>
                  </a:lnTo>
                  <a:cubicBezTo>
                    <a:pt x="42852" y="32500"/>
                    <a:pt x="44969" y="30551"/>
                    <a:pt x="44969" y="28030"/>
                  </a:cubicBezTo>
                  <a:cubicBezTo>
                    <a:pt x="44969" y="26484"/>
                    <a:pt x="43961" y="24938"/>
                    <a:pt x="42717" y="24233"/>
                  </a:cubicBezTo>
                  <a:cubicBezTo>
                    <a:pt x="42717" y="23258"/>
                    <a:pt x="42852" y="22418"/>
                    <a:pt x="42852" y="21443"/>
                  </a:cubicBezTo>
                  <a:cubicBezTo>
                    <a:pt x="42852" y="9680"/>
                    <a:pt x="33206" y="1"/>
                    <a:pt x="21443" y="1"/>
                  </a:cubicBezTo>
                  <a:close/>
                </a:path>
              </a:pathLst>
            </a:custGeom>
            <a:solidFill>
              <a:srgbClr val="EBBB7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2" name="Google Shape;973;p32">
              <a:extLst>
                <a:ext uri="{FF2B5EF4-FFF2-40B4-BE49-F238E27FC236}">
                  <a16:creationId xmlns:a16="http://schemas.microsoft.com/office/drawing/2014/main" id="{7D879F0C-F3A7-4D49-A9AD-4DD859D495A5}"/>
                </a:ext>
              </a:extLst>
            </p:cNvPr>
            <p:cNvSpPr/>
            <p:nvPr/>
          </p:nvSpPr>
          <p:spPr>
            <a:xfrm>
              <a:off x="3352500" y="1064050"/>
              <a:ext cx="830150" cy="259650"/>
            </a:xfrm>
            <a:custGeom>
              <a:avLst/>
              <a:gdLst/>
              <a:ahLst/>
              <a:cxnLst/>
              <a:rect l="l" t="t" r="r" b="b"/>
              <a:pathLst>
                <a:path w="33206" h="10386" extrusionOk="0">
                  <a:moveTo>
                    <a:pt x="21711" y="0"/>
                  </a:moveTo>
                  <a:cubicBezTo>
                    <a:pt x="21577" y="841"/>
                    <a:pt x="20333" y="1681"/>
                    <a:pt x="19056" y="2823"/>
                  </a:cubicBezTo>
                  <a:cubicBezTo>
                    <a:pt x="20468" y="2823"/>
                    <a:pt x="21711" y="2958"/>
                    <a:pt x="22854" y="3227"/>
                  </a:cubicBezTo>
                  <a:cubicBezTo>
                    <a:pt x="22854" y="2689"/>
                    <a:pt x="22551" y="1983"/>
                    <a:pt x="22417" y="1412"/>
                  </a:cubicBezTo>
                  <a:cubicBezTo>
                    <a:pt x="22283" y="1009"/>
                    <a:pt x="21711" y="572"/>
                    <a:pt x="21711" y="0"/>
                  </a:cubicBezTo>
                  <a:close/>
                  <a:moveTo>
                    <a:pt x="0" y="6184"/>
                  </a:moveTo>
                  <a:cubicBezTo>
                    <a:pt x="168" y="6453"/>
                    <a:pt x="571" y="7730"/>
                    <a:pt x="1008" y="8839"/>
                  </a:cubicBezTo>
                  <a:cubicBezTo>
                    <a:pt x="1412" y="8402"/>
                    <a:pt x="1849" y="7999"/>
                    <a:pt x="2252" y="7730"/>
                  </a:cubicBezTo>
                  <a:cubicBezTo>
                    <a:pt x="1546" y="7428"/>
                    <a:pt x="706" y="6890"/>
                    <a:pt x="0" y="6184"/>
                  </a:cubicBezTo>
                  <a:close/>
                  <a:moveTo>
                    <a:pt x="29408" y="437"/>
                  </a:moveTo>
                  <a:cubicBezTo>
                    <a:pt x="28567" y="1681"/>
                    <a:pt x="27324" y="2958"/>
                    <a:pt x="26047" y="4067"/>
                  </a:cubicBezTo>
                  <a:lnTo>
                    <a:pt x="25912" y="4067"/>
                  </a:lnTo>
                  <a:cubicBezTo>
                    <a:pt x="29004" y="5344"/>
                    <a:pt x="31525" y="7293"/>
                    <a:pt x="33205" y="10385"/>
                  </a:cubicBezTo>
                  <a:lnTo>
                    <a:pt x="33205" y="9680"/>
                  </a:lnTo>
                  <a:cubicBezTo>
                    <a:pt x="33071" y="8571"/>
                    <a:pt x="32769" y="7428"/>
                    <a:pt x="32365" y="6319"/>
                  </a:cubicBezTo>
                  <a:cubicBezTo>
                    <a:pt x="31525" y="4369"/>
                    <a:pt x="30248" y="2521"/>
                    <a:pt x="29408" y="437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3" name="Google Shape;974;p32">
              <a:extLst>
                <a:ext uri="{FF2B5EF4-FFF2-40B4-BE49-F238E27FC236}">
                  <a16:creationId xmlns:a16="http://schemas.microsoft.com/office/drawing/2014/main" id="{7956E721-7885-44EC-93C9-29AF40104545}"/>
                </a:ext>
              </a:extLst>
            </p:cNvPr>
            <p:cNvSpPr/>
            <p:nvPr/>
          </p:nvSpPr>
          <p:spPr>
            <a:xfrm>
              <a:off x="4266650" y="1267375"/>
              <a:ext cx="56325" cy="94975"/>
            </a:xfrm>
            <a:custGeom>
              <a:avLst/>
              <a:gdLst/>
              <a:ahLst/>
              <a:cxnLst/>
              <a:rect l="l" t="t" r="r" b="b"/>
              <a:pathLst>
                <a:path w="2253" h="3799" extrusionOk="0">
                  <a:moveTo>
                    <a:pt x="1" y="1"/>
                  </a:moveTo>
                  <a:cubicBezTo>
                    <a:pt x="1244" y="707"/>
                    <a:pt x="2252" y="2253"/>
                    <a:pt x="2252" y="3798"/>
                  </a:cubicBezTo>
                  <a:cubicBezTo>
                    <a:pt x="2252" y="2118"/>
                    <a:pt x="1244" y="707"/>
                    <a:pt x="1" y="1"/>
                  </a:cubicBez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4" name="Google Shape;975;p32">
              <a:extLst>
                <a:ext uri="{FF2B5EF4-FFF2-40B4-BE49-F238E27FC236}">
                  <a16:creationId xmlns:a16="http://schemas.microsoft.com/office/drawing/2014/main" id="{CEB963D2-A019-4E38-BFF8-C0C2161238BD}"/>
                </a:ext>
              </a:extLst>
            </p:cNvPr>
            <p:cNvSpPr/>
            <p:nvPr/>
          </p:nvSpPr>
          <p:spPr>
            <a:xfrm>
              <a:off x="4210350" y="1463150"/>
              <a:ext cx="52950" cy="10950"/>
            </a:xfrm>
            <a:custGeom>
              <a:avLst/>
              <a:gdLst/>
              <a:ahLst/>
              <a:cxnLst/>
              <a:rect l="l" t="t" r="r" b="b"/>
              <a:pathLst>
                <a:path w="2118" h="438" extrusionOk="0">
                  <a:moveTo>
                    <a:pt x="2117" y="1"/>
                  </a:moveTo>
                  <a:lnTo>
                    <a:pt x="2117" y="1"/>
                  </a:lnTo>
                  <a:cubicBezTo>
                    <a:pt x="1412" y="303"/>
                    <a:pt x="706" y="437"/>
                    <a:pt x="0" y="437"/>
                  </a:cubicBezTo>
                  <a:cubicBezTo>
                    <a:pt x="841" y="437"/>
                    <a:pt x="1412" y="303"/>
                    <a:pt x="2117" y="1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5" name="Google Shape;976;p32">
              <a:extLst>
                <a:ext uri="{FF2B5EF4-FFF2-40B4-BE49-F238E27FC236}">
                  <a16:creationId xmlns:a16="http://schemas.microsoft.com/office/drawing/2014/main" id="{527EC3E6-0763-49D0-BA24-85035B9573D7}"/>
                </a:ext>
              </a:extLst>
            </p:cNvPr>
            <p:cNvSpPr/>
            <p:nvPr/>
          </p:nvSpPr>
          <p:spPr>
            <a:xfrm>
              <a:off x="4192700" y="1243000"/>
              <a:ext cx="130275" cy="231100"/>
            </a:xfrm>
            <a:custGeom>
              <a:avLst/>
              <a:gdLst/>
              <a:ahLst/>
              <a:cxnLst/>
              <a:rect l="l" t="t" r="r" b="b"/>
              <a:pathLst>
                <a:path w="5211" h="9244" extrusionOk="0">
                  <a:moveTo>
                    <a:pt x="2958" y="1"/>
                  </a:moveTo>
                  <a:cubicBezTo>
                    <a:pt x="2118" y="1413"/>
                    <a:pt x="1143" y="2925"/>
                    <a:pt x="1" y="4336"/>
                  </a:cubicBezTo>
                  <a:cubicBezTo>
                    <a:pt x="706" y="5882"/>
                    <a:pt x="706" y="7697"/>
                    <a:pt x="1" y="9243"/>
                  </a:cubicBezTo>
                  <a:lnTo>
                    <a:pt x="706" y="9243"/>
                  </a:lnTo>
                  <a:cubicBezTo>
                    <a:pt x="1412" y="9243"/>
                    <a:pt x="2118" y="9109"/>
                    <a:pt x="2824" y="8806"/>
                  </a:cubicBezTo>
                  <a:cubicBezTo>
                    <a:pt x="4067" y="7966"/>
                    <a:pt x="5042" y="6588"/>
                    <a:pt x="5210" y="5177"/>
                  </a:cubicBezTo>
                  <a:lnTo>
                    <a:pt x="5210" y="4773"/>
                  </a:lnTo>
                  <a:cubicBezTo>
                    <a:pt x="5210" y="3227"/>
                    <a:pt x="4202" y="1681"/>
                    <a:pt x="2958" y="976"/>
                  </a:cubicBezTo>
                  <a:lnTo>
                    <a:pt x="2958" y="1"/>
                  </a:ln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6" name="Google Shape;977;p32">
              <a:extLst>
                <a:ext uri="{FF2B5EF4-FFF2-40B4-BE49-F238E27FC236}">
                  <a16:creationId xmlns:a16="http://schemas.microsoft.com/office/drawing/2014/main" id="{EE83BE8D-D17D-48E5-BDEF-F82A4C9A00E3}"/>
                </a:ext>
              </a:extLst>
            </p:cNvPr>
            <p:cNvSpPr/>
            <p:nvPr/>
          </p:nvSpPr>
          <p:spPr>
            <a:xfrm>
              <a:off x="3209650" y="1446350"/>
              <a:ext cx="10100" cy="21025"/>
            </a:xfrm>
            <a:custGeom>
              <a:avLst/>
              <a:gdLst/>
              <a:ahLst/>
              <a:cxnLst/>
              <a:rect l="l" t="t" r="r" b="b"/>
              <a:pathLst>
                <a:path w="404" h="841" extrusionOk="0">
                  <a:moveTo>
                    <a:pt x="404" y="0"/>
                  </a:moveTo>
                  <a:cubicBezTo>
                    <a:pt x="270" y="269"/>
                    <a:pt x="135" y="538"/>
                    <a:pt x="1" y="840"/>
                  </a:cubicBezTo>
                  <a:lnTo>
                    <a:pt x="135" y="840"/>
                  </a:lnTo>
                  <a:cubicBezTo>
                    <a:pt x="135" y="538"/>
                    <a:pt x="270" y="404"/>
                    <a:pt x="404" y="135"/>
                  </a:cubicBezTo>
                  <a:lnTo>
                    <a:pt x="404" y="0"/>
                  </a:lnTo>
                  <a:close/>
                </a:path>
              </a:pathLst>
            </a:custGeom>
            <a:solidFill>
              <a:srgbClr val="F0D3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7" name="Google Shape;978;p32">
              <a:extLst>
                <a:ext uri="{FF2B5EF4-FFF2-40B4-BE49-F238E27FC236}">
                  <a16:creationId xmlns:a16="http://schemas.microsoft.com/office/drawing/2014/main" id="{8D40C63D-0482-47AA-9C48-04583E9AECE5}"/>
                </a:ext>
              </a:extLst>
            </p:cNvPr>
            <p:cNvSpPr/>
            <p:nvPr/>
          </p:nvSpPr>
          <p:spPr>
            <a:xfrm>
              <a:off x="3202100" y="1421125"/>
              <a:ext cx="38675" cy="83975"/>
            </a:xfrm>
            <a:custGeom>
              <a:avLst/>
              <a:gdLst/>
              <a:ahLst/>
              <a:cxnLst/>
              <a:rect l="l" t="t" r="r" b="b"/>
              <a:pathLst>
                <a:path w="1547" h="3359" extrusionOk="0">
                  <a:moveTo>
                    <a:pt x="1546" y="1"/>
                  </a:moveTo>
                  <a:cubicBezTo>
                    <a:pt x="1277" y="303"/>
                    <a:pt x="975" y="707"/>
                    <a:pt x="706" y="1009"/>
                  </a:cubicBezTo>
                  <a:lnTo>
                    <a:pt x="706" y="1144"/>
                  </a:lnTo>
                  <a:cubicBezTo>
                    <a:pt x="975" y="707"/>
                    <a:pt x="1277" y="438"/>
                    <a:pt x="1546" y="169"/>
                  </a:cubicBezTo>
                  <a:lnTo>
                    <a:pt x="1546" y="1"/>
                  </a:lnTo>
                  <a:close/>
                  <a:moveTo>
                    <a:pt x="303" y="1849"/>
                  </a:moveTo>
                  <a:cubicBezTo>
                    <a:pt x="192" y="2204"/>
                    <a:pt x="96" y="2514"/>
                    <a:pt x="43" y="2839"/>
                  </a:cubicBezTo>
                  <a:lnTo>
                    <a:pt x="43" y="2839"/>
                  </a:lnTo>
                  <a:cubicBezTo>
                    <a:pt x="104" y="2474"/>
                    <a:pt x="232" y="2123"/>
                    <a:pt x="437" y="1849"/>
                  </a:cubicBezTo>
                  <a:close/>
                  <a:moveTo>
                    <a:pt x="43" y="2839"/>
                  </a:moveTo>
                  <a:cubicBezTo>
                    <a:pt x="14" y="3011"/>
                    <a:pt x="0" y="3186"/>
                    <a:pt x="0" y="3358"/>
                  </a:cubicBezTo>
                  <a:lnTo>
                    <a:pt x="0" y="3358"/>
                  </a:lnTo>
                  <a:cubicBezTo>
                    <a:pt x="0" y="3176"/>
                    <a:pt x="16" y="3006"/>
                    <a:pt x="43" y="2839"/>
                  </a:cubicBezTo>
                  <a:close/>
                </a:path>
              </a:pathLst>
            </a:custGeom>
            <a:solidFill>
              <a:srgbClr val="E7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8" name="Google Shape;979;p32">
              <a:extLst>
                <a:ext uri="{FF2B5EF4-FFF2-40B4-BE49-F238E27FC236}">
                  <a16:creationId xmlns:a16="http://schemas.microsoft.com/office/drawing/2014/main" id="{BE3D1C9A-770C-4C81-8A7B-E8BB39DCB010}"/>
                </a:ext>
              </a:extLst>
            </p:cNvPr>
            <p:cNvSpPr/>
            <p:nvPr/>
          </p:nvSpPr>
          <p:spPr>
            <a:xfrm>
              <a:off x="3202100" y="1320300"/>
              <a:ext cx="175625" cy="297475"/>
            </a:xfrm>
            <a:custGeom>
              <a:avLst/>
              <a:gdLst/>
              <a:ahLst/>
              <a:cxnLst/>
              <a:rect l="l" t="t" r="r" b="b"/>
              <a:pathLst>
                <a:path w="7025" h="11899" extrusionOk="0">
                  <a:moveTo>
                    <a:pt x="2655" y="1"/>
                  </a:moveTo>
                  <a:cubicBezTo>
                    <a:pt x="2655" y="1"/>
                    <a:pt x="2521" y="841"/>
                    <a:pt x="2521" y="1816"/>
                  </a:cubicBezTo>
                  <a:cubicBezTo>
                    <a:pt x="2655" y="2522"/>
                    <a:pt x="2958" y="3496"/>
                    <a:pt x="3495" y="4336"/>
                  </a:cubicBezTo>
                  <a:lnTo>
                    <a:pt x="3495" y="4471"/>
                  </a:lnTo>
                  <a:lnTo>
                    <a:pt x="3092" y="4471"/>
                  </a:lnTo>
                  <a:cubicBezTo>
                    <a:pt x="2655" y="4471"/>
                    <a:pt x="2118" y="4336"/>
                    <a:pt x="1546" y="4202"/>
                  </a:cubicBezTo>
                  <a:cubicBezTo>
                    <a:pt x="1277" y="4471"/>
                    <a:pt x="975" y="4740"/>
                    <a:pt x="706" y="5177"/>
                  </a:cubicBezTo>
                  <a:cubicBezTo>
                    <a:pt x="572" y="5446"/>
                    <a:pt x="437" y="5580"/>
                    <a:pt x="437" y="5882"/>
                  </a:cubicBezTo>
                  <a:cubicBezTo>
                    <a:pt x="135" y="6286"/>
                    <a:pt x="0" y="6857"/>
                    <a:pt x="0" y="7395"/>
                  </a:cubicBezTo>
                  <a:cubicBezTo>
                    <a:pt x="0" y="9916"/>
                    <a:pt x="2118" y="11898"/>
                    <a:pt x="4504" y="11898"/>
                  </a:cubicBezTo>
                  <a:cubicBezTo>
                    <a:pt x="4773" y="11898"/>
                    <a:pt x="5747" y="11764"/>
                    <a:pt x="6587" y="11462"/>
                  </a:cubicBezTo>
                  <a:cubicBezTo>
                    <a:pt x="6722" y="11327"/>
                    <a:pt x="6856" y="11193"/>
                    <a:pt x="7024" y="11193"/>
                  </a:cubicBezTo>
                  <a:cubicBezTo>
                    <a:pt x="6016" y="8672"/>
                    <a:pt x="2823" y="5580"/>
                    <a:pt x="5747" y="135"/>
                  </a:cubicBezTo>
                  <a:cubicBezTo>
                    <a:pt x="5882" y="135"/>
                    <a:pt x="5882" y="1"/>
                    <a:pt x="5882" y="1"/>
                  </a:cubicBezTo>
                  <a:cubicBezTo>
                    <a:pt x="5344" y="1"/>
                    <a:pt x="4773" y="135"/>
                    <a:pt x="4336" y="135"/>
                  </a:cubicBezTo>
                  <a:cubicBezTo>
                    <a:pt x="3361" y="135"/>
                    <a:pt x="2655" y="1"/>
                    <a:pt x="2655" y="1"/>
                  </a:cubicBezTo>
                  <a:close/>
                </a:path>
              </a:pathLst>
            </a:custGeom>
            <a:solidFill>
              <a:srgbClr val="E6AC6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9" name="Google Shape;980;p32">
              <a:extLst>
                <a:ext uri="{FF2B5EF4-FFF2-40B4-BE49-F238E27FC236}">
                  <a16:creationId xmlns:a16="http://schemas.microsoft.com/office/drawing/2014/main" id="{1E77FE36-C89B-4203-8BE3-007B9EDC7F16}"/>
                </a:ext>
              </a:extLst>
            </p:cNvPr>
            <p:cNvSpPr/>
            <p:nvPr/>
          </p:nvSpPr>
          <p:spPr>
            <a:xfrm>
              <a:off x="3058425" y="530950"/>
              <a:ext cx="1320000" cy="898800"/>
            </a:xfrm>
            <a:custGeom>
              <a:avLst/>
              <a:gdLst/>
              <a:ahLst/>
              <a:cxnLst/>
              <a:rect l="l" t="t" r="r" b="b"/>
              <a:pathLst>
                <a:path w="52800" h="35952" extrusionOk="0">
                  <a:moveTo>
                    <a:pt x="27902" y="0"/>
                  </a:moveTo>
                  <a:cubicBezTo>
                    <a:pt x="27435" y="0"/>
                    <a:pt x="26964" y="17"/>
                    <a:pt x="26484" y="50"/>
                  </a:cubicBezTo>
                  <a:cubicBezTo>
                    <a:pt x="25643" y="184"/>
                    <a:pt x="24803" y="184"/>
                    <a:pt x="24097" y="487"/>
                  </a:cubicBezTo>
                  <a:cubicBezTo>
                    <a:pt x="23123" y="890"/>
                    <a:pt x="22686" y="1730"/>
                    <a:pt x="21846" y="2302"/>
                  </a:cubicBezTo>
                  <a:cubicBezTo>
                    <a:pt x="21679" y="2385"/>
                    <a:pt x="21470" y="2417"/>
                    <a:pt x="21236" y="2417"/>
                  </a:cubicBezTo>
                  <a:cubicBezTo>
                    <a:pt x="20716" y="2417"/>
                    <a:pt x="20073" y="2260"/>
                    <a:pt x="19493" y="2167"/>
                  </a:cubicBezTo>
                  <a:cubicBezTo>
                    <a:pt x="18653" y="2167"/>
                    <a:pt x="17645" y="2167"/>
                    <a:pt x="16670" y="2302"/>
                  </a:cubicBezTo>
                  <a:cubicBezTo>
                    <a:pt x="14721" y="2571"/>
                    <a:pt x="12906" y="3276"/>
                    <a:pt x="11494" y="4520"/>
                  </a:cubicBezTo>
                  <a:cubicBezTo>
                    <a:pt x="10654" y="5360"/>
                    <a:pt x="10083" y="6200"/>
                    <a:pt x="9411" y="7209"/>
                  </a:cubicBezTo>
                  <a:cubicBezTo>
                    <a:pt x="8839" y="7746"/>
                    <a:pt x="8133" y="8452"/>
                    <a:pt x="7730" y="9292"/>
                  </a:cubicBezTo>
                  <a:cubicBezTo>
                    <a:pt x="6722" y="10973"/>
                    <a:pt x="6319" y="13090"/>
                    <a:pt x="5882" y="14905"/>
                  </a:cubicBezTo>
                  <a:cubicBezTo>
                    <a:pt x="5209" y="17291"/>
                    <a:pt x="4067" y="19644"/>
                    <a:pt x="3092" y="21896"/>
                  </a:cubicBezTo>
                  <a:cubicBezTo>
                    <a:pt x="2252" y="23711"/>
                    <a:pt x="840" y="25391"/>
                    <a:pt x="0" y="27206"/>
                  </a:cubicBezTo>
                  <a:cubicBezTo>
                    <a:pt x="706" y="27071"/>
                    <a:pt x="1546" y="26668"/>
                    <a:pt x="2252" y="26366"/>
                  </a:cubicBezTo>
                  <a:lnTo>
                    <a:pt x="2252" y="26366"/>
                  </a:lnTo>
                  <a:cubicBezTo>
                    <a:pt x="1143" y="28483"/>
                    <a:pt x="1681" y="30298"/>
                    <a:pt x="2823" y="32113"/>
                  </a:cubicBezTo>
                  <a:cubicBezTo>
                    <a:pt x="3730" y="33552"/>
                    <a:pt x="6705" y="35952"/>
                    <a:pt x="8793" y="35952"/>
                  </a:cubicBezTo>
                  <a:cubicBezTo>
                    <a:pt x="8948" y="35952"/>
                    <a:pt x="9098" y="35938"/>
                    <a:pt x="9242" y="35910"/>
                  </a:cubicBezTo>
                  <a:cubicBezTo>
                    <a:pt x="7865" y="33928"/>
                    <a:pt x="8402" y="31575"/>
                    <a:pt x="8402" y="31575"/>
                  </a:cubicBezTo>
                  <a:lnTo>
                    <a:pt x="8402" y="31575"/>
                  </a:lnTo>
                  <a:cubicBezTo>
                    <a:pt x="8402" y="31575"/>
                    <a:pt x="9001" y="31616"/>
                    <a:pt x="9789" y="31616"/>
                  </a:cubicBezTo>
                  <a:cubicBezTo>
                    <a:pt x="11021" y="31616"/>
                    <a:pt x="12715" y="31516"/>
                    <a:pt x="13309" y="31004"/>
                  </a:cubicBezTo>
                  <a:cubicBezTo>
                    <a:pt x="12771" y="30298"/>
                    <a:pt x="11763" y="27509"/>
                    <a:pt x="11763" y="27508"/>
                  </a:cubicBezTo>
                  <a:lnTo>
                    <a:pt x="11763" y="27508"/>
                  </a:lnTo>
                  <a:cubicBezTo>
                    <a:pt x="13256" y="28983"/>
                    <a:pt x="14864" y="29421"/>
                    <a:pt x="16528" y="29421"/>
                  </a:cubicBezTo>
                  <a:cubicBezTo>
                    <a:pt x="17859" y="29421"/>
                    <a:pt x="19228" y="29140"/>
                    <a:pt x="20602" y="28886"/>
                  </a:cubicBezTo>
                  <a:cubicBezTo>
                    <a:pt x="21972" y="28609"/>
                    <a:pt x="23342" y="28323"/>
                    <a:pt x="24637" y="28323"/>
                  </a:cubicBezTo>
                  <a:cubicBezTo>
                    <a:pt x="25854" y="28323"/>
                    <a:pt x="27005" y="28575"/>
                    <a:pt x="28030" y="29323"/>
                  </a:cubicBezTo>
                  <a:cubicBezTo>
                    <a:pt x="27738" y="25005"/>
                    <a:pt x="33090" y="23291"/>
                    <a:pt x="33455" y="21392"/>
                  </a:cubicBezTo>
                  <a:lnTo>
                    <a:pt x="33455" y="21392"/>
                  </a:lnTo>
                  <a:cubicBezTo>
                    <a:pt x="33474" y="21862"/>
                    <a:pt x="33944" y="22234"/>
                    <a:pt x="34180" y="22736"/>
                  </a:cubicBezTo>
                  <a:cubicBezTo>
                    <a:pt x="34314" y="23307"/>
                    <a:pt x="34617" y="24013"/>
                    <a:pt x="34751" y="24685"/>
                  </a:cubicBezTo>
                  <a:cubicBezTo>
                    <a:pt x="34886" y="25828"/>
                    <a:pt x="34617" y="26937"/>
                    <a:pt x="33911" y="27777"/>
                  </a:cubicBezTo>
                  <a:cubicBezTo>
                    <a:pt x="35155" y="26803"/>
                    <a:pt x="36566" y="26366"/>
                    <a:pt x="37810" y="25257"/>
                  </a:cubicBezTo>
                  <a:cubicBezTo>
                    <a:pt x="39087" y="24282"/>
                    <a:pt x="40330" y="23005"/>
                    <a:pt x="41171" y="21761"/>
                  </a:cubicBezTo>
                  <a:cubicBezTo>
                    <a:pt x="42011" y="23711"/>
                    <a:pt x="43288" y="25693"/>
                    <a:pt x="44128" y="27643"/>
                  </a:cubicBezTo>
                  <a:cubicBezTo>
                    <a:pt x="44968" y="29458"/>
                    <a:pt x="45103" y="31844"/>
                    <a:pt x="44700" y="33659"/>
                  </a:cubicBezTo>
                  <a:cubicBezTo>
                    <a:pt x="46380" y="31709"/>
                    <a:pt x="47758" y="29323"/>
                    <a:pt x="49169" y="27206"/>
                  </a:cubicBezTo>
                  <a:cubicBezTo>
                    <a:pt x="50984" y="24282"/>
                    <a:pt x="51556" y="21761"/>
                    <a:pt x="51556" y="18400"/>
                  </a:cubicBezTo>
                  <a:cubicBezTo>
                    <a:pt x="51556" y="17291"/>
                    <a:pt x="51690" y="16283"/>
                    <a:pt x="51253" y="15308"/>
                  </a:cubicBezTo>
                  <a:lnTo>
                    <a:pt x="51253" y="15308"/>
                  </a:lnTo>
                  <a:cubicBezTo>
                    <a:pt x="51690" y="16014"/>
                    <a:pt x="52261" y="16585"/>
                    <a:pt x="52665" y="17123"/>
                  </a:cubicBezTo>
                  <a:cubicBezTo>
                    <a:pt x="52799" y="16014"/>
                    <a:pt x="52261" y="14771"/>
                    <a:pt x="51556" y="13762"/>
                  </a:cubicBezTo>
                  <a:cubicBezTo>
                    <a:pt x="50715" y="12519"/>
                    <a:pt x="49304" y="10973"/>
                    <a:pt x="48195" y="9864"/>
                  </a:cubicBezTo>
                  <a:cubicBezTo>
                    <a:pt x="46212" y="8183"/>
                    <a:pt x="43691" y="7478"/>
                    <a:pt x="41876" y="5932"/>
                  </a:cubicBezTo>
                  <a:cubicBezTo>
                    <a:pt x="42017" y="5918"/>
                    <a:pt x="42152" y="5912"/>
                    <a:pt x="42282" y="5912"/>
                  </a:cubicBezTo>
                  <a:cubicBezTo>
                    <a:pt x="43459" y="5912"/>
                    <a:pt x="44252" y="6435"/>
                    <a:pt x="45372" y="7041"/>
                  </a:cubicBezTo>
                  <a:cubicBezTo>
                    <a:pt x="41473" y="3982"/>
                    <a:pt x="36970" y="1730"/>
                    <a:pt x="32096" y="487"/>
                  </a:cubicBezTo>
                  <a:cubicBezTo>
                    <a:pt x="30703" y="158"/>
                    <a:pt x="29329" y="0"/>
                    <a:pt x="27902" y="0"/>
                  </a:cubicBezTo>
                  <a:close/>
                </a:path>
              </a:pathLst>
            </a:custGeom>
            <a:solidFill>
              <a:srgbClr val="FFEC9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0" name="Google Shape;981;p32">
              <a:extLst>
                <a:ext uri="{FF2B5EF4-FFF2-40B4-BE49-F238E27FC236}">
                  <a16:creationId xmlns:a16="http://schemas.microsoft.com/office/drawing/2014/main" id="{900BB52F-722C-4A63-833F-DE299C12AB92}"/>
                </a:ext>
              </a:extLst>
            </p:cNvPr>
            <p:cNvSpPr/>
            <p:nvPr/>
          </p:nvSpPr>
          <p:spPr>
            <a:xfrm>
              <a:off x="4266650" y="996350"/>
              <a:ext cx="80675" cy="246675"/>
            </a:xfrm>
            <a:custGeom>
              <a:avLst/>
              <a:gdLst/>
              <a:ahLst/>
              <a:cxnLst/>
              <a:rect l="l" t="t" r="r" b="b"/>
              <a:pathLst>
                <a:path w="3227" h="9867" extrusionOk="0">
                  <a:moveTo>
                    <a:pt x="3226" y="0"/>
                  </a:moveTo>
                  <a:cubicBezTo>
                    <a:pt x="3210" y="2555"/>
                    <a:pt x="2894" y="4614"/>
                    <a:pt x="1815" y="6641"/>
                  </a:cubicBezTo>
                  <a:lnTo>
                    <a:pt x="1815" y="6775"/>
                  </a:lnTo>
                  <a:cubicBezTo>
                    <a:pt x="2894" y="4617"/>
                    <a:pt x="3210" y="2555"/>
                    <a:pt x="3226" y="0"/>
                  </a:cubicBezTo>
                  <a:close/>
                  <a:moveTo>
                    <a:pt x="701" y="8765"/>
                  </a:moveTo>
                  <a:lnTo>
                    <a:pt x="701" y="8765"/>
                  </a:lnTo>
                  <a:cubicBezTo>
                    <a:pt x="402" y="9164"/>
                    <a:pt x="268" y="9432"/>
                    <a:pt x="0" y="9733"/>
                  </a:cubicBezTo>
                  <a:lnTo>
                    <a:pt x="0" y="9867"/>
                  </a:lnTo>
                  <a:cubicBezTo>
                    <a:pt x="268" y="9432"/>
                    <a:pt x="402" y="9164"/>
                    <a:pt x="701" y="8765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1" name="Google Shape;982;p32">
              <a:extLst>
                <a:ext uri="{FF2B5EF4-FFF2-40B4-BE49-F238E27FC236}">
                  <a16:creationId xmlns:a16="http://schemas.microsoft.com/office/drawing/2014/main" id="{52AC4ACA-37F3-4522-8B02-DE49F94A3306}"/>
                </a:ext>
              </a:extLst>
            </p:cNvPr>
            <p:cNvSpPr/>
            <p:nvPr/>
          </p:nvSpPr>
          <p:spPr>
            <a:xfrm>
              <a:off x="4287650" y="1162350"/>
              <a:ext cx="24400" cy="48750"/>
            </a:xfrm>
            <a:custGeom>
              <a:avLst/>
              <a:gdLst/>
              <a:ahLst/>
              <a:cxnLst/>
              <a:rect l="l" t="t" r="r" b="b"/>
              <a:pathLst>
                <a:path w="976" h="1950" extrusionOk="0">
                  <a:moveTo>
                    <a:pt x="975" y="1"/>
                  </a:moveTo>
                  <a:cubicBezTo>
                    <a:pt x="706" y="706"/>
                    <a:pt x="404" y="1278"/>
                    <a:pt x="0" y="1950"/>
                  </a:cubicBezTo>
                  <a:cubicBezTo>
                    <a:pt x="404" y="1278"/>
                    <a:pt x="706" y="706"/>
                    <a:pt x="975" y="135"/>
                  </a:cubicBezTo>
                  <a:lnTo>
                    <a:pt x="975" y="1"/>
                  </a:ln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2" name="Google Shape;983;p32">
              <a:extLst>
                <a:ext uri="{FF2B5EF4-FFF2-40B4-BE49-F238E27FC236}">
                  <a16:creationId xmlns:a16="http://schemas.microsoft.com/office/drawing/2014/main" id="{0A76BAB6-BB88-4B6A-A1C7-8217320C2884}"/>
                </a:ext>
              </a:extLst>
            </p:cNvPr>
            <p:cNvSpPr/>
            <p:nvPr/>
          </p:nvSpPr>
          <p:spPr>
            <a:xfrm>
              <a:off x="3759150" y="1134625"/>
              <a:ext cx="241150" cy="122700"/>
            </a:xfrm>
            <a:custGeom>
              <a:avLst/>
              <a:gdLst/>
              <a:ahLst/>
              <a:cxnLst/>
              <a:rect l="l" t="t" r="r" b="b"/>
              <a:pathLst>
                <a:path w="9646" h="4908" extrusionOk="0">
                  <a:moveTo>
                    <a:pt x="6588" y="404"/>
                  </a:moveTo>
                  <a:cubicBezTo>
                    <a:pt x="6722" y="404"/>
                    <a:pt x="6722" y="538"/>
                    <a:pt x="6722" y="538"/>
                  </a:cubicBezTo>
                  <a:cubicBezTo>
                    <a:pt x="6722" y="404"/>
                    <a:pt x="6722" y="404"/>
                    <a:pt x="6588" y="404"/>
                  </a:cubicBezTo>
                  <a:close/>
                  <a:moveTo>
                    <a:pt x="9646" y="1245"/>
                  </a:moveTo>
                  <a:lnTo>
                    <a:pt x="9646" y="1245"/>
                  </a:lnTo>
                  <a:cubicBezTo>
                    <a:pt x="8537" y="2219"/>
                    <a:pt x="6991" y="2656"/>
                    <a:pt x="5882" y="3630"/>
                  </a:cubicBezTo>
                  <a:cubicBezTo>
                    <a:pt x="7125" y="2656"/>
                    <a:pt x="8537" y="2219"/>
                    <a:pt x="9646" y="1245"/>
                  </a:cubicBezTo>
                  <a:close/>
                  <a:moveTo>
                    <a:pt x="2790" y="0"/>
                  </a:moveTo>
                  <a:lnTo>
                    <a:pt x="2790" y="0"/>
                  </a:lnTo>
                  <a:cubicBezTo>
                    <a:pt x="1379" y="1110"/>
                    <a:pt x="1" y="2656"/>
                    <a:pt x="1" y="4907"/>
                  </a:cubicBezTo>
                  <a:cubicBezTo>
                    <a:pt x="1" y="2656"/>
                    <a:pt x="1547" y="1110"/>
                    <a:pt x="2790" y="0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3" name="Google Shape;984;p32">
              <a:extLst>
                <a:ext uri="{FF2B5EF4-FFF2-40B4-BE49-F238E27FC236}">
                  <a16:creationId xmlns:a16="http://schemas.microsoft.com/office/drawing/2014/main" id="{6D033E4D-BE1B-4631-9F19-45DBA61747BD}"/>
                </a:ext>
              </a:extLst>
            </p:cNvPr>
            <p:cNvSpPr/>
            <p:nvPr/>
          </p:nvSpPr>
          <p:spPr>
            <a:xfrm>
              <a:off x="3058425" y="1190075"/>
              <a:ext cx="56300" cy="21025"/>
            </a:xfrm>
            <a:custGeom>
              <a:avLst/>
              <a:gdLst/>
              <a:ahLst/>
              <a:cxnLst/>
              <a:rect l="l" t="t" r="r" b="b"/>
              <a:pathLst>
                <a:path w="2252" h="841" extrusionOk="0">
                  <a:moveTo>
                    <a:pt x="2252" y="1"/>
                  </a:moveTo>
                  <a:cubicBezTo>
                    <a:pt x="1546" y="303"/>
                    <a:pt x="706" y="706"/>
                    <a:pt x="0" y="841"/>
                  </a:cubicBezTo>
                  <a:cubicBezTo>
                    <a:pt x="706" y="706"/>
                    <a:pt x="1546" y="438"/>
                    <a:pt x="2252" y="169"/>
                  </a:cubicBezTo>
                  <a:lnTo>
                    <a:pt x="2252" y="1"/>
                  </a:ln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4" name="Google Shape;985;p32">
              <a:extLst>
                <a:ext uri="{FF2B5EF4-FFF2-40B4-BE49-F238E27FC236}">
                  <a16:creationId xmlns:a16="http://schemas.microsoft.com/office/drawing/2014/main" id="{DE60CB05-A775-44C9-AB59-94B26AFB361C}"/>
                </a:ext>
              </a:extLst>
            </p:cNvPr>
            <p:cNvSpPr/>
            <p:nvPr/>
          </p:nvSpPr>
          <p:spPr>
            <a:xfrm>
              <a:off x="3671800" y="1239650"/>
              <a:ext cx="87375" cy="27750"/>
            </a:xfrm>
            <a:custGeom>
              <a:avLst/>
              <a:gdLst/>
              <a:ahLst/>
              <a:cxnLst/>
              <a:rect l="l" t="t" r="r" b="b"/>
              <a:pathLst>
                <a:path w="3495" h="1110" extrusionOk="0">
                  <a:moveTo>
                    <a:pt x="0" y="1"/>
                  </a:moveTo>
                  <a:lnTo>
                    <a:pt x="0" y="1"/>
                  </a:lnTo>
                  <a:cubicBezTo>
                    <a:pt x="1243" y="1"/>
                    <a:pt x="2520" y="270"/>
                    <a:pt x="3495" y="1110"/>
                  </a:cubicBezTo>
                  <a:lnTo>
                    <a:pt x="3495" y="975"/>
                  </a:lnTo>
                  <a:cubicBezTo>
                    <a:pt x="2520" y="270"/>
                    <a:pt x="1243" y="1"/>
                    <a:pt x="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5" name="Google Shape;986;p32">
              <a:extLst>
                <a:ext uri="{FF2B5EF4-FFF2-40B4-BE49-F238E27FC236}">
                  <a16:creationId xmlns:a16="http://schemas.microsoft.com/office/drawing/2014/main" id="{E3AADBFA-EB66-438B-9619-575A52353D2C}"/>
                </a:ext>
              </a:extLst>
            </p:cNvPr>
            <p:cNvSpPr/>
            <p:nvPr/>
          </p:nvSpPr>
          <p:spPr>
            <a:xfrm>
              <a:off x="3097075" y="1260650"/>
              <a:ext cx="136975" cy="157150"/>
            </a:xfrm>
            <a:custGeom>
              <a:avLst/>
              <a:gdLst/>
              <a:ahLst/>
              <a:cxnLst/>
              <a:rect l="l" t="t" r="r" b="b"/>
              <a:pathLst>
                <a:path w="5479" h="6286" extrusionOk="0">
                  <a:moveTo>
                    <a:pt x="3495" y="5176"/>
                  </a:moveTo>
                  <a:lnTo>
                    <a:pt x="3495" y="5176"/>
                  </a:lnTo>
                  <a:cubicBezTo>
                    <a:pt x="4067" y="5580"/>
                    <a:pt x="4773" y="6017"/>
                    <a:pt x="5478" y="6286"/>
                  </a:cubicBezTo>
                  <a:lnTo>
                    <a:pt x="5478" y="6286"/>
                  </a:lnTo>
                  <a:cubicBezTo>
                    <a:pt x="4773" y="6017"/>
                    <a:pt x="4067" y="5580"/>
                    <a:pt x="3495" y="5176"/>
                  </a:cubicBezTo>
                  <a:close/>
                  <a:moveTo>
                    <a:pt x="0" y="1"/>
                  </a:moveTo>
                  <a:cubicBezTo>
                    <a:pt x="135" y="975"/>
                    <a:pt x="571" y="1950"/>
                    <a:pt x="1277" y="2925"/>
                  </a:cubicBezTo>
                  <a:cubicBezTo>
                    <a:pt x="1546" y="3362"/>
                    <a:pt x="1983" y="3899"/>
                    <a:pt x="2521" y="4336"/>
                  </a:cubicBezTo>
                  <a:lnTo>
                    <a:pt x="2521" y="4336"/>
                  </a:lnTo>
                  <a:cubicBezTo>
                    <a:pt x="1983" y="3899"/>
                    <a:pt x="1546" y="3362"/>
                    <a:pt x="1277" y="2925"/>
                  </a:cubicBezTo>
                  <a:cubicBezTo>
                    <a:pt x="571" y="1950"/>
                    <a:pt x="135" y="975"/>
                    <a:pt x="0" y="1"/>
                  </a:cubicBezTo>
                  <a:close/>
                </a:path>
              </a:pathLst>
            </a:custGeom>
            <a:solidFill>
              <a:srgbClr val="EDCE7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6" name="Google Shape;987;p32">
              <a:extLst>
                <a:ext uri="{FF2B5EF4-FFF2-40B4-BE49-F238E27FC236}">
                  <a16:creationId xmlns:a16="http://schemas.microsoft.com/office/drawing/2014/main" id="{5C380CE3-CD51-40AD-A9B5-3E8AC0738821}"/>
                </a:ext>
              </a:extLst>
            </p:cNvPr>
            <p:cNvSpPr/>
            <p:nvPr/>
          </p:nvSpPr>
          <p:spPr>
            <a:xfrm>
              <a:off x="3234025" y="1417775"/>
              <a:ext cx="6750" cy="3375"/>
            </a:xfrm>
            <a:custGeom>
              <a:avLst/>
              <a:gdLst/>
              <a:ahLst/>
              <a:cxnLst/>
              <a:rect l="l" t="t" r="r" b="b"/>
              <a:pathLst>
                <a:path w="270" h="135" extrusionOk="0">
                  <a:moveTo>
                    <a:pt x="0" y="1"/>
                  </a:moveTo>
                  <a:cubicBezTo>
                    <a:pt x="0" y="135"/>
                    <a:pt x="135" y="135"/>
                    <a:pt x="269" y="135"/>
                  </a:cubicBezTo>
                  <a:cubicBezTo>
                    <a:pt x="135" y="135"/>
                    <a:pt x="135" y="135"/>
                    <a:pt x="0" y="1"/>
                  </a:cubicBezTo>
                  <a:close/>
                </a:path>
              </a:pathLst>
            </a:custGeom>
            <a:solidFill>
              <a:srgbClr val="E5B9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7" name="Google Shape;988;p32">
              <a:extLst>
                <a:ext uri="{FF2B5EF4-FFF2-40B4-BE49-F238E27FC236}">
                  <a16:creationId xmlns:a16="http://schemas.microsoft.com/office/drawing/2014/main" id="{DC7587FD-34E5-4BEE-B2EE-FA19220BC59D}"/>
                </a:ext>
              </a:extLst>
            </p:cNvPr>
            <p:cNvSpPr/>
            <p:nvPr/>
          </p:nvSpPr>
          <p:spPr>
            <a:xfrm>
              <a:off x="4175900" y="1351525"/>
              <a:ext cx="16775" cy="24275"/>
            </a:xfrm>
            <a:custGeom>
              <a:avLst/>
              <a:gdLst/>
              <a:ahLst/>
              <a:cxnLst/>
              <a:rect l="l" t="t" r="r" b="b"/>
              <a:pathLst>
                <a:path w="671" h="971" extrusionOk="0">
                  <a:moveTo>
                    <a:pt x="670" y="1"/>
                  </a:moveTo>
                  <a:lnTo>
                    <a:pt x="670" y="1"/>
                  </a:lnTo>
                  <a:cubicBezTo>
                    <a:pt x="535" y="268"/>
                    <a:pt x="268" y="569"/>
                    <a:pt x="1" y="836"/>
                  </a:cubicBezTo>
                  <a:lnTo>
                    <a:pt x="1" y="970"/>
                  </a:lnTo>
                  <a:cubicBezTo>
                    <a:pt x="268" y="569"/>
                    <a:pt x="535" y="268"/>
                    <a:pt x="670" y="1"/>
                  </a:cubicBezTo>
                  <a:close/>
                </a:path>
              </a:pathLst>
            </a:custGeom>
            <a:solidFill>
              <a:srgbClr val="E3A8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8" name="Google Shape;989;p32">
              <a:extLst>
                <a:ext uri="{FF2B5EF4-FFF2-40B4-BE49-F238E27FC236}">
                  <a16:creationId xmlns:a16="http://schemas.microsoft.com/office/drawing/2014/main" id="{23D81141-76E8-413F-93DC-32E522F857BA}"/>
                </a:ext>
              </a:extLst>
            </p:cNvPr>
            <p:cNvSpPr/>
            <p:nvPr/>
          </p:nvSpPr>
          <p:spPr>
            <a:xfrm>
              <a:off x="4000300" y="1074975"/>
              <a:ext cx="161350" cy="147050"/>
            </a:xfrm>
            <a:custGeom>
              <a:avLst/>
              <a:gdLst/>
              <a:ahLst/>
              <a:cxnLst/>
              <a:rect l="l" t="t" r="r" b="b"/>
              <a:pathLst>
                <a:path w="6454" h="5882" extrusionOk="0">
                  <a:moveTo>
                    <a:pt x="3481" y="21"/>
                  </a:moveTo>
                  <a:cubicBezTo>
                    <a:pt x="2641" y="1258"/>
                    <a:pt x="1405" y="2526"/>
                    <a:pt x="135" y="3496"/>
                  </a:cubicBezTo>
                  <a:cubicBezTo>
                    <a:pt x="135" y="3630"/>
                    <a:pt x="0" y="3630"/>
                    <a:pt x="0" y="3630"/>
                  </a:cubicBezTo>
                  <a:lnTo>
                    <a:pt x="135" y="3630"/>
                  </a:lnTo>
                  <a:cubicBezTo>
                    <a:pt x="1405" y="2527"/>
                    <a:pt x="2641" y="1258"/>
                    <a:pt x="3481" y="21"/>
                  </a:cubicBezTo>
                  <a:close/>
                  <a:moveTo>
                    <a:pt x="3496" y="0"/>
                  </a:moveTo>
                  <a:cubicBezTo>
                    <a:pt x="4336" y="2084"/>
                    <a:pt x="5613" y="3932"/>
                    <a:pt x="6453" y="5882"/>
                  </a:cubicBezTo>
                  <a:cubicBezTo>
                    <a:pt x="5613" y="3932"/>
                    <a:pt x="4336" y="1950"/>
                    <a:pt x="3496" y="0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9" name="Google Shape;990;p32">
              <a:extLst>
                <a:ext uri="{FF2B5EF4-FFF2-40B4-BE49-F238E27FC236}">
                  <a16:creationId xmlns:a16="http://schemas.microsoft.com/office/drawing/2014/main" id="{0FC9BDC9-80FE-48A1-9B18-B333F387DA6F}"/>
                </a:ext>
              </a:extLst>
            </p:cNvPr>
            <p:cNvSpPr/>
            <p:nvPr/>
          </p:nvSpPr>
          <p:spPr>
            <a:xfrm>
              <a:off x="4266650" y="1239650"/>
              <a:ext cx="25" cy="3375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1"/>
                  </a:moveTo>
                  <a:lnTo>
                    <a:pt x="0" y="1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E8BD6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0" name="Google Shape;991;p32">
              <a:extLst>
                <a:ext uri="{FF2B5EF4-FFF2-40B4-BE49-F238E27FC236}">
                  <a16:creationId xmlns:a16="http://schemas.microsoft.com/office/drawing/2014/main" id="{868C0B39-2C6F-4A52-B14D-28B7041985C3}"/>
                </a:ext>
              </a:extLst>
            </p:cNvPr>
            <p:cNvSpPr/>
            <p:nvPr/>
          </p:nvSpPr>
          <p:spPr>
            <a:xfrm>
              <a:off x="3265100" y="1239650"/>
              <a:ext cx="1001575" cy="126050"/>
            </a:xfrm>
            <a:custGeom>
              <a:avLst/>
              <a:gdLst/>
              <a:ahLst/>
              <a:cxnLst/>
              <a:rect l="l" t="t" r="r" b="b"/>
              <a:pathLst>
                <a:path w="40063" h="5042" extrusionOk="0">
                  <a:moveTo>
                    <a:pt x="135" y="3227"/>
                  </a:moveTo>
                  <a:cubicBezTo>
                    <a:pt x="135" y="3227"/>
                    <a:pt x="841" y="3361"/>
                    <a:pt x="1816" y="3361"/>
                  </a:cubicBezTo>
                  <a:cubicBezTo>
                    <a:pt x="2253" y="3361"/>
                    <a:pt x="2824" y="3227"/>
                    <a:pt x="3362" y="3227"/>
                  </a:cubicBezTo>
                  <a:close/>
                  <a:moveTo>
                    <a:pt x="40062" y="1"/>
                  </a:moveTo>
                  <a:cubicBezTo>
                    <a:pt x="39224" y="1542"/>
                    <a:pt x="38253" y="3050"/>
                    <a:pt x="37114" y="4459"/>
                  </a:cubicBezTo>
                  <a:lnTo>
                    <a:pt x="37114" y="4459"/>
                  </a:lnTo>
                  <a:cubicBezTo>
                    <a:pt x="38253" y="3050"/>
                    <a:pt x="39224" y="1543"/>
                    <a:pt x="40062" y="135"/>
                  </a:cubicBezTo>
                  <a:lnTo>
                    <a:pt x="40062" y="1"/>
                  </a:lnTo>
                  <a:close/>
                  <a:moveTo>
                    <a:pt x="135" y="3227"/>
                  </a:moveTo>
                  <a:lnTo>
                    <a:pt x="135" y="3227"/>
                  </a:lnTo>
                  <a:cubicBezTo>
                    <a:pt x="135" y="3227"/>
                    <a:pt x="1" y="3900"/>
                    <a:pt x="1" y="5042"/>
                  </a:cubicBezTo>
                  <a:cubicBezTo>
                    <a:pt x="1" y="4068"/>
                    <a:pt x="135" y="3228"/>
                    <a:pt x="135" y="3227"/>
                  </a:cubicBez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1" name="Google Shape;992;p32">
              <a:extLst>
                <a:ext uri="{FF2B5EF4-FFF2-40B4-BE49-F238E27FC236}">
                  <a16:creationId xmlns:a16="http://schemas.microsoft.com/office/drawing/2014/main" id="{FDEC5419-D47E-4EDC-8657-89BCD3D011C6}"/>
                </a:ext>
              </a:extLst>
            </p:cNvPr>
            <p:cNvSpPr/>
            <p:nvPr/>
          </p:nvSpPr>
          <p:spPr>
            <a:xfrm>
              <a:off x="3240750" y="1421125"/>
              <a:ext cx="25" cy="4250"/>
            </a:xfrm>
            <a:custGeom>
              <a:avLst/>
              <a:gdLst/>
              <a:ahLst/>
              <a:cxnLst/>
              <a:rect l="l" t="t" r="r" b="b"/>
              <a:pathLst>
                <a:path w="1" h="170" extrusionOk="0">
                  <a:moveTo>
                    <a:pt x="0" y="1"/>
                  </a:moveTo>
                  <a:lnTo>
                    <a:pt x="0" y="1"/>
                  </a:lnTo>
                  <a:lnTo>
                    <a:pt x="0" y="169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DFA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2" name="Google Shape;993;p32">
              <a:extLst>
                <a:ext uri="{FF2B5EF4-FFF2-40B4-BE49-F238E27FC236}">
                  <a16:creationId xmlns:a16="http://schemas.microsoft.com/office/drawing/2014/main" id="{A95A7CC2-C218-4A9C-A330-B75DF0C560A0}"/>
                </a:ext>
              </a:extLst>
            </p:cNvPr>
            <p:cNvSpPr/>
            <p:nvPr/>
          </p:nvSpPr>
          <p:spPr>
            <a:xfrm>
              <a:off x="3240750" y="1421125"/>
              <a:ext cx="48750" cy="10950"/>
            </a:xfrm>
            <a:custGeom>
              <a:avLst/>
              <a:gdLst/>
              <a:ahLst/>
              <a:cxnLst/>
              <a:rect l="l" t="t" r="r" b="b"/>
              <a:pathLst>
                <a:path w="1950" h="438" extrusionOk="0">
                  <a:moveTo>
                    <a:pt x="0" y="1"/>
                  </a:moveTo>
                  <a:lnTo>
                    <a:pt x="0" y="169"/>
                  </a:lnTo>
                  <a:cubicBezTo>
                    <a:pt x="572" y="303"/>
                    <a:pt x="1109" y="438"/>
                    <a:pt x="1546" y="438"/>
                  </a:cubicBezTo>
                  <a:cubicBezTo>
                    <a:pt x="1109" y="438"/>
                    <a:pt x="572" y="303"/>
                    <a:pt x="0" y="1"/>
                  </a:cubicBezTo>
                  <a:close/>
                  <a:moveTo>
                    <a:pt x="1949" y="303"/>
                  </a:moveTo>
                  <a:cubicBezTo>
                    <a:pt x="1815" y="438"/>
                    <a:pt x="1681" y="438"/>
                    <a:pt x="1546" y="438"/>
                  </a:cubicBezTo>
                  <a:lnTo>
                    <a:pt x="1949" y="438"/>
                  </a:lnTo>
                  <a:lnTo>
                    <a:pt x="1949" y="303"/>
                  </a:lnTo>
                  <a:close/>
                </a:path>
              </a:pathLst>
            </a:custGeom>
            <a:solidFill>
              <a:srgbClr val="DE9A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3" name="Google Shape;994;p32">
              <a:extLst>
                <a:ext uri="{FF2B5EF4-FFF2-40B4-BE49-F238E27FC236}">
                  <a16:creationId xmlns:a16="http://schemas.microsoft.com/office/drawing/2014/main" id="{5EF0A9CE-5E1B-432E-8F0D-CB7FD2A8E31C}"/>
                </a:ext>
              </a:extLst>
            </p:cNvPr>
            <p:cNvSpPr/>
            <p:nvPr/>
          </p:nvSpPr>
          <p:spPr>
            <a:xfrm>
              <a:off x="3058425" y="819550"/>
              <a:ext cx="1316625" cy="612525"/>
            </a:xfrm>
            <a:custGeom>
              <a:avLst/>
              <a:gdLst/>
              <a:ahLst/>
              <a:cxnLst/>
              <a:rect l="l" t="t" r="r" b="b"/>
              <a:pathLst>
                <a:path w="52665" h="24501" extrusionOk="0">
                  <a:moveTo>
                    <a:pt x="49741" y="0"/>
                  </a:moveTo>
                  <a:lnTo>
                    <a:pt x="49741" y="0"/>
                  </a:lnTo>
                  <a:cubicBezTo>
                    <a:pt x="51690" y="6016"/>
                    <a:pt x="49035" y="14418"/>
                    <a:pt x="45809" y="15259"/>
                  </a:cubicBezTo>
                  <a:cubicBezTo>
                    <a:pt x="46077" y="13309"/>
                    <a:pt x="43422" y="8671"/>
                    <a:pt x="42582" y="6991"/>
                  </a:cubicBezTo>
                  <a:cubicBezTo>
                    <a:pt x="41742" y="4907"/>
                    <a:pt x="40498" y="3059"/>
                    <a:pt x="39658" y="975"/>
                  </a:cubicBezTo>
                  <a:cubicBezTo>
                    <a:pt x="38818" y="2218"/>
                    <a:pt x="37541" y="3495"/>
                    <a:pt x="36297" y="4605"/>
                  </a:cubicBezTo>
                  <a:cubicBezTo>
                    <a:pt x="35155" y="5579"/>
                    <a:pt x="33609" y="6016"/>
                    <a:pt x="32365" y="6991"/>
                  </a:cubicBezTo>
                  <a:cubicBezTo>
                    <a:pt x="33071" y="6151"/>
                    <a:pt x="33340" y="5041"/>
                    <a:pt x="33205" y="3899"/>
                  </a:cubicBezTo>
                  <a:cubicBezTo>
                    <a:pt x="33071" y="3361"/>
                    <a:pt x="32937" y="2521"/>
                    <a:pt x="32634" y="1949"/>
                  </a:cubicBezTo>
                  <a:cubicBezTo>
                    <a:pt x="32500" y="1546"/>
                    <a:pt x="31928" y="1109"/>
                    <a:pt x="31928" y="538"/>
                  </a:cubicBezTo>
                  <a:cubicBezTo>
                    <a:pt x="31659" y="2386"/>
                    <a:pt x="26349" y="4201"/>
                    <a:pt x="26484" y="8671"/>
                  </a:cubicBezTo>
                  <a:cubicBezTo>
                    <a:pt x="25509" y="7831"/>
                    <a:pt x="24232" y="7562"/>
                    <a:pt x="23123" y="7562"/>
                  </a:cubicBezTo>
                  <a:cubicBezTo>
                    <a:pt x="21846" y="7562"/>
                    <a:pt x="20468" y="7831"/>
                    <a:pt x="19056" y="8100"/>
                  </a:cubicBezTo>
                  <a:cubicBezTo>
                    <a:pt x="17813" y="8402"/>
                    <a:pt x="16401" y="8671"/>
                    <a:pt x="14990" y="8671"/>
                  </a:cubicBezTo>
                  <a:cubicBezTo>
                    <a:pt x="13309" y="8671"/>
                    <a:pt x="11763" y="8268"/>
                    <a:pt x="10251" y="6722"/>
                  </a:cubicBezTo>
                  <a:lnTo>
                    <a:pt x="10251" y="6722"/>
                  </a:lnTo>
                  <a:cubicBezTo>
                    <a:pt x="10385" y="6991"/>
                    <a:pt x="11225" y="9511"/>
                    <a:pt x="11763" y="10217"/>
                  </a:cubicBezTo>
                  <a:cubicBezTo>
                    <a:pt x="11225" y="10789"/>
                    <a:pt x="9679" y="10923"/>
                    <a:pt x="8570" y="10923"/>
                  </a:cubicBezTo>
                  <a:cubicBezTo>
                    <a:pt x="7562" y="10923"/>
                    <a:pt x="6890" y="10789"/>
                    <a:pt x="6890" y="10789"/>
                  </a:cubicBezTo>
                  <a:lnTo>
                    <a:pt x="6890" y="10789"/>
                  </a:lnTo>
                  <a:cubicBezTo>
                    <a:pt x="6890" y="10789"/>
                    <a:pt x="6319" y="13141"/>
                    <a:pt x="7865" y="15259"/>
                  </a:cubicBezTo>
                  <a:lnTo>
                    <a:pt x="7293" y="15259"/>
                  </a:lnTo>
                  <a:cubicBezTo>
                    <a:pt x="5613" y="15259"/>
                    <a:pt x="3361" y="13578"/>
                    <a:pt x="1983" y="12301"/>
                  </a:cubicBezTo>
                  <a:cubicBezTo>
                    <a:pt x="1277" y="13444"/>
                    <a:pt x="571" y="14553"/>
                    <a:pt x="0" y="15662"/>
                  </a:cubicBezTo>
                  <a:cubicBezTo>
                    <a:pt x="706" y="15527"/>
                    <a:pt x="1546" y="15124"/>
                    <a:pt x="2252" y="14822"/>
                  </a:cubicBezTo>
                  <a:lnTo>
                    <a:pt x="2252" y="14822"/>
                  </a:lnTo>
                  <a:cubicBezTo>
                    <a:pt x="1681" y="15830"/>
                    <a:pt x="1546" y="16670"/>
                    <a:pt x="1546" y="17645"/>
                  </a:cubicBezTo>
                  <a:cubicBezTo>
                    <a:pt x="1681" y="18619"/>
                    <a:pt x="2117" y="19594"/>
                    <a:pt x="2823" y="20569"/>
                  </a:cubicBezTo>
                  <a:cubicBezTo>
                    <a:pt x="3092" y="21006"/>
                    <a:pt x="3529" y="21543"/>
                    <a:pt x="4067" y="21980"/>
                  </a:cubicBezTo>
                  <a:cubicBezTo>
                    <a:pt x="4369" y="22249"/>
                    <a:pt x="4638" y="22552"/>
                    <a:pt x="5041" y="22820"/>
                  </a:cubicBezTo>
                  <a:cubicBezTo>
                    <a:pt x="5613" y="23224"/>
                    <a:pt x="6319" y="23661"/>
                    <a:pt x="7024" y="23930"/>
                  </a:cubicBezTo>
                  <a:cubicBezTo>
                    <a:pt x="7159" y="24064"/>
                    <a:pt x="7159" y="24064"/>
                    <a:pt x="7293" y="24064"/>
                  </a:cubicBezTo>
                  <a:cubicBezTo>
                    <a:pt x="7865" y="24366"/>
                    <a:pt x="8402" y="24501"/>
                    <a:pt x="8839" y="24501"/>
                  </a:cubicBezTo>
                  <a:cubicBezTo>
                    <a:pt x="8974" y="24501"/>
                    <a:pt x="9108" y="24501"/>
                    <a:pt x="9242" y="24366"/>
                  </a:cubicBezTo>
                  <a:cubicBezTo>
                    <a:pt x="8705" y="23526"/>
                    <a:pt x="8402" y="22552"/>
                    <a:pt x="8268" y="21846"/>
                  </a:cubicBezTo>
                  <a:cubicBezTo>
                    <a:pt x="8268" y="20703"/>
                    <a:pt x="8402" y="20031"/>
                    <a:pt x="8402" y="20031"/>
                  </a:cubicBezTo>
                  <a:lnTo>
                    <a:pt x="11629" y="20031"/>
                  </a:lnTo>
                  <a:cubicBezTo>
                    <a:pt x="12334" y="19863"/>
                    <a:pt x="13040" y="19728"/>
                    <a:pt x="13309" y="19460"/>
                  </a:cubicBezTo>
                  <a:cubicBezTo>
                    <a:pt x="12781" y="18767"/>
                    <a:pt x="11962" y="16195"/>
                    <a:pt x="11773" y="15974"/>
                  </a:cubicBezTo>
                  <a:lnTo>
                    <a:pt x="11773" y="15974"/>
                  </a:lnTo>
                  <a:cubicBezTo>
                    <a:pt x="12477" y="16675"/>
                    <a:pt x="13312" y="17209"/>
                    <a:pt x="14015" y="17510"/>
                  </a:cubicBezTo>
                  <a:cubicBezTo>
                    <a:pt x="14855" y="17779"/>
                    <a:pt x="15695" y="17914"/>
                    <a:pt x="16536" y="17914"/>
                  </a:cubicBezTo>
                  <a:cubicBezTo>
                    <a:pt x="17947" y="17914"/>
                    <a:pt x="19325" y="17645"/>
                    <a:pt x="20602" y="17342"/>
                  </a:cubicBezTo>
                  <a:cubicBezTo>
                    <a:pt x="22014" y="17073"/>
                    <a:pt x="23257" y="16805"/>
                    <a:pt x="24534" y="16805"/>
                  </a:cubicBezTo>
                  <a:cubicBezTo>
                    <a:pt x="25778" y="16805"/>
                    <a:pt x="27055" y="17073"/>
                    <a:pt x="28030" y="17779"/>
                  </a:cubicBezTo>
                  <a:lnTo>
                    <a:pt x="28030" y="17510"/>
                  </a:lnTo>
                  <a:cubicBezTo>
                    <a:pt x="28030" y="15259"/>
                    <a:pt x="29408" y="13713"/>
                    <a:pt x="30819" y="12603"/>
                  </a:cubicBezTo>
                  <a:cubicBezTo>
                    <a:pt x="32096" y="11461"/>
                    <a:pt x="33340" y="10621"/>
                    <a:pt x="33474" y="9780"/>
                  </a:cubicBezTo>
                  <a:cubicBezTo>
                    <a:pt x="33474" y="10352"/>
                    <a:pt x="34046" y="10789"/>
                    <a:pt x="34180" y="11192"/>
                  </a:cubicBezTo>
                  <a:cubicBezTo>
                    <a:pt x="34314" y="11763"/>
                    <a:pt x="34617" y="12469"/>
                    <a:pt x="34617" y="13007"/>
                  </a:cubicBezTo>
                  <a:cubicBezTo>
                    <a:pt x="34751" y="13007"/>
                    <a:pt x="34751" y="13007"/>
                    <a:pt x="34751" y="13141"/>
                  </a:cubicBezTo>
                  <a:lnTo>
                    <a:pt x="34751" y="13578"/>
                  </a:lnTo>
                  <a:cubicBezTo>
                    <a:pt x="34751" y="14553"/>
                    <a:pt x="34449" y="15393"/>
                    <a:pt x="33911" y="16233"/>
                  </a:cubicBezTo>
                  <a:cubicBezTo>
                    <a:pt x="35155" y="15259"/>
                    <a:pt x="36566" y="14822"/>
                    <a:pt x="37675" y="13847"/>
                  </a:cubicBezTo>
                  <a:cubicBezTo>
                    <a:pt x="37675" y="13847"/>
                    <a:pt x="37810" y="13847"/>
                    <a:pt x="37810" y="13713"/>
                  </a:cubicBezTo>
                  <a:cubicBezTo>
                    <a:pt x="39087" y="12738"/>
                    <a:pt x="40330" y="11461"/>
                    <a:pt x="41171" y="10217"/>
                  </a:cubicBezTo>
                  <a:cubicBezTo>
                    <a:pt x="42011" y="12167"/>
                    <a:pt x="43288" y="14149"/>
                    <a:pt x="44128" y="16099"/>
                  </a:cubicBezTo>
                  <a:cubicBezTo>
                    <a:pt x="44532" y="17208"/>
                    <a:pt x="44834" y="18351"/>
                    <a:pt x="44968" y="19460"/>
                  </a:cubicBezTo>
                  <a:cubicBezTo>
                    <a:pt x="44968" y="20434"/>
                    <a:pt x="44968" y="21274"/>
                    <a:pt x="44700" y="22115"/>
                  </a:cubicBezTo>
                  <a:cubicBezTo>
                    <a:pt x="44968" y="21846"/>
                    <a:pt x="45237" y="21543"/>
                    <a:pt x="45372" y="21274"/>
                  </a:cubicBezTo>
                  <a:cubicBezTo>
                    <a:pt x="46514" y="19863"/>
                    <a:pt x="47489" y="18351"/>
                    <a:pt x="48329" y="16805"/>
                  </a:cubicBezTo>
                  <a:cubicBezTo>
                    <a:pt x="48598" y="16502"/>
                    <a:pt x="48733" y="16233"/>
                    <a:pt x="49035" y="15830"/>
                  </a:cubicBezTo>
                  <a:lnTo>
                    <a:pt x="49169" y="15662"/>
                  </a:lnTo>
                  <a:cubicBezTo>
                    <a:pt x="49573" y="14990"/>
                    <a:pt x="49875" y="14418"/>
                    <a:pt x="50144" y="13713"/>
                  </a:cubicBezTo>
                  <a:cubicBezTo>
                    <a:pt x="51253" y="11629"/>
                    <a:pt x="51556" y="9511"/>
                    <a:pt x="51556" y="6856"/>
                  </a:cubicBezTo>
                  <a:lnTo>
                    <a:pt x="51556" y="4739"/>
                  </a:lnTo>
                  <a:cubicBezTo>
                    <a:pt x="51421" y="4470"/>
                    <a:pt x="51421" y="4201"/>
                    <a:pt x="51253" y="3764"/>
                  </a:cubicBezTo>
                  <a:lnTo>
                    <a:pt x="51253" y="3764"/>
                  </a:lnTo>
                  <a:cubicBezTo>
                    <a:pt x="51690" y="4470"/>
                    <a:pt x="52261" y="5041"/>
                    <a:pt x="52665" y="5579"/>
                  </a:cubicBezTo>
                  <a:lnTo>
                    <a:pt x="52665" y="5310"/>
                  </a:lnTo>
                  <a:cubicBezTo>
                    <a:pt x="52665" y="4201"/>
                    <a:pt x="52093" y="3059"/>
                    <a:pt x="51556" y="2218"/>
                  </a:cubicBezTo>
                  <a:cubicBezTo>
                    <a:pt x="51119" y="1546"/>
                    <a:pt x="50413" y="706"/>
                    <a:pt x="49741" y="0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  <p:sp>
          <p:nvSpPr>
            <p:cNvPr id="194" name="Google Shape;995;p32">
              <a:extLst>
                <a:ext uri="{FF2B5EF4-FFF2-40B4-BE49-F238E27FC236}">
                  <a16:creationId xmlns:a16="http://schemas.microsoft.com/office/drawing/2014/main" id="{F8847BEC-8771-435B-BF7B-4E735D0BFC85}"/>
                </a:ext>
              </a:extLst>
            </p:cNvPr>
            <p:cNvSpPr/>
            <p:nvPr/>
          </p:nvSpPr>
          <p:spPr>
            <a:xfrm>
              <a:off x="3664200" y="1449700"/>
              <a:ext cx="175650" cy="115150"/>
            </a:xfrm>
            <a:custGeom>
              <a:avLst/>
              <a:gdLst/>
              <a:ahLst/>
              <a:cxnLst/>
              <a:rect l="l" t="t" r="r" b="b"/>
              <a:pathLst>
                <a:path w="7026" h="4606" extrusionOk="0">
                  <a:moveTo>
                    <a:pt x="6319" y="1"/>
                  </a:moveTo>
                  <a:cubicBezTo>
                    <a:pt x="6017" y="1"/>
                    <a:pt x="5882" y="270"/>
                    <a:pt x="5882" y="538"/>
                  </a:cubicBezTo>
                  <a:cubicBezTo>
                    <a:pt x="6017" y="706"/>
                    <a:pt x="6017" y="975"/>
                    <a:pt x="6017" y="1110"/>
                  </a:cubicBezTo>
                  <a:cubicBezTo>
                    <a:pt x="6017" y="2521"/>
                    <a:pt x="4908" y="3630"/>
                    <a:pt x="3496" y="3630"/>
                  </a:cubicBezTo>
                  <a:cubicBezTo>
                    <a:pt x="2253" y="3630"/>
                    <a:pt x="1144" y="2656"/>
                    <a:pt x="976" y="1379"/>
                  </a:cubicBezTo>
                  <a:cubicBezTo>
                    <a:pt x="976" y="1110"/>
                    <a:pt x="707" y="975"/>
                    <a:pt x="438" y="975"/>
                  </a:cubicBezTo>
                  <a:cubicBezTo>
                    <a:pt x="135" y="975"/>
                    <a:pt x="1" y="1244"/>
                    <a:pt x="1" y="1547"/>
                  </a:cubicBezTo>
                  <a:cubicBezTo>
                    <a:pt x="303" y="3227"/>
                    <a:pt x="1681" y="4605"/>
                    <a:pt x="3496" y="4605"/>
                  </a:cubicBezTo>
                  <a:cubicBezTo>
                    <a:pt x="5479" y="4605"/>
                    <a:pt x="7025" y="3059"/>
                    <a:pt x="7025" y="1110"/>
                  </a:cubicBezTo>
                  <a:cubicBezTo>
                    <a:pt x="7025" y="841"/>
                    <a:pt x="7025" y="706"/>
                    <a:pt x="6857" y="404"/>
                  </a:cubicBezTo>
                  <a:cubicBezTo>
                    <a:pt x="6857" y="135"/>
                    <a:pt x="6588" y="1"/>
                    <a:pt x="631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5" name="Google Shape;996;p32">
              <a:extLst>
                <a:ext uri="{FF2B5EF4-FFF2-40B4-BE49-F238E27FC236}">
                  <a16:creationId xmlns:a16="http://schemas.microsoft.com/office/drawing/2014/main" id="{52A14F81-F171-4C7F-BFD5-8CB1A5683460}"/>
                </a:ext>
              </a:extLst>
            </p:cNvPr>
            <p:cNvSpPr/>
            <p:nvPr/>
          </p:nvSpPr>
          <p:spPr>
            <a:xfrm>
              <a:off x="3381050" y="1294800"/>
              <a:ext cx="231100" cy="168725"/>
            </a:xfrm>
            <a:custGeom>
              <a:avLst/>
              <a:gdLst/>
              <a:ahLst/>
              <a:cxnLst/>
              <a:rect l="l" t="t" r="r" b="b"/>
              <a:pathLst>
                <a:path w="9244" h="6749" extrusionOk="0">
                  <a:moveTo>
                    <a:pt x="5732" y="0"/>
                  </a:moveTo>
                  <a:cubicBezTo>
                    <a:pt x="4300" y="0"/>
                    <a:pt x="3026" y="940"/>
                    <a:pt x="2521" y="2264"/>
                  </a:cubicBezTo>
                  <a:cubicBezTo>
                    <a:pt x="2270" y="2342"/>
                    <a:pt x="2033" y="2374"/>
                    <a:pt x="1812" y="2374"/>
                  </a:cubicBezTo>
                  <a:cubicBezTo>
                    <a:pt x="794" y="2374"/>
                    <a:pt x="135" y="1693"/>
                    <a:pt x="135" y="1693"/>
                  </a:cubicBezTo>
                  <a:lnTo>
                    <a:pt x="135" y="1693"/>
                  </a:lnTo>
                  <a:cubicBezTo>
                    <a:pt x="1" y="4079"/>
                    <a:pt x="1681" y="4651"/>
                    <a:pt x="2656" y="4785"/>
                  </a:cubicBezTo>
                  <a:cubicBezTo>
                    <a:pt x="3059" y="5760"/>
                    <a:pt x="4202" y="6600"/>
                    <a:pt x="5445" y="6734"/>
                  </a:cubicBezTo>
                  <a:cubicBezTo>
                    <a:pt x="5544" y="6744"/>
                    <a:pt x="5642" y="6748"/>
                    <a:pt x="5740" y="6748"/>
                  </a:cubicBezTo>
                  <a:cubicBezTo>
                    <a:pt x="7438" y="6748"/>
                    <a:pt x="8950" y="5392"/>
                    <a:pt x="9109" y="3676"/>
                  </a:cubicBezTo>
                  <a:cubicBezTo>
                    <a:pt x="9243" y="1861"/>
                    <a:pt x="7832" y="181"/>
                    <a:pt x="6017" y="13"/>
                  </a:cubicBezTo>
                  <a:cubicBezTo>
                    <a:pt x="5921" y="4"/>
                    <a:pt x="5826" y="0"/>
                    <a:pt x="573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6" name="Google Shape;997;p32">
              <a:extLst>
                <a:ext uri="{FF2B5EF4-FFF2-40B4-BE49-F238E27FC236}">
                  <a16:creationId xmlns:a16="http://schemas.microsoft.com/office/drawing/2014/main" id="{69FE29CB-0F5D-4F41-B0E9-B79923F044E2}"/>
                </a:ext>
              </a:extLst>
            </p:cNvPr>
            <p:cNvSpPr/>
            <p:nvPr/>
          </p:nvSpPr>
          <p:spPr>
            <a:xfrm>
              <a:off x="3507100" y="1306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09" y="1"/>
                  </a:moveTo>
                  <a:cubicBezTo>
                    <a:pt x="403" y="1"/>
                    <a:pt x="0" y="572"/>
                    <a:pt x="0" y="1244"/>
                  </a:cubicBezTo>
                  <a:cubicBezTo>
                    <a:pt x="0" y="1950"/>
                    <a:pt x="403" y="2387"/>
                    <a:pt x="1109" y="2387"/>
                  </a:cubicBezTo>
                  <a:cubicBezTo>
                    <a:pt x="1815" y="2387"/>
                    <a:pt x="2386" y="1950"/>
                    <a:pt x="2386" y="1244"/>
                  </a:cubicBezTo>
                  <a:cubicBezTo>
                    <a:pt x="2386" y="572"/>
                    <a:pt x="1815" y="1"/>
                    <a:pt x="1109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7" name="Google Shape;998;p32">
              <a:extLst>
                <a:ext uri="{FF2B5EF4-FFF2-40B4-BE49-F238E27FC236}">
                  <a16:creationId xmlns:a16="http://schemas.microsoft.com/office/drawing/2014/main" id="{E733EEB6-CA51-47B3-B011-35A945F30FC5}"/>
                </a:ext>
              </a:extLst>
            </p:cNvPr>
            <p:cNvSpPr/>
            <p:nvPr/>
          </p:nvSpPr>
          <p:spPr>
            <a:xfrm>
              <a:off x="3877625" y="1246025"/>
              <a:ext cx="227725" cy="168650"/>
            </a:xfrm>
            <a:custGeom>
              <a:avLst/>
              <a:gdLst/>
              <a:ahLst/>
              <a:cxnLst/>
              <a:rect l="l" t="t" r="r" b="b"/>
              <a:pathLst>
                <a:path w="9109" h="6746" extrusionOk="0">
                  <a:moveTo>
                    <a:pt x="3549" y="0"/>
                  </a:moveTo>
                  <a:cubicBezTo>
                    <a:pt x="3443" y="0"/>
                    <a:pt x="3335" y="5"/>
                    <a:pt x="3227" y="14"/>
                  </a:cubicBezTo>
                  <a:cubicBezTo>
                    <a:pt x="1278" y="149"/>
                    <a:pt x="0" y="1695"/>
                    <a:pt x="169" y="3644"/>
                  </a:cubicBezTo>
                  <a:cubicBezTo>
                    <a:pt x="297" y="5409"/>
                    <a:pt x="1712" y="6745"/>
                    <a:pt x="3537" y="6745"/>
                  </a:cubicBezTo>
                  <a:cubicBezTo>
                    <a:pt x="3623" y="6745"/>
                    <a:pt x="3710" y="6742"/>
                    <a:pt x="3798" y="6736"/>
                  </a:cubicBezTo>
                  <a:cubicBezTo>
                    <a:pt x="5042" y="6602"/>
                    <a:pt x="6050" y="5761"/>
                    <a:pt x="6588" y="4652"/>
                  </a:cubicBezTo>
                  <a:cubicBezTo>
                    <a:pt x="7562" y="4652"/>
                    <a:pt x="9108" y="4081"/>
                    <a:pt x="8974" y="1560"/>
                  </a:cubicBezTo>
                  <a:lnTo>
                    <a:pt x="8974" y="1560"/>
                  </a:lnTo>
                  <a:cubicBezTo>
                    <a:pt x="8974" y="1561"/>
                    <a:pt x="8430" y="2279"/>
                    <a:pt x="7411" y="2279"/>
                  </a:cubicBezTo>
                  <a:cubicBezTo>
                    <a:pt x="7164" y="2279"/>
                    <a:pt x="6889" y="2237"/>
                    <a:pt x="6588" y="2132"/>
                  </a:cubicBezTo>
                  <a:cubicBezTo>
                    <a:pt x="6213" y="819"/>
                    <a:pt x="4966" y="0"/>
                    <a:pt x="35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8" name="Google Shape;999;p32">
              <a:extLst>
                <a:ext uri="{FF2B5EF4-FFF2-40B4-BE49-F238E27FC236}">
                  <a16:creationId xmlns:a16="http://schemas.microsoft.com/office/drawing/2014/main" id="{BB854CF8-D117-4B97-900E-1FF9BDAC94FE}"/>
                </a:ext>
              </a:extLst>
            </p:cNvPr>
            <p:cNvSpPr/>
            <p:nvPr/>
          </p:nvSpPr>
          <p:spPr>
            <a:xfrm>
              <a:off x="3916275" y="1264025"/>
              <a:ext cx="59675" cy="59675"/>
            </a:xfrm>
            <a:custGeom>
              <a:avLst/>
              <a:gdLst/>
              <a:ahLst/>
              <a:cxnLst/>
              <a:rect l="l" t="t" r="r" b="b"/>
              <a:pathLst>
                <a:path w="2387" h="2387" extrusionOk="0">
                  <a:moveTo>
                    <a:pt x="1143" y="0"/>
                  </a:moveTo>
                  <a:cubicBezTo>
                    <a:pt x="572" y="0"/>
                    <a:pt x="0" y="572"/>
                    <a:pt x="0" y="1244"/>
                  </a:cubicBezTo>
                  <a:cubicBezTo>
                    <a:pt x="0" y="1815"/>
                    <a:pt x="572" y="2386"/>
                    <a:pt x="1143" y="2386"/>
                  </a:cubicBezTo>
                  <a:cubicBezTo>
                    <a:pt x="1815" y="2386"/>
                    <a:pt x="2387" y="1815"/>
                    <a:pt x="2387" y="1244"/>
                  </a:cubicBezTo>
                  <a:cubicBezTo>
                    <a:pt x="2387" y="572"/>
                    <a:pt x="1815" y="0"/>
                    <a:pt x="114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9" name="Google Shape;1000;p32">
              <a:extLst>
                <a:ext uri="{FF2B5EF4-FFF2-40B4-BE49-F238E27FC236}">
                  <a16:creationId xmlns:a16="http://schemas.microsoft.com/office/drawing/2014/main" id="{594A85AE-DD6F-43F3-B245-D04B1AC5499A}"/>
                </a:ext>
              </a:extLst>
            </p:cNvPr>
            <p:cNvSpPr/>
            <p:nvPr/>
          </p:nvSpPr>
          <p:spPr>
            <a:xfrm>
              <a:off x="3373500" y="1446350"/>
              <a:ext cx="206725" cy="105050"/>
            </a:xfrm>
            <a:custGeom>
              <a:avLst/>
              <a:gdLst/>
              <a:ahLst/>
              <a:cxnLst/>
              <a:rect l="l" t="t" r="r" b="b"/>
              <a:pathLst>
                <a:path w="8269" h="4202" extrusionOk="0">
                  <a:moveTo>
                    <a:pt x="4201" y="0"/>
                  </a:moveTo>
                  <a:cubicBezTo>
                    <a:pt x="1849" y="0"/>
                    <a:pt x="0" y="975"/>
                    <a:pt x="0" y="2084"/>
                  </a:cubicBezTo>
                  <a:cubicBezTo>
                    <a:pt x="0" y="3193"/>
                    <a:pt x="1849" y="4201"/>
                    <a:pt x="4201" y="4201"/>
                  </a:cubicBezTo>
                  <a:cubicBezTo>
                    <a:pt x="6453" y="4201"/>
                    <a:pt x="8268" y="3193"/>
                    <a:pt x="8268" y="2084"/>
                  </a:cubicBezTo>
                  <a:cubicBezTo>
                    <a:pt x="8268" y="975"/>
                    <a:pt x="6453" y="0"/>
                    <a:pt x="42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0" name="Google Shape;1001;p32">
              <a:extLst>
                <a:ext uri="{FF2B5EF4-FFF2-40B4-BE49-F238E27FC236}">
                  <a16:creationId xmlns:a16="http://schemas.microsoft.com/office/drawing/2014/main" id="{EB8F90F8-D523-4387-A32E-90083F58B62E}"/>
                </a:ext>
              </a:extLst>
            </p:cNvPr>
            <p:cNvSpPr/>
            <p:nvPr/>
          </p:nvSpPr>
          <p:spPr>
            <a:xfrm>
              <a:off x="3930550" y="1374500"/>
              <a:ext cx="213450" cy="111225"/>
            </a:xfrm>
            <a:custGeom>
              <a:avLst/>
              <a:gdLst/>
              <a:ahLst/>
              <a:cxnLst/>
              <a:rect l="l" t="t" r="r" b="b"/>
              <a:pathLst>
                <a:path w="8538" h="4449" extrusionOk="0">
                  <a:moveTo>
                    <a:pt x="4900" y="1"/>
                  </a:moveTo>
                  <a:cubicBezTo>
                    <a:pt x="4629" y="1"/>
                    <a:pt x="4350" y="17"/>
                    <a:pt x="4067" y="51"/>
                  </a:cubicBezTo>
                  <a:cubicBezTo>
                    <a:pt x="1681" y="354"/>
                    <a:pt x="1" y="1463"/>
                    <a:pt x="135" y="2706"/>
                  </a:cubicBezTo>
                  <a:cubicBezTo>
                    <a:pt x="251" y="3689"/>
                    <a:pt x="1735" y="4449"/>
                    <a:pt x="3561" y="4449"/>
                  </a:cubicBezTo>
                  <a:cubicBezTo>
                    <a:pt x="3856" y="4449"/>
                    <a:pt x="4161" y="4429"/>
                    <a:pt x="4471" y="4387"/>
                  </a:cubicBezTo>
                  <a:cubicBezTo>
                    <a:pt x="6723" y="4118"/>
                    <a:pt x="8537" y="3009"/>
                    <a:pt x="8403" y="1732"/>
                  </a:cubicBezTo>
                  <a:cubicBezTo>
                    <a:pt x="8286" y="764"/>
                    <a:pt x="6761" y="1"/>
                    <a:pt x="490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1" name="Google Shape;1002;p32">
              <a:extLst>
                <a:ext uri="{FF2B5EF4-FFF2-40B4-BE49-F238E27FC236}">
                  <a16:creationId xmlns:a16="http://schemas.microsoft.com/office/drawing/2014/main" id="{ADA22323-A815-4D9E-B7B8-06DA5C0E7193}"/>
                </a:ext>
              </a:extLst>
            </p:cNvPr>
            <p:cNvSpPr/>
            <p:nvPr/>
          </p:nvSpPr>
          <p:spPr>
            <a:xfrm>
              <a:off x="3597825" y="2131950"/>
              <a:ext cx="48775" cy="21050"/>
            </a:xfrm>
            <a:custGeom>
              <a:avLst/>
              <a:gdLst/>
              <a:ahLst/>
              <a:cxnLst/>
              <a:rect l="l" t="t" r="r" b="b"/>
              <a:pathLst>
                <a:path w="1951" h="842" extrusionOk="0">
                  <a:moveTo>
                    <a:pt x="1" y="1"/>
                  </a:moveTo>
                  <a:cubicBezTo>
                    <a:pt x="559" y="428"/>
                    <a:pt x="1245" y="694"/>
                    <a:pt x="1903" y="832"/>
                  </a:cubicBezTo>
                  <a:lnTo>
                    <a:pt x="1903" y="832"/>
                  </a:lnTo>
                  <a:cubicBezTo>
                    <a:pt x="1610" y="747"/>
                    <a:pt x="251" y="126"/>
                    <a:pt x="1" y="1"/>
                  </a:cubicBezTo>
                  <a:close/>
                  <a:moveTo>
                    <a:pt x="1903" y="832"/>
                  </a:moveTo>
                  <a:cubicBezTo>
                    <a:pt x="1925" y="838"/>
                    <a:pt x="1941" y="841"/>
                    <a:pt x="1950" y="841"/>
                  </a:cubicBezTo>
                  <a:cubicBezTo>
                    <a:pt x="1935" y="838"/>
                    <a:pt x="1919" y="835"/>
                    <a:pt x="1903" y="832"/>
                  </a:cubicBezTo>
                  <a:close/>
                </a:path>
              </a:pathLst>
            </a:custGeom>
            <a:solidFill>
              <a:srgbClr val="2E34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02" name="Google Shape;211;p3">
            <a:extLst>
              <a:ext uri="{FF2B5EF4-FFF2-40B4-BE49-F238E27FC236}">
                <a16:creationId xmlns:a16="http://schemas.microsoft.com/office/drawing/2014/main" id="{36C19A32-EB14-46B6-BE30-A420DB3A7F9C}"/>
              </a:ext>
            </a:extLst>
          </p:cNvPr>
          <p:cNvGrpSpPr/>
          <p:nvPr userDrawn="1"/>
        </p:nvGrpSpPr>
        <p:grpSpPr>
          <a:xfrm>
            <a:off x="1030176" y="1581350"/>
            <a:ext cx="444275" cy="398525"/>
            <a:chOff x="2495125" y="2142250"/>
            <a:chExt cx="444275" cy="398525"/>
          </a:xfrm>
        </p:grpSpPr>
        <p:sp>
          <p:nvSpPr>
            <p:cNvPr id="203" name="Google Shape;212;p3">
              <a:extLst>
                <a:ext uri="{FF2B5EF4-FFF2-40B4-BE49-F238E27FC236}">
                  <a16:creationId xmlns:a16="http://schemas.microsoft.com/office/drawing/2014/main" id="{22119F67-39FE-47B8-97DB-A9DDAFCE3F72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  <p:sp>
          <p:nvSpPr>
            <p:cNvPr id="204" name="Google Shape;213;p3">
              <a:extLst>
                <a:ext uri="{FF2B5EF4-FFF2-40B4-BE49-F238E27FC236}">
                  <a16:creationId xmlns:a16="http://schemas.microsoft.com/office/drawing/2014/main" id="{95B9D80B-1308-40DE-B7AB-F51F061B728F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05" name="Google Shape;214;p3">
            <a:extLst>
              <a:ext uri="{FF2B5EF4-FFF2-40B4-BE49-F238E27FC236}">
                <a16:creationId xmlns:a16="http://schemas.microsoft.com/office/drawing/2014/main" id="{FF773F4A-00DE-480A-A1E4-267BF6A95F53}"/>
              </a:ext>
            </a:extLst>
          </p:cNvPr>
          <p:cNvGrpSpPr/>
          <p:nvPr userDrawn="1"/>
        </p:nvGrpSpPr>
        <p:grpSpPr>
          <a:xfrm>
            <a:off x="10561109" y="5038643"/>
            <a:ext cx="291375" cy="281375"/>
            <a:chOff x="3243875" y="2372825"/>
            <a:chExt cx="291375" cy="281375"/>
          </a:xfrm>
        </p:grpSpPr>
        <p:sp>
          <p:nvSpPr>
            <p:cNvPr id="206" name="Google Shape;215;p3">
              <a:extLst>
                <a:ext uri="{FF2B5EF4-FFF2-40B4-BE49-F238E27FC236}">
                  <a16:creationId xmlns:a16="http://schemas.microsoft.com/office/drawing/2014/main" id="{B061D21D-9962-482E-8B77-708CF59A3EB6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7" name="Google Shape;216;p3">
              <a:extLst>
                <a:ext uri="{FF2B5EF4-FFF2-40B4-BE49-F238E27FC236}">
                  <a16:creationId xmlns:a16="http://schemas.microsoft.com/office/drawing/2014/main" id="{204A213E-8F6F-4FC4-AB3D-8806D287E243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8" name="Google Shape;217;p3">
              <a:extLst>
                <a:ext uri="{FF2B5EF4-FFF2-40B4-BE49-F238E27FC236}">
                  <a16:creationId xmlns:a16="http://schemas.microsoft.com/office/drawing/2014/main" id="{75F3FCD1-BCD2-41A7-AF94-8CEC0F2FFE09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9" name="Google Shape;218;p3">
              <a:extLst>
                <a:ext uri="{FF2B5EF4-FFF2-40B4-BE49-F238E27FC236}">
                  <a16:creationId xmlns:a16="http://schemas.microsoft.com/office/drawing/2014/main" id="{EB1D663F-9A65-4AE5-82B7-355924900575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0" name="Google Shape;219;p3">
              <a:extLst>
                <a:ext uri="{FF2B5EF4-FFF2-40B4-BE49-F238E27FC236}">
                  <a16:creationId xmlns:a16="http://schemas.microsoft.com/office/drawing/2014/main" id="{A3231104-E2F1-474D-A57B-1B68E9AE6F33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1" name="Google Shape;220;p3">
              <a:extLst>
                <a:ext uri="{FF2B5EF4-FFF2-40B4-BE49-F238E27FC236}">
                  <a16:creationId xmlns:a16="http://schemas.microsoft.com/office/drawing/2014/main" id="{F5ADB79B-53AA-46AB-84C9-DB8354756BC7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2" name="Google Shape;221;p3">
              <a:extLst>
                <a:ext uri="{FF2B5EF4-FFF2-40B4-BE49-F238E27FC236}">
                  <a16:creationId xmlns:a16="http://schemas.microsoft.com/office/drawing/2014/main" id="{0EA0A449-FE2B-4948-8A13-06CFC25A3A68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  <p:sp>
          <p:nvSpPr>
            <p:cNvPr id="213" name="Google Shape;222;p3">
              <a:extLst>
                <a:ext uri="{FF2B5EF4-FFF2-40B4-BE49-F238E27FC236}">
                  <a16:creationId xmlns:a16="http://schemas.microsoft.com/office/drawing/2014/main" id="{FDF13A9C-A97B-44BE-9F23-62A6C5EDEC49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4" name="Google Shape;223;p3">
              <a:extLst>
                <a:ext uri="{FF2B5EF4-FFF2-40B4-BE49-F238E27FC236}">
                  <a16:creationId xmlns:a16="http://schemas.microsoft.com/office/drawing/2014/main" id="{ADA04C5F-ECF7-42DD-B1EB-83FC80EB7BDD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5" name="Google Shape;224;p3">
              <a:extLst>
                <a:ext uri="{FF2B5EF4-FFF2-40B4-BE49-F238E27FC236}">
                  <a16:creationId xmlns:a16="http://schemas.microsoft.com/office/drawing/2014/main" id="{EC7C5AD5-90D8-4F7D-9C2C-CFD820FC374A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16" name="Google Shape;225;p3">
            <a:extLst>
              <a:ext uri="{FF2B5EF4-FFF2-40B4-BE49-F238E27FC236}">
                <a16:creationId xmlns:a16="http://schemas.microsoft.com/office/drawing/2014/main" id="{06FC704C-BA05-45EE-B62B-22DABC82E899}"/>
              </a:ext>
            </a:extLst>
          </p:cNvPr>
          <p:cNvGrpSpPr/>
          <p:nvPr userDrawn="1"/>
        </p:nvGrpSpPr>
        <p:grpSpPr>
          <a:xfrm>
            <a:off x="10778557" y="714862"/>
            <a:ext cx="166675" cy="168575"/>
            <a:chOff x="4954425" y="2036375"/>
            <a:chExt cx="166675" cy="168575"/>
          </a:xfrm>
        </p:grpSpPr>
        <p:sp>
          <p:nvSpPr>
            <p:cNvPr id="217" name="Google Shape;226;p3">
              <a:extLst>
                <a:ext uri="{FF2B5EF4-FFF2-40B4-BE49-F238E27FC236}">
                  <a16:creationId xmlns:a16="http://schemas.microsoft.com/office/drawing/2014/main" id="{EE9E41F6-3648-44F1-A46C-BDD91F82AF1F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8" name="Google Shape;227;p3">
              <a:extLst>
                <a:ext uri="{FF2B5EF4-FFF2-40B4-BE49-F238E27FC236}">
                  <a16:creationId xmlns:a16="http://schemas.microsoft.com/office/drawing/2014/main" id="{A7D8C30C-9D8A-4F45-A5DD-F918DD863CF3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19" name="Google Shape;228;p3">
            <a:extLst>
              <a:ext uri="{FF2B5EF4-FFF2-40B4-BE49-F238E27FC236}">
                <a16:creationId xmlns:a16="http://schemas.microsoft.com/office/drawing/2014/main" id="{EBE612EC-FC5F-4192-9E24-C046316489E0}"/>
              </a:ext>
            </a:extLst>
          </p:cNvPr>
          <p:cNvSpPr/>
          <p:nvPr userDrawn="1"/>
        </p:nvSpPr>
        <p:spPr>
          <a:xfrm>
            <a:off x="1577020" y="3597776"/>
            <a:ext cx="119125" cy="81200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220" name="Google Shape;229;p3">
            <a:extLst>
              <a:ext uri="{FF2B5EF4-FFF2-40B4-BE49-F238E27FC236}">
                <a16:creationId xmlns:a16="http://schemas.microsoft.com/office/drawing/2014/main" id="{31BD3FA8-6E2A-4C65-9E9F-29FBB5C804BE}"/>
              </a:ext>
            </a:extLst>
          </p:cNvPr>
          <p:cNvSpPr/>
          <p:nvPr userDrawn="1"/>
        </p:nvSpPr>
        <p:spPr>
          <a:xfrm>
            <a:off x="9846753" y="3888531"/>
            <a:ext cx="87000" cy="6192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221" name="Google Shape;230;p3">
            <a:extLst>
              <a:ext uri="{FF2B5EF4-FFF2-40B4-BE49-F238E27FC236}">
                <a16:creationId xmlns:a16="http://schemas.microsoft.com/office/drawing/2014/main" id="{69E37D2F-6DF5-4A21-A568-0E80AD7AD85B}"/>
              </a:ext>
            </a:extLst>
          </p:cNvPr>
          <p:cNvGrpSpPr/>
          <p:nvPr userDrawn="1"/>
        </p:nvGrpSpPr>
        <p:grpSpPr>
          <a:xfrm>
            <a:off x="1274795" y="5541497"/>
            <a:ext cx="166675" cy="168575"/>
            <a:chOff x="4954425" y="2036375"/>
            <a:chExt cx="166675" cy="168575"/>
          </a:xfrm>
        </p:grpSpPr>
        <p:sp>
          <p:nvSpPr>
            <p:cNvPr id="222" name="Google Shape;231;p3">
              <a:extLst>
                <a:ext uri="{FF2B5EF4-FFF2-40B4-BE49-F238E27FC236}">
                  <a16:creationId xmlns:a16="http://schemas.microsoft.com/office/drawing/2014/main" id="{68E4F49D-2FDF-45EC-A2F0-64258873AC93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3" name="Google Shape;232;p3">
              <a:extLst>
                <a:ext uri="{FF2B5EF4-FFF2-40B4-BE49-F238E27FC236}">
                  <a16:creationId xmlns:a16="http://schemas.microsoft.com/office/drawing/2014/main" id="{424729EF-CCC4-4D87-A50A-4CA7DB6D3AA9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</p:spTree>
    <p:extLst>
      <p:ext uri="{BB962C8B-B14F-4D97-AF65-F5344CB8AC3E}">
        <p14:creationId xmlns:p14="http://schemas.microsoft.com/office/powerpoint/2010/main" val="3766855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2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21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2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21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2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2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  <p:bldP spid="99" grpId="0" animBg="1"/>
      <p:bldP spid="235" grpId="0"/>
      <p:bldP spid="219" grpId="0" animBg="1"/>
      <p:bldP spid="220" grpId="0" animBg="1"/>
    </p:bld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Title and Content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EF6FD315-F887-4E7B-BF0C-3EC48D585604}"/>
              </a:ext>
            </a:extLst>
          </p:cNvPr>
          <p:cNvGrpSpPr/>
          <p:nvPr userDrawn="1"/>
        </p:nvGrpSpPr>
        <p:grpSpPr>
          <a:xfrm>
            <a:off x="395893" y="219520"/>
            <a:ext cx="11613235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ED6ABFE7-BF37-4F7F-8D5D-600A7D834F21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45D5AE83-1783-43E2-A213-A5A5EBD17266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D06F31EF-754A-4F9F-A77D-7C1C58F47361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2A6ED803-0DF8-42E8-8A88-BB9F2CDF6D32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6E08B2E4-05D4-4A21-BDFA-FCE59E28EE53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B43A1E9A-54EB-4A95-B37E-51072FAD6CAD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B5709D43-3D83-463A-9E8C-6FA8BF6FE3F4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0088CC8B-A9D0-4733-8E17-053C04A699A0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8A9649B-0F27-46EA-B0AD-B010CF9D80E2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7E2F91D5-68DF-48A6-8869-7FD6B10D5313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C3EFBFCC-5EC0-422F-83D0-13B128DBCD98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873AEC25-6E98-4A44-BBA8-5258490B51FC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18466ED5-E416-4DE1-A4F7-CD23EAA77B79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2B2454FC-1990-4881-9AD0-D1C7F996114E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80E9CEE5-0350-493C-9229-1A39A52E961D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11848AC2-1101-45B6-ABB6-4FD06AA8642A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62EF156A-37AB-441F-A5B2-47A1C576F477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ABCD2DB3-3524-446A-8B92-A59461EB4B24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87C36489-2782-4D32-8AFF-590446FE6759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960D755E-9DD5-4D14-A5D7-995B746EA64C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57A347C5-BCEE-4C2E-845B-EF3674655559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B4210492-E8D1-4EE4-AA31-F7A5E84FCB69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</p:grpSp>
      <p:sp>
        <p:nvSpPr>
          <p:cNvPr id="52" name="Google Shape;1082;p14">
            <a:extLst>
              <a:ext uri="{FF2B5EF4-FFF2-40B4-BE49-F238E27FC236}">
                <a16:creationId xmlns:a16="http://schemas.microsoft.com/office/drawing/2014/main" id="{0F2E9747-C66A-480C-9099-C7BDE1E89365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3" name="Google Shape;1083;p14">
            <a:extLst>
              <a:ext uri="{FF2B5EF4-FFF2-40B4-BE49-F238E27FC236}">
                <a16:creationId xmlns:a16="http://schemas.microsoft.com/office/drawing/2014/main" id="{C10D7406-2BDA-4DC4-9A79-3D4FC95CAC2A}"/>
              </a:ext>
            </a:extLst>
          </p:cNvPr>
          <p:cNvSpPr/>
          <p:nvPr userDrawn="1"/>
        </p:nvSpPr>
        <p:spPr>
          <a:xfrm>
            <a:off x="200402" y="906827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4" name="Google Shape;1084;p14">
            <a:extLst>
              <a:ext uri="{FF2B5EF4-FFF2-40B4-BE49-F238E27FC236}">
                <a16:creationId xmlns:a16="http://schemas.microsoft.com/office/drawing/2014/main" id="{4E0493D0-81D3-4EAC-94E3-12DB540A6AD7}"/>
              </a:ext>
            </a:extLst>
          </p:cNvPr>
          <p:cNvSpPr/>
          <p:nvPr userDrawn="1"/>
        </p:nvSpPr>
        <p:spPr>
          <a:xfrm>
            <a:off x="224085" y="98942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5" name="Google Shape;1085;p14">
            <a:extLst>
              <a:ext uri="{FF2B5EF4-FFF2-40B4-BE49-F238E27FC236}">
                <a16:creationId xmlns:a16="http://schemas.microsoft.com/office/drawing/2014/main" id="{D0FB441C-211A-4F68-8767-DA7B95B4F920}"/>
              </a:ext>
            </a:extLst>
          </p:cNvPr>
          <p:cNvSpPr/>
          <p:nvPr userDrawn="1"/>
        </p:nvSpPr>
        <p:spPr>
          <a:xfrm>
            <a:off x="524899" y="9475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6" name="Google Shape;1086;p14">
            <a:extLst>
              <a:ext uri="{FF2B5EF4-FFF2-40B4-BE49-F238E27FC236}">
                <a16:creationId xmlns:a16="http://schemas.microsoft.com/office/drawing/2014/main" id="{B9340F31-2646-4E29-8212-879AEEF962DA}"/>
              </a:ext>
            </a:extLst>
          </p:cNvPr>
          <p:cNvSpPr/>
          <p:nvPr userDrawn="1"/>
        </p:nvSpPr>
        <p:spPr>
          <a:xfrm>
            <a:off x="201592" y="917947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7" name="Google Shape;1082;p14">
            <a:extLst>
              <a:ext uri="{FF2B5EF4-FFF2-40B4-BE49-F238E27FC236}">
                <a16:creationId xmlns:a16="http://schemas.microsoft.com/office/drawing/2014/main" id="{765A6E3B-E1F9-4D37-B213-7F9E645D0EDA}"/>
              </a:ext>
            </a:extLst>
          </p:cNvPr>
          <p:cNvSpPr/>
          <p:nvPr userDrawn="1"/>
        </p:nvSpPr>
        <p:spPr>
          <a:xfrm>
            <a:off x="464503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8" name="Google Shape;1083;p14">
            <a:extLst>
              <a:ext uri="{FF2B5EF4-FFF2-40B4-BE49-F238E27FC236}">
                <a16:creationId xmlns:a16="http://schemas.microsoft.com/office/drawing/2014/main" id="{867E7D37-2590-4ECE-A535-9DA46F4EA583}"/>
              </a:ext>
            </a:extLst>
          </p:cNvPr>
          <p:cNvSpPr/>
          <p:nvPr userDrawn="1"/>
        </p:nvSpPr>
        <p:spPr>
          <a:xfrm>
            <a:off x="199211" y="1520706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59" name="Google Shape;1084;p14">
            <a:extLst>
              <a:ext uri="{FF2B5EF4-FFF2-40B4-BE49-F238E27FC236}">
                <a16:creationId xmlns:a16="http://schemas.microsoft.com/office/drawing/2014/main" id="{74625DF1-F15F-4CAD-BD7C-85A4680501B4}"/>
              </a:ext>
            </a:extLst>
          </p:cNvPr>
          <p:cNvSpPr/>
          <p:nvPr userDrawn="1"/>
        </p:nvSpPr>
        <p:spPr>
          <a:xfrm>
            <a:off x="222894" y="160330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0" name="Google Shape;1085;p14">
            <a:extLst>
              <a:ext uri="{FF2B5EF4-FFF2-40B4-BE49-F238E27FC236}">
                <a16:creationId xmlns:a16="http://schemas.microsoft.com/office/drawing/2014/main" id="{B26C5877-FFC0-49F2-89B0-0C72531E73AE}"/>
              </a:ext>
            </a:extLst>
          </p:cNvPr>
          <p:cNvSpPr/>
          <p:nvPr userDrawn="1"/>
        </p:nvSpPr>
        <p:spPr>
          <a:xfrm>
            <a:off x="523709" y="156140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1" name="Google Shape;1086;p14">
            <a:extLst>
              <a:ext uri="{FF2B5EF4-FFF2-40B4-BE49-F238E27FC236}">
                <a16:creationId xmlns:a16="http://schemas.microsoft.com/office/drawing/2014/main" id="{B081A515-D8D9-4BF5-90F1-621FE162C9F3}"/>
              </a:ext>
            </a:extLst>
          </p:cNvPr>
          <p:cNvSpPr/>
          <p:nvPr userDrawn="1"/>
        </p:nvSpPr>
        <p:spPr>
          <a:xfrm>
            <a:off x="200402" y="1531826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2" name="Google Shape;1082;p14">
            <a:extLst>
              <a:ext uri="{FF2B5EF4-FFF2-40B4-BE49-F238E27FC236}">
                <a16:creationId xmlns:a16="http://schemas.microsoft.com/office/drawing/2014/main" id="{E5B7DF78-1D3E-41E2-9FE9-36B062BD3CC8}"/>
              </a:ext>
            </a:extLst>
          </p:cNvPr>
          <p:cNvSpPr/>
          <p:nvPr userDrawn="1"/>
        </p:nvSpPr>
        <p:spPr>
          <a:xfrm>
            <a:off x="463312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3" name="Google Shape;1083;p14">
            <a:extLst>
              <a:ext uri="{FF2B5EF4-FFF2-40B4-BE49-F238E27FC236}">
                <a16:creationId xmlns:a16="http://schemas.microsoft.com/office/drawing/2014/main" id="{E853253F-BCCE-42EF-8554-3C3E3C2E285A}"/>
              </a:ext>
            </a:extLst>
          </p:cNvPr>
          <p:cNvSpPr/>
          <p:nvPr userDrawn="1"/>
        </p:nvSpPr>
        <p:spPr>
          <a:xfrm>
            <a:off x="198021" y="2134585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4" name="Google Shape;1084;p14">
            <a:extLst>
              <a:ext uri="{FF2B5EF4-FFF2-40B4-BE49-F238E27FC236}">
                <a16:creationId xmlns:a16="http://schemas.microsoft.com/office/drawing/2014/main" id="{E01519CC-0CF0-44E3-B22E-B1AFBCD30DBD}"/>
              </a:ext>
            </a:extLst>
          </p:cNvPr>
          <p:cNvSpPr/>
          <p:nvPr userDrawn="1"/>
        </p:nvSpPr>
        <p:spPr>
          <a:xfrm>
            <a:off x="221702" y="221718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5" name="Google Shape;1085;p14">
            <a:extLst>
              <a:ext uri="{FF2B5EF4-FFF2-40B4-BE49-F238E27FC236}">
                <a16:creationId xmlns:a16="http://schemas.microsoft.com/office/drawing/2014/main" id="{5EC2F2DD-FC5A-4166-8502-67B0E67210F6}"/>
              </a:ext>
            </a:extLst>
          </p:cNvPr>
          <p:cNvSpPr/>
          <p:nvPr userDrawn="1"/>
        </p:nvSpPr>
        <p:spPr>
          <a:xfrm>
            <a:off x="522518" y="217528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6" name="Google Shape;1086;p14">
            <a:extLst>
              <a:ext uri="{FF2B5EF4-FFF2-40B4-BE49-F238E27FC236}">
                <a16:creationId xmlns:a16="http://schemas.microsoft.com/office/drawing/2014/main" id="{828B4189-A014-4A06-804B-1589EB2F9CF8}"/>
              </a:ext>
            </a:extLst>
          </p:cNvPr>
          <p:cNvSpPr/>
          <p:nvPr userDrawn="1"/>
        </p:nvSpPr>
        <p:spPr>
          <a:xfrm>
            <a:off x="199211" y="2145705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7" name="Google Shape;1082;p14">
            <a:extLst>
              <a:ext uri="{FF2B5EF4-FFF2-40B4-BE49-F238E27FC236}">
                <a16:creationId xmlns:a16="http://schemas.microsoft.com/office/drawing/2014/main" id="{647DE464-7568-4DD5-8BE4-324C14A8277D}"/>
              </a:ext>
            </a:extLst>
          </p:cNvPr>
          <p:cNvSpPr/>
          <p:nvPr userDrawn="1"/>
        </p:nvSpPr>
        <p:spPr>
          <a:xfrm>
            <a:off x="462121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8" name="Google Shape;1083;p14">
            <a:extLst>
              <a:ext uri="{FF2B5EF4-FFF2-40B4-BE49-F238E27FC236}">
                <a16:creationId xmlns:a16="http://schemas.microsoft.com/office/drawing/2014/main" id="{1ED11714-4115-4417-9213-DBC152A5EE6E}"/>
              </a:ext>
            </a:extLst>
          </p:cNvPr>
          <p:cNvSpPr/>
          <p:nvPr userDrawn="1"/>
        </p:nvSpPr>
        <p:spPr>
          <a:xfrm>
            <a:off x="196828" y="2748464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69" name="Google Shape;1084;p14">
            <a:extLst>
              <a:ext uri="{FF2B5EF4-FFF2-40B4-BE49-F238E27FC236}">
                <a16:creationId xmlns:a16="http://schemas.microsoft.com/office/drawing/2014/main" id="{23D69C4A-B0D7-467F-8C73-F0C897BC4C5A}"/>
              </a:ext>
            </a:extLst>
          </p:cNvPr>
          <p:cNvSpPr/>
          <p:nvPr userDrawn="1"/>
        </p:nvSpPr>
        <p:spPr>
          <a:xfrm>
            <a:off x="220511" y="283106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0" name="Google Shape;1085;p14">
            <a:extLst>
              <a:ext uri="{FF2B5EF4-FFF2-40B4-BE49-F238E27FC236}">
                <a16:creationId xmlns:a16="http://schemas.microsoft.com/office/drawing/2014/main" id="{23E1F321-10C6-49DB-A01C-554FC1D86C9B}"/>
              </a:ext>
            </a:extLst>
          </p:cNvPr>
          <p:cNvSpPr/>
          <p:nvPr userDrawn="1"/>
        </p:nvSpPr>
        <p:spPr>
          <a:xfrm>
            <a:off x="521326" y="278916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1" name="Google Shape;1086;p14">
            <a:extLst>
              <a:ext uri="{FF2B5EF4-FFF2-40B4-BE49-F238E27FC236}">
                <a16:creationId xmlns:a16="http://schemas.microsoft.com/office/drawing/2014/main" id="{F9534E45-083B-4C35-AE35-2FECC04EA99E}"/>
              </a:ext>
            </a:extLst>
          </p:cNvPr>
          <p:cNvSpPr/>
          <p:nvPr userDrawn="1"/>
        </p:nvSpPr>
        <p:spPr>
          <a:xfrm>
            <a:off x="198021" y="2759584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2" name="Google Shape;1082;p14">
            <a:extLst>
              <a:ext uri="{FF2B5EF4-FFF2-40B4-BE49-F238E27FC236}">
                <a16:creationId xmlns:a16="http://schemas.microsoft.com/office/drawing/2014/main" id="{65C3AF7D-B3F5-4998-ACC4-2F2F95CA62A8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3" name="Google Shape;1083;p14">
            <a:extLst>
              <a:ext uri="{FF2B5EF4-FFF2-40B4-BE49-F238E27FC236}">
                <a16:creationId xmlns:a16="http://schemas.microsoft.com/office/drawing/2014/main" id="{92CF6BA5-78C4-4B4E-A78B-B2204A5F2530}"/>
              </a:ext>
            </a:extLst>
          </p:cNvPr>
          <p:cNvSpPr/>
          <p:nvPr userDrawn="1"/>
        </p:nvSpPr>
        <p:spPr>
          <a:xfrm>
            <a:off x="195638" y="3362343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4" name="Google Shape;1084;p14">
            <a:extLst>
              <a:ext uri="{FF2B5EF4-FFF2-40B4-BE49-F238E27FC236}">
                <a16:creationId xmlns:a16="http://schemas.microsoft.com/office/drawing/2014/main" id="{82B6228B-CBBE-463F-9E88-CFBE19F8043E}"/>
              </a:ext>
            </a:extLst>
          </p:cNvPr>
          <p:cNvSpPr/>
          <p:nvPr userDrawn="1"/>
        </p:nvSpPr>
        <p:spPr>
          <a:xfrm>
            <a:off x="219321" y="344494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5" name="Google Shape;1085;p14">
            <a:extLst>
              <a:ext uri="{FF2B5EF4-FFF2-40B4-BE49-F238E27FC236}">
                <a16:creationId xmlns:a16="http://schemas.microsoft.com/office/drawing/2014/main" id="{7D174B50-8153-4359-8B9D-C9FFAE59E363}"/>
              </a:ext>
            </a:extLst>
          </p:cNvPr>
          <p:cNvSpPr/>
          <p:nvPr userDrawn="1"/>
        </p:nvSpPr>
        <p:spPr>
          <a:xfrm>
            <a:off x="520135" y="340303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6" name="Google Shape;1086;p14">
            <a:extLst>
              <a:ext uri="{FF2B5EF4-FFF2-40B4-BE49-F238E27FC236}">
                <a16:creationId xmlns:a16="http://schemas.microsoft.com/office/drawing/2014/main" id="{9995CF07-4A23-454A-8825-F6E81F18D160}"/>
              </a:ext>
            </a:extLst>
          </p:cNvPr>
          <p:cNvSpPr/>
          <p:nvPr userDrawn="1"/>
        </p:nvSpPr>
        <p:spPr>
          <a:xfrm>
            <a:off x="196830" y="3373463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7" name="Google Shape;1082;p14">
            <a:extLst>
              <a:ext uri="{FF2B5EF4-FFF2-40B4-BE49-F238E27FC236}">
                <a16:creationId xmlns:a16="http://schemas.microsoft.com/office/drawing/2014/main" id="{7771C690-AD42-49CF-AC87-E4FCB23DD1C7}"/>
              </a:ext>
            </a:extLst>
          </p:cNvPr>
          <p:cNvSpPr/>
          <p:nvPr userDrawn="1"/>
        </p:nvSpPr>
        <p:spPr>
          <a:xfrm>
            <a:off x="459739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8" name="Google Shape;1083;p14">
            <a:extLst>
              <a:ext uri="{FF2B5EF4-FFF2-40B4-BE49-F238E27FC236}">
                <a16:creationId xmlns:a16="http://schemas.microsoft.com/office/drawing/2014/main" id="{F77B608A-FC29-4902-94B6-93F678644B06}"/>
              </a:ext>
            </a:extLst>
          </p:cNvPr>
          <p:cNvSpPr/>
          <p:nvPr userDrawn="1"/>
        </p:nvSpPr>
        <p:spPr>
          <a:xfrm>
            <a:off x="194447" y="3976222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79" name="Google Shape;1084;p14">
            <a:extLst>
              <a:ext uri="{FF2B5EF4-FFF2-40B4-BE49-F238E27FC236}">
                <a16:creationId xmlns:a16="http://schemas.microsoft.com/office/drawing/2014/main" id="{46A1CD74-AD03-4998-A1B4-3B896CADDF14}"/>
              </a:ext>
            </a:extLst>
          </p:cNvPr>
          <p:cNvSpPr/>
          <p:nvPr userDrawn="1"/>
        </p:nvSpPr>
        <p:spPr>
          <a:xfrm>
            <a:off x="218130" y="405881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0" name="Google Shape;1085;p14">
            <a:extLst>
              <a:ext uri="{FF2B5EF4-FFF2-40B4-BE49-F238E27FC236}">
                <a16:creationId xmlns:a16="http://schemas.microsoft.com/office/drawing/2014/main" id="{00B42C35-3F40-4A4C-94F9-BEA6D12080B9}"/>
              </a:ext>
            </a:extLst>
          </p:cNvPr>
          <p:cNvSpPr/>
          <p:nvPr userDrawn="1"/>
        </p:nvSpPr>
        <p:spPr>
          <a:xfrm>
            <a:off x="518945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1" name="Google Shape;1086;p14">
            <a:extLst>
              <a:ext uri="{FF2B5EF4-FFF2-40B4-BE49-F238E27FC236}">
                <a16:creationId xmlns:a16="http://schemas.microsoft.com/office/drawing/2014/main" id="{5C318D3D-3080-4AD1-B777-CF89EDFC5DC0}"/>
              </a:ext>
            </a:extLst>
          </p:cNvPr>
          <p:cNvSpPr/>
          <p:nvPr userDrawn="1"/>
        </p:nvSpPr>
        <p:spPr>
          <a:xfrm>
            <a:off x="195638" y="398734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2" name="Google Shape;1082;p14">
            <a:extLst>
              <a:ext uri="{FF2B5EF4-FFF2-40B4-BE49-F238E27FC236}">
                <a16:creationId xmlns:a16="http://schemas.microsoft.com/office/drawing/2014/main" id="{94284878-05BB-4FB8-9466-148B677B64CB}"/>
              </a:ext>
            </a:extLst>
          </p:cNvPr>
          <p:cNvSpPr/>
          <p:nvPr userDrawn="1"/>
        </p:nvSpPr>
        <p:spPr>
          <a:xfrm>
            <a:off x="458548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3" name="Google Shape;1083;p14">
            <a:extLst>
              <a:ext uri="{FF2B5EF4-FFF2-40B4-BE49-F238E27FC236}">
                <a16:creationId xmlns:a16="http://schemas.microsoft.com/office/drawing/2014/main" id="{E36AE8A6-DBE3-452F-921D-A87C88B52AA3}"/>
              </a:ext>
            </a:extLst>
          </p:cNvPr>
          <p:cNvSpPr/>
          <p:nvPr userDrawn="1"/>
        </p:nvSpPr>
        <p:spPr>
          <a:xfrm>
            <a:off x="193257" y="4590101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4" name="Google Shape;1084;p14">
            <a:extLst>
              <a:ext uri="{FF2B5EF4-FFF2-40B4-BE49-F238E27FC236}">
                <a16:creationId xmlns:a16="http://schemas.microsoft.com/office/drawing/2014/main" id="{82F27FB2-63D3-42BC-B740-7D13E52AF34F}"/>
              </a:ext>
            </a:extLst>
          </p:cNvPr>
          <p:cNvSpPr/>
          <p:nvPr userDrawn="1"/>
        </p:nvSpPr>
        <p:spPr>
          <a:xfrm>
            <a:off x="216938" y="467269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5" name="Google Shape;1085;p14">
            <a:extLst>
              <a:ext uri="{FF2B5EF4-FFF2-40B4-BE49-F238E27FC236}">
                <a16:creationId xmlns:a16="http://schemas.microsoft.com/office/drawing/2014/main" id="{1F4E28BC-F2CF-4EC9-88C7-A72ED1261EA0}"/>
              </a:ext>
            </a:extLst>
          </p:cNvPr>
          <p:cNvSpPr/>
          <p:nvPr userDrawn="1"/>
        </p:nvSpPr>
        <p:spPr>
          <a:xfrm>
            <a:off x="517754" y="463079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6" name="Google Shape;1086;p14">
            <a:extLst>
              <a:ext uri="{FF2B5EF4-FFF2-40B4-BE49-F238E27FC236}">
                <a16:creationId xmlns:a16="http://schemas.microsoft.com/office/drawing/2014/main" id="{122D6AD2-FF93-49D7-8B58-596968D93B34}"/>
              </a:ext>
            </a:extLst>
          </p:cNvPr>
          <p:cNvSpPr/>
          <p:nvPr userDrawn="1"/>
        </p:nvSpPr>
        <p:spPr>
          <a:xfrm>
            <a:off x="194447" y="460122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7" name="Google Shape;1082;p14">
            <a:extLst>
              <a:ext uri="{FF2B5EF4-FFF2-40B4-BE49-F238E27FC236}">
                <a16:creationId xmlns:a16="http://schemas.microsoft.com/office/drawing/2014/main" id="{2680D11D-7E90-410C-8CE6-8F88E44BBA34}"/>
              </a:ext>
            </a:extLst>
          </p:cNvPr>
          <p:cNvSpPr/>
          <p:nvPr userDrawn="1"/>
        </p:nvSpPr>
        <p:spPr>
          <a:xfrm>
            <a:off x="457357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8" name="Google Shape;1083;p14">
            <a:extLst>
              <a:ext uri="{FF2B5EF4-FFF2-40B4-BE49-F238E27FC236}">
                <a16:creationId xmlns:a16="http://schemas.microsoft.com/office/drawing/2014/main" id="{19C6711F-DDEA-40EF-A499-A7DEE2C2915E}"/>
              </a:ext>
            </a:extLst>
          </p:cNvPr>
          <p:cNvSpPr/>
          <p:nvPr userDrawn="1"/>
        </p:nvSpPr>
        <p:spPr>
          <a:xfrm>
            <a:off x="192066" y="5203980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89" name="Google Shape;1084;p14">
            <a:extLst>
              <a:ext uri="{FF2B5EF4-FFF2-40B4-BE49-F238E27FC236}">
                <a16:creationId xmlns:a16="http://schemas.microsoft.com/office/drawing/2014/main" id="{66F47F23-E578-4EA5-9A6F-F642C1A9E3EA}"/>
              </a:ext>
            </a:extLst>
          </p:cNvPr>
          <p:cNvSpPr/>
          <p:nvPr userDrawn="1"/>
        </p:nvSpPr>
        <p:spPr>
          <a:xfrm>
            <a:off x="215747" y="528657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0" name="Google Shape;1085;p14">
            <a:extLst>
              <a:ext uri="{FF2B5EF4-FFF2-40B4-BE49-F238E27FC236}">
                <a16:creationId xmlns:a16="http://schemas.microsoft.com/office/drawing/2014/main" id="{9E0AE9EA-DFC8-47FB-9A5C-C4B9AB7167E5}"/>
              </a:ext>
            </a:extLst>
          </p:cNvPr>
          <p:cNvSpPr/>
          <p:nvPr userDrawn="1"/>
        </p:nvSpPr>
        <p:spPr>
          <a:xfrm>
            <a:off x="516562" y="524467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1" name="Google Shape;1086;p14">
            <a:extLst>
              <a:ext uri="{FF2B5EF4-FFF2-40B4-BE49-F238E27FC236}">
                <a16:creationId xmlns:a16="http://schemas.microsoft.com/office/drawing/2014/main" id="{31C11A86-666C-4ECC-B2BB-22A5F76303A7}"/>
              </a:ext>
            </a:extLst>
          </p:cNvPr>
          <p:cNvSpPr/>
          <p:nvPr userDrawn="1"/>
        </p:nvSpPr>
        <p:spPr>
          <a:xfrm>
            <a:off x="193257" y="5215100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2" name="Google Shape;1082;p14">
            <a:extLst>
              <a:ext uri="{FF2B5EF4-FFF2-40B4-BE49-F238E27FC236}">
                <a16:creationId xmlns:a16="http://schemas.microsoft.com/office/drawing/2014/main" id="{89C579DA-732B-4398-92D1-BEE007EBD812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3" name="Google Shape;1083;p14">
            <a:extLst>
              <a:ext uri="{FF2B5EF4-FFF2-40B4-BE49-F238E27FC236}">
                <a16:creationId xmlns:a16="http://schemas.microsoft.com/office/drawing/2014/main" id="{196CABBD-93A7-4F5C-AEE3-800BD0EA39A1}"/>
              </a:ext>
            </a:extLst>
          </p:cNvPr>
          <p:cNvSpPr/>
          <p:nvPr userDrawn="1"/>
        </p:nvSpPr>
        <p:spPr>
          <a:xfrm>
            <a:off x="190874" y="5817859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4" name="Google Shape;1084;p14">
            <a:extLst>
              <a:ext uri="{FF2B5EF4-FFF2-40B4-BE49-F238E27FC236}">
                <a16:creationId xmlns:a16="http://schemas.microsoft.com/office/drawing/2014/main" id="{0EE478E8-FDD6-49EA-996B-972A74682279}"/>
              </a:ext>
            </a:extLst>
          </p:cNvPr>
          <p:cNvSpPr/>
          <p:nvPr userDrawn="1"/>
        </p:nvSpPr>
        <p:spPr>
          <a:xfrm>
            <a:off x="214557" y="590045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5" name="Google Shape;1085;p14">
            <a:extLst>
              <a:ext uri="{FF2B5EF4-FFF2-40B4-BE49-F238E27FC236}">
                <a16:creationId xmlns:a16="http://schemas.microsoft.com/office/drawing/2014/main" id="{8266C508-3715-41D3-8F14-A7380A494671}"/>
              </a:ext>
            </a:extLst>
          </p:cNvPr>
          <p:cNvSpPr/>
          <p:nvPr userDrawn="1"/>
        </p:nvSpPr>
        <p:spPr>
          <a:xfrm>
            <a:off x="515371" y="585855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6" name="Google Shape;1086;p14">
            <a:extLst>
              <a:ext uri="{FF2B5EF4-FFF2-40B4-BE49-F238E27FC236}">
                <a16:creationId xmlns:a16="http://schemas.microsoft.com/office/drawing/2014/main" id="{C7309805-E3C7-4EBD-9DEB-C7217972097B}"/>
              </a:ext>
            </a:extLst>
          </p:cNvPr>
          <p:cNvSpPr/>
          <p:nvPr userDrawn="1"/>
        </p:nvSpPr>
        <p:spPr>
          <a:xfrm>
            <a:off x="192066" y="5828979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</p:spTree>
    <p:extLst>
      <p:ext uri="{BB962C8B-B14F-4D97-AF65-F5344CB8AC3E}">
        <p14:creationId xmlns:p14="http://schemas.microsoft.com/office/powerpoint/2010/main" val="98275742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oogle Shape;992;p14">
            <a:extLst>
              <a:ext uri="{FF2B5EF4-FFF2-40B4-BE49-F238E27FC236}">
                <a16:creationId xmlns:a16="http://schemas.microsoft.com/office/drawing/2014/main" id="{912FF248-73E2-4B5D-9669-D05536B13110}"/>
              </a:ext>
            </a:extLst>
          </p:cNvPr>
          <p:cNvGrpSpPr/>
          <p:nvPr userDrawn="1"/>
        </p:nvGrpSpPr>
        <p:grpSpPr>
          <a:xfrm>
            <a:off x="395893" y="219520"/>
            <a:ext cx="11613235" cy="6240131"/>
            <a:chOff x="395894" y="219519"/>
            <a:chExt cx="8518865" cy="4788281"/>
          </a:xfrm>
        </p:grpSpPr>
        <p:sp>
          <p:nvSpPr>
            <p:cNvPr id="8" name="Google Shape;993;p14">
              <a:extLst>
                <a:ext uri="{FF2B5EF4-FFF2-40B4-BE49-F238E27FC236}">
                  <a16:creationId xmlns:a16="http://schemas.microsoft.com/office/drawing/2014/main" id="{6F2E4380-9AAF-4929-8F62-F490FD06BB80}"/>
                </a:ext>
              </a:extLst>
            </p:cNvPr>
            <p:cNvSpPr/>
            <p:nvPr/>
          </p:nvSpPr>
          <p:spPr>
            <a:xfrm>
              <a:off x="661185" y="219519"/>
              <a:ext cx="8068819" cy="4788281"/>
            </a:xfrm>
            <a:custGeom>
              <a:avLst/>
              <a:gdLst/>
              <a:ahLst/>
              <a:cxnLst/>
              <a:rect l="l" t="t" r="r" b="b"/>
              <a:pathLst>
                <a:path w="257584" h="146846" extrusionOk="0">
                  <a:moveTo>
                    <a:pt x="7146" y="1"/>
                  </a:moveTo>
                  <a:cubicBezTo>
                    <a:pt x="3214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214" y="146845"/>
                    <a:pt x="7146" y="146845"/>
                  </a:cubicBezTo>
                  <a:lnTo>
                    <a:pt x="250438" y="146845"/>
                  </a:lnTo>
                  <a:cubicBezTo>
                    <a:pt x="254408" y="146845"/>
                    <a:pt x="257584" y="143632"/>
                    <a:pt x="257584" y="139700"/>
                  </a:cubicBezTo>
                  <a:lnTo>
                    <a:pt x="257584" y="7146"/>
                  </a:lnTo>
                  <a:cubicBezTo>
                    <a:pt x="257584" y="3214"/>
                    <a:pt x="254408" y="1"/>
                    <a:pt x="250438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9" name="Google Shape;994;p14">
              <a:extLst>
                <a:ext uri="{FF2B5EF4-FFF2-40B4-BE49-F238E27FC236}">
                  <a16:creationId xmlns:a16="http://schemas.microsoft.com/office/drawing/2014/main" id="{05263AFC-D1B4-4D83-808E-9B96447708D3}"/>
                </a:ext>
              </a:extLst>
            </p:cNvPr>
            <p:cNvGrpSpPr/>
            <p:nvPr/>
          </p:nvGrpSpPr>
          <p:grpSpPr>
            <a:xfrm>
              <a:off x="8341543" y="2282008"/>
              <a:ext cx="569676" cy="380612"/>
              <a:chOff x="8341543" y="2282008"/>
              <a:chExt cx="569676" cy="380612"/>
            </a:xfrm>
          </p:grpSpPr>
          <p:sp>
            <p:nvSpPr>
              <p:cNvPr id="28" name="Google Shape;995;p14">
                <a:extLst>
                  <a:ext uri="{FF2B5EF4-FFF2-40B4-BE49-F238E27FC236}">
                    <a16:creationId xmlns:a16="http://schemas.microsoft.com/office/drawing/2014/main" id="{E97D35D9-4A80-4E5E-AE99-A42260106314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" name="Google Shape;996;p14">
                <a:extLst>
                  <a:ext uri="{FF2B5EF4-FFF2-40B4-BE49-F238E27FC236}">
                    <a16:creationId xmlns:a16="http://schemas.microsoft.com/office/drawing/2014/main" id="{F1D5A806-A58C-4FB9-9CB8-29884CE2006D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0" name="Google Shape;997;p14">
              <a:extLst>
                <a:ext uri="{FF2B5EF4-FFF2-40B4-BE49-F238E27FC236}">
                  <a16:creationId xmlns:a16="http://schemas.microsoft.com/office/drawing/2014/main" id="{ED4A141D-52F2-416A-BB8C-6ABF536EB5BD}"/>
                </a:ext>
              </a:extLst>
            </p:cNvPr>
            <p:cNvSpPr/>
            <p:nvPr/>
          </p:nvSpPr>
          <p:spPr>
            <a:xfrm>
              <a:off x="8341543" y="4447718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rgbClr val="595959">
                <a:alpha val="1453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11" name="Google Shape;998;p14">
              <a:extLst>
                <a:ext uri="{FF2B5EF4-FFF2-40B4-BE49-F238E27FC236}">
                  <a16:creationId xmlns:a16="http://schemas.microsoft.com/office/drawing/2014/main" id="{233E8FF6-A58B-4C0A-8E03-7EBCEC1A722A}"/>
                </a:ext>
              </a:extLst>
            </p:cNvPr>
            <p:cNvGrpSpPr/>
            <p:nvPr/>
          </p:nvGrpSpPr>
          <p:grpSpPr>
            <a:xfrm>
              <a:off x="8341543" y="1721094"/>
              <a:ext cx="569676" cy="380612"/>
              <a:chOff x="8341543" y="1721094"/>
              <a:chExt cx="569676" cy="380612"/>
            </a:xfrm>
          </p:grpSpPr>
          <p:sp>
            <p:nvSpPr>
              <p:cNvPr id="26" name="Google Shape;999;p14">
                <a:extLst>
                  <a:ext uri="{FF2B5EF4-FFF2-40B4-BE49-F238E27FC236}">
                    <a16:creationId xmlns:a16="http://schemas.microsoft.com/office/drawing/2014/main" id="{1B628C4E-2CC0-49FD-AE56-2DA39F0AEDC3}"/>
                  </a:ext>
                </a:extLst>
              </p:cNvPr>
              <p:cNvSpPr/>
              <p:nvPr/>
            </p:nvSpPr>
            <p:spPr>
              <a:xfrm>
                <a:off x="8341543" y="1800869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7" name="Google Shape;1000;p14">
                <a:extLst>
                  <a:ext uri="{FF2B5EF4-FFF2-40B4-BE49-F238E27FC236}">
                    <a16:creationId xmlns:a16="http://schemas.microsoft.com/office/drawing/2014/main" id="{B7905D3C-D345-41E1-9F8F-3DE9CB825DDB}"/>
                  </a:ext>
                </a:extLst>
              </p:cNvPr>
              <p:cNvSpPr/>
              <p:nvPr/>
            </p:nvSpPr>
            <p:spPr>
              <a:xfrm>
                <a:off x="8341543" y="1721094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0"/>
                    </a:moveTo>
                    <a:lnTo>
                      <a:pt x="0" y="9225"/>
                    </a:lnTo>
                    <a:lnTo>
                      <a:pt x="18186" y="9225"/>
                    </a:lnTo>
                    <a:lnTo>
                      <a:pt x="16824" y="4462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2" name="Google Shape;1001;p14">
              <a:extLst>
                <a:ext uri="{FF2B5EF4-FFF2-40B4-BE49-F238E27FC236}">
                  <a16:creationId xmlns:a16="http://schemas.microsoft.com/office/drawing/2014/main" id="{9381F408-D6BF-4983-8522-FE74B038BAD1}"/>
                </a:ext>
              </a:extLst>
            </p:cNvPr>
            <p:cNvGrpSpPr/>
            <p:nvPr/>
          </p:nvGrpSpPr>
          <p:grpSpPr>
            <a:xfrm>
              <a:off x="8346273" y="1183592"/>
              <a:ext cx="568486" cy="388014"/>
              <a:chOff x="8346273" y="1183592"/>
              <a:chExt cx="568486" cy="388014"/>
            </a:xfrm>
          </p:grpSpPr>
          <p:sp>
            <p:nvSpPr>
              <p:cNvPr id="24" name="Google Shape;1002;p14">
                <a:extLst>
                  <a:ext uri="{FF2B5EF4-FFF2-40B4-BE49-F238E27FC236}">
                    <a16:creationId xmlns:a16="http://schemas.microsoft.com/office/drawing/2014/main" id="{313829AE-A03B-42DF-8C85-190282C1CC18}"/>
                  </a:ext>
                </a:extLst>
              </p:cNvPr>
              <p:cNvSpPr/>
              <p:nvPr/>
            </p:nvSpPr>
            <p:spPr>
              <a:xfrm>
                <a:off x="8346273" y="1263367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" name="Google Shape;1003;p14">
                <a:extLst>
                  <a:ext uri="{FF2B5EF4-FFF2-40B4-BE49-F238E27FC236}">
                    <a16:creationId xmlns:a16="http://schemas.microsoft.com/office/drawing/2014/main" id="{92BB61BC-FAB6-4715-A9E7-CC0E8CEE0D5C}"/>
                  </a:ext>
                </a:extLst>
              </p:cNvPr>
              <p:cNvSpPr/>
              <p:nvPr/>
            </p:nvSpPr>
            <p:spPr>
              <a:xfrm>
                <a:off x="8346273" y="1183592"/>
                <a:ext cx="56848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48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48" y="9452"/>
                    </a:lnTo>
                    <a:lnTo>
                      <a:pt x="16787" y="4688"/>
                    </a:lnTo>
                    <a:lnTo>
                      <a:pt x="18148" y="0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3" name="Google Shape;1004;p14">
              <a:extLst>
                <a:ext uri="{FF2B5EF4-FFF2-40B4-BE49-F238E27FC236}">
                  <a16:creationId xmlns:a16="http://schemas.microsoft.com/office/drawing/2014/main" id="{D079DC36-A197-4791-8A06-31AB6A7A8165}"/>
                </a:ext>
              </a:extLst>
            </p:cNvPr>
            <p:cNvGrpSpPr/>
            <p:nvPr/>
          </p:nvGrpSpPr>
          <p:grpSpPr>
            <a:xfrm>
              <a:off x="8341543" y="606635"/>
              <a:ext cx="569676" cy="388014"/>
              <a:chOff x="8341543" y="606635"/>
              <a:chExt cx="569676" cy="388014"/>
            </a:xfrm>
          </p:grpSpPr>
          <p:sp>
            <p:nvSpPr>
              <p:cNvPr id="22" name="Google Shape;1005;p14">
                <a:extLst>
                  <a:ext uri="{FF2B5EF4-FFF2-40B4-BE49-F238E27FC236}">
                    <a16:creationId xmlns:a16="http://schemas.microsoft.com/office/drawing/2014/main" id="{BFAD29E2-C19B-47AB-B438-BA439212A9D2}"/>
                  </a:ext>
                </a:extLst>
              </p:cNvPr>
              <p:cNvSpPr/>
              <p:nvPr/>
            </p:nvSpPr>
            <p:spPr>
              <a:xfrm>
                <a:off x="8341543" y="686410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3" name="Google Shape;1006;p14">
                <a:extLst>
                  <a:ext uri="{FF2B5EF4-FFF2-40B4-BE49-F238E27FC236}">
                    <a16:creationId xmlns:a16="http://schemas.microsoft.com/office/drawing/2014/main" id="{DA309345-B33A-4CD0-9D4E-F69123E7E182}"/>
                  </a:ext>
                </a:extLst>
              </p:cNvPr>
              <p:cNvSpPr/>
              <p:nvPr/>
            </p:nvSpPr>
            <p:spPr>
              <a:xfrm>
                <a:off x="8341543" y="606635"/>
                <a:ext cx="569676" cy="308239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453" extrusionOk="0">
                    <a:moveTo>
                      <a:pt x="0" y="0"/>
                    </a:moveTo>
                    <a:lnTo>
                      <a:pt x="0" y="9452"/>
                    </a:lnTo>
                    <a:lnTo>
                      <a:pt x="18186" y="9452"/>
                    </a:lnTo>
                    <a:lnTo>
                      <a:pt x="16824" y="4613"/>
                    </a:lnTo>
                    <a:lnTo>
                      <a:pt x="18186" y="0"/>
                    </a:ln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4" name="Google Shape;1007;p14">
              <a:extLst>
                <a:ext uri="{FF2B5EF4-FFF2-40B4-BE49-F238E27FC236}">
                  <a16:creationId xmlns:a16="http://schemas.microsoft.com/office/drawing/2014/main" id="{590C6090-7470-4DB3-8246-659CCC0F2A1A}"/>
                </a:ext>
              </a:extLst>
            </p:cNvPr>
            <p:cNvGrpSpPr/>
            <p:nvPr/>
          </p:nvGrpSpPr>
          <p:grpSpPr>
            <a:xfrm>
              <a:off x="8341543" y="2842933"/>
              <a:ext cx="569676" cy="380612"/>
              <a:chOff x="8341543" y="2282008"/>
              <a:chExt cx="569676" cy="380612"/>
            </a:xfrm>
          </p:grpSpPr>
          <p:sp>
            <p:nvSpPr>
              <p:cNvPr id="20" name="Google Shape;1008;p14">
                <a:extLst>
                  <a:ext uri="{FF2B5EF4-FFF2-40B4-BE49-F238E27FC236}">
                    <a16:creationId xmlns:a16="http://schemas.microsoft.com/office/drawing/2014/main" id="{611C93AB-AF4D-48EC-B180-BF93AED33FA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1" name="Google Shape;1009;p14">
                <a:extLst>
                  <a:ext uri="{FF2B5EF4-FFF2-40B4-BE49-F238E27FC236}">
                    <a16:creationId xmlns:a16="http://schemas.microsoft.com/office/drawing/2014/main" id="{FC04491F-28E4-471E-8BA3-24A18340297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grpSp>
          <p:nvGrpSpPr>
            <p:cNvPr id="15" name="Google Shape;1010;p14">
              <a:extLst>
                <a:ext uri="{FF2B5EF4-FFF2-40B4-BE49-F238E27FC236}">
                  <a16:creationId xmlns:a16="http://schemas.microsoft.com/office/drawing/2014/main" id="{D54D7793-AF6A-4956-9B72-E4F3A35C4520}"/>
                </a:ext>
              </a:extLst>
            </p:cNvPr>
            <p:cNvGrpSpPr/>
            <p:nvPr/>
          </p:nvGrpSpPr>
          <p:grpSpPr>
            <a:xfrm>
              <a:off x="8341543" y="3403858"/>
              <a:ext cx="569676" cy="380612"/>
              <a:chOff x="8341543" y="2282008"/>
              <a:chExt cx="569676" cy="380612"/>
            </a:xfrm>
          </p:grpSpPr>
          <p:sp>
            <p:nvSpPr>
              <p:cNvPr id="18" name="Google Shape;1011;p14">
                <a:extLst>
                  <a:ext uri="{FF2B5EF4-FFF2-40B4-BE49-F238E27FC236}">
                    <a16:creationId xmlns:a16="http://schemas.microsoft.com/office/drawing/2014/main" id="{47A74F27-516B-4842-B2FD-3E800B67929D}"/>
                  </a:ext>
                </a:extLst>
              </p:cNvPr>
              <p:cNvSpPr/>
              <p:nvPr/>
            </p:nvSpPr>
            <p:spPr>
              <a:xfrm>
                <a:off x="8341543" y="2361783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rgbClr val="595959">
                  <a:alpha val="14530"/>
                </a:srgbClr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19" name="Google Shape;1012;p14">
                <a:extLst>
                  <a:ext uri="{FF2B5EF4-FFF2-40B4-BE49-F238E27FC236}">
                    <a16:creationId xmlns:a16="http://schemas.microsoft.com/office/drawing/2014/main" id="{81691461-33B0-489D-A18A-AD91D59A1D21}"/>
                  </a:ext>
                </a:extLst>
              </p:cNvPr>
              <p:cNvSpPr/>
              <p:nvPr/>
            </p:nvSpPr>
            <p:spPr>
              <a:xfrm>
                <a:off x="8341543" y="2282008"/>
                <a:ext cx="569676" cy="300837"/>
              </a:xfrm>
              <a:custGeom>
                <a:avLst/>
                <a:gdLst/>
                <a:ahLst/>
                <a:cxnLst/>
                <a:rect l="l" t="t" r="r" b="b"/>
                <a:pathLst>
                  <a:path w="18186" h="9226" extrusionOk="0">
                    <a:moveTo>
                      <a:pt x="0" y="1"/>
                    </a:moveTo>
                    <a:lnTo>
                      <a:pt x="0" y="9226"/>
                    </a:lnTo>
                    <a:lnTo>
                      <a:pt x="18186" y="9226"/>
                    </a:lnTo>
                    <a:lnTo>
                      <a:pt x="16673" y="4462"/>
                    </a:lnTo>
                    <a:lnTo>
                      <a:pt x="18186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16" name="Google Shape;1013;p14">
              <a:extLst>
                <a:ext uri="{FF2B5EF4-FFF2-40B4-BE49-F238E27FC236}">
                  <a16:creationId xmlns:a16="http://schemas.microsoft.com/office/drawing/2014/main" id="{0EEF144F-B527-4080-AAEA-10B3E48E39A2}"/>
                </a:ext>
              </a:extLst>
            </p:cNvPr>
            <p:cNvSpPr/>
            <p:nvPr/>
          </p:nvSpPr>
          <p:spPr>
            <a:xfrm>
              <a:off x="8341543" y="4367943"/>
              <a:ext cx="569676" cy="308239"/>
            </a:xfrm>
            <a:custGeom>
              <a:avLst/>
              <a:gdLst/>
              <a:ahLst/>
              <a:cxnLst/>
              <a:rect l="l" t="t" r="r" b="b"/>
              <a:pathLst>
                <a:path w="18186" h="9453" extrusionOk="0">
                  <a:moveTo>
                    <a:pt x="0" y="0"/>
                  </a:moveTo>
                  <a:lnTo>
                    <a:pt x="0" y="9452"/>
                  </a:lnTo>
                  <a:lnTo>
                    <a:pt x="18186" y="9452"/>
                  </a:lnTo>
                  <a:lnTo>
                    <a:pt x="16824" y="4613"/>
                  </a:lnTo>
                  <a:lnTo>
                    <a:pt x="1818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" name="Google Shape;1014;p14">
              <a:extLst>
                <a:ext uri="{FF2B5EF4-FFF2-40B4-BE49-F238E27FC236}">
                  <a16:creationId xmlns:a16="http://schemas.microsoft.com/office/drawing/2014/main" id="{40F35D0D-CACF-4AB5-BE8A-E9FB73511388}"/>
                </a:ext>
              </a:extLst>
            </p:cNvPr>
            <p:cNvSpPr/>
            <p:nvPr/>
          </p:nvSpPr>
          <p:spPr>
            <a:xfrm>
              <a:off x="395894" y="219519"/>
              <a:ext cx="8053438" cy="4788281"/>
            </a:xfrm>
            <a:custGeom>
              <a:avLst/>
              <a:gdLst/>
              <a:ahLst/>
              <a:cxnLst/>
              <a:rect l="l" t="t" r="r" b="b"/>
              <a:pathLst>
                <a:path w="257093" h="146846" extrusionOk="0">
                  <a:moveTo>
                    <a:pt x="7146" y="1"/>
                  </a:moveTo>
                  <a:cubicBezTo>
                    <a:pt x="3177" y="1"/>
                    <a:pt x="1" y="3214"/>
                    <a:pt x="1" y="7146"/>
                  </a:cubicBezTo>
                  <a:lnTo>
                    <a:pt x="1" y="139700"/>
                  </a:lnTo>
                  <a:cubicBezTo>
                    <a:pt x="1" y="143632"/>
                    <a:pt x="3177" y="146845"/>
                    <a:pt x="7146" y="146845"/>
                  </a:cubicBezTo>
                  <a:lnTo>
                    <a:pt x="249947" y="146845"/>
                  </a:lnTo>
                  <a:cubicBezTo>
                    <a:pt x="253879" y="146845"/>
                    <a:pt x="257093" y="143632"/>
                    <a:pt x="257093" y="139700"/>
                  </a:cubicBezTo>
                  <a:lnTo>
                    <a:pt x="257093" y="7146"/>
                  </a:lnTo>
                  <a:cubicBezTo>
                    <a:pt x="257093" y="3214"/>
                    <a:pt x="253879" y="1"/>
                    <a:pt x="249947" y="1"/>
                  </a:cubicBezTo>
                  <a:close/>
                </a:path>
              </a:pathLst>
            </a:custGeom>
            <a:solidFill>
              <a:srgbClr val="FCFAF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</p:grpSp>
      <p:grpSp>
        <p:nvGrpSpPr>
          <p:cNvPr id="30" name="Google Shape;1016;p14">
            <a:extLst>
              <a:ext uri="{FF2B5EF4-FFF2-40B4-BE49-F238E27FC236}">
                <a16:creationId xmlns:a16="http://schemas.microsoft.com/office/drawing/2014/main" id="{327BF5F6-D034-4620-B2B7-7F2179C531EB}"/>
              </a:ext>
            </a:extLst>
          </p:cNvPr>
          <p:cNvGrpSpPr/>
          <p:nvPr userDrawn="1"/>
        </p:nvGrpSpPr>
        <p:grpSpPr>
          <a:xfrm>
            <a:off x="989192" y="5645930"/>
            <a:ext cx="615189" cy="535538"/>
            <a:chOff x="2495125" y="2142250"/>
            <a:chExt cx="444275" cy="398525"/>
          </a:xfrm>
        </p:grpSpPr>
        <p:sp>
          <p:nvSpPr>
            <p:cNvPr id="31" name="Google Shape;1017;p14">
              <a:extLst>
                <a:ext uri="{FF2B5EF4-FFF2-40B4-BE49-F238E27FC236}">
                  <a16:creationId xmlns:a16="http://schemas.microsoft.com/office/drawing/2014/main" id="{F2F00FDD-D7D5-4809-82CF-73AA35BD05FE}"/>
                </a:ext>
              </a:extLst>
            </p:cNvPr>
            <p:cNvSpPr/>
            <p:nvPr/>
          </p:nvSpPr>
          <p:spPr>
            <a:xfrm>
              <a:off x="2495125" y="2142250"/>
              <a:ext cx="444275" cy="398525"/>
            </a:xfrm>
            <a:custGeom>
              <a:avLst/>
              <a:gdLst/>
              <a:ahLst/>
              <a:cxnLst/>
              <a:rect l="l" t="t" r="r" b="b"/>
              <a:pathLst>
                <a:path w="17771" h="15941" extrusionOk="0">
                  <a:moveTo>
                    <a:pt x="6542" y="6116"/>
                  </a:moveTo>
                  <a:cubicBezTo>
                    <a:pt x="4437" y="1154"/>
                    <a:pt x="10201" y="1"/>
                    <a:pt x="9224" y="5866"/>
                  </a:cubicBezTo>
                  <a:cubicBezTo>
                    <a:pt x="11780" y="1003"/>
                    <a:pt x="16367" y="6718"/>
                    <a:pt x="10452" y="8021"/>
                  </a:cubicBezTo>
                  <a:cubicBezTo>
                    <a:pt x="17770" y="9525"/>
                    <a:pt x="12382" y="15139"/>
                    <a:pt x="9600" y="9976"/>
                  </a:cubicBezTo>
                  <a:cubicBezTo>
                    <a:pt x="11204" y="15891"/>
                    <a:pt x="5941" y="15941"/>
                    <a:pt x="7068" y="10252"/>
                  </a:cubicBezTo>
                  <a:cubicBezTo>
                    <a:pt x="4662" y="15565"/>
                    <a:pt x="1" y="11555"/>
                    <a:pt x="5414" y="8597"/>
                  </a:cubicBezTo>
                  <a:cubicBezTo>
                    <a:pt x="276" y="8597"/>
                    <a:pt x="1830" y="2031"/>
                    <a:pt x="6542" y="6116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2" name="Google Shape;1018;p14">
              <a:extLst>
                <a:ext uri="{FF2B5EF4-FFF2-40B4-BE49-F238E27FC236}">
                  <a16:creationId xmlns:a16="http://schemas.microsoft.com/office/drawing/2014/main" id="{5395EB15-BC66-42AE-A1EE-3E2823F5486A}"/>
                </a:ext>
              </a:extLst>
            </p:cNvPr>
            <p:cNvSpPr/>
            <p:nvPr/>
          </p:nvSpPr>
          <p:spPr>
            <a:xfrm>
              <a:off x="2655525" y="2307050"/>
              <a:ext cx="94650" cy="73325"/>
            </a:xfrm>
            <a:custGeom>
              <a:avLst/>
              <a:gdLst/>
              <a:ahLst/>
              <a:cxnLst/>
              <a:rect l="l" t="t" r="r" b="b"/>
              <a:pathLst>
                <a:path w="3786" h="2933" extrusionOk="0">
                  <a:moveTo>
                    <a:pt x="1906" y="0"/>
                  </a:moveTo>
                  <a:cubicBezTo>
                    <a:pt x="1" y="0"/>
                    <a:pt x="1" y="2933"/>
                    <a:pt x="1906" y="2933"/>
                  </a:cubicBezTo>
                  <a:cubicBezTo>
                    <a:pt x="3785" y="2933"/>
                    <a:pt x="3785" y="0"/>
                    <a:pt x="190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33" name="Google Shape;1019;p14">
            <a:extLst>
              <a:ext uri="{FF2B5EF4-FFF2-40B4-BE49-F238E27FC236}">
                <a16:creationId xmlns:a16="http://schemas.microsoft.com/office/drawing/2014/main" id="{D53CFA2D-5D0C-4A67-9094-88F183BFE612}"/>
              </a:ext>
            </a:extLst>
          </p:cNvPr>
          <p:cNvGrpSpPr/>
          <p:nvPr userDrawn="1"/>
        </p:nvGrpSpPr>
        <p:grpSpPr>
          <a:xfrm>
            <a:off x="10177822" y="427685"/>
            <a:ext cx="403468" cy="378112"/>
            <a:chOff x="3243875" y="2372825"/>
            <a:chExt cx="291375" cy="281375"/>
          </a:xfrm>
        </p:grpSpPr>
        <p:sp>
          <p:nvSpPr>
            <p:cNvPr id="34" name="Google Shape;1020;p14">
              <a:extLst>
                <a:ext uri="{FF2B5EF4-FFF2-40B4-BE49-F238E27FC236}">
                  <a16:creationId xmlns:a16="http://schemas.microsoft.com/office/drawing/2014/main" id="{30675EEE-C22B-4D00-94DF-E49C0A367512}"/>
                </a:ext>
              </a:extLst>
            </p:cNvPr>
            <p:cNvSpPr/>
            <p:nvPr/>
          </p:nvSpPr>
          <p:spPr>
            <a:xfrm>
              <a:off x="3287125" y="2403550"/>
              <a:ext cx="205525" cy="200525"/>
            </a:xfrm>
            <a:custGeom>
              <a:avLst/>
              <a:gdLst/>
              <a:ahLst/>
              <a:cxnLst/>
              <a:rect l="l" t="t" r="r" b="b"/>
              <a:pathLst>
                <a:path w="8221" h="8021" fill="none" extrusionOk="0">
                  <a:moveTo>
                    <a:pt x="8221" y="0"/>
                  </a:moveTo>
                  <a:cubicBezTo>
                    <a:pt x="5765" y="2982"/>
                    <a:pt x="2807" y="5338"/>
                    <a:pt x="0" y="802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5" name="Google Shape;1021;p14">
              <a:extLst>
                <a:ext uri="{FF2B5EF4-FFF2-40B4-BE49-F238E27FC236}">
                  <a16:creationId xmlns:a16="http://schemas.microsoft.com/office/drawing/2014/main" id="{E3DBEB34-9A0C-4ECA-A1F1-6D8B1FF89970}"/>
                </a:ext>
              </a:extLst>
            </p:cNvPr>
            <p:cNvSpPr/>
            <p:nvPr/>
          </p:nvSpPr>
          <p:spPr>
            <a:xfrm>
              <a:off x="3304025" y="2403550"/>
              <a:ext cx="191125" cy="210550"/>
            </a:xfrm>
            <a:custGeom>
              <a:avLst/>
              <a:gdLst/>
              <a:ahLst/>
              <a:cxnLst/>
              <a:rect l="l" t="t" r="r" b="b"/>
              <a:pathLst>
                <a:path w="7645" h="8422" fill="none" extrusionOk="0">
                  <a:moveTo>
                    <a:pt x="1" y="0"/>
                  </a:moveTo>
                  <a:cubicBezTo>
                    <a:pt x="1404" y="1830"/>
                    <a:pt x="3159" y="3409"/>
                    <a:pt x="4738" y="5088"/>
                  </a:cubicBezTo>
                  <a:cubicBezTo>
                    <a:pt x="6066" y="6491"/>
                    <a:pt x="6292" y="6993"/>
                    <a:pt x="7645" y="842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6" name="Google Shape;1022;p14">
              <a:extLst>
                <a:ext uri="{FF2B5EF4-FFF2-40B4-BE49-F238E27FC236}">
                  <a16:creationId xmlns:a16="http://schemas.microsoft.com/office/drawing/2014/main" id="{07CFEFDF-2E28-4483-834B-DA095CF3CE48}"/>
                </a:ext>
              </a:extLst>
            </p:cNvPr>
            <p:cNvSpPr/>
            <p:nvPr/>
          </p:nvSpPr>
          <p:spPr>
            <a:xfrm>
              <a:off x="3396775" y="2372825"/>
              <a:ext cx="10675" cy="281375"/>
            </a:xfrm>
            <a:custGeom>
              <a:avLst/>
              <a:gdLst/>
              <a:ahLst/>
              <a:cxnLst/>
              <a:rect l="l" t="t" r="r" b="b"/>
              <a:pathLst>
                <a:path w="427" h="11255" fill="none" extrusionOk="0">
                  <a:moveTo>
                    <a:pt x="150" y="1"/>
                  </a:moveTo>
                  <a:cubicBezTo>
                    <a:pt x="75" y="2507"/>
                    <a:pt x="426" y="5013"/>
                    <a:pt x="150" y="7470"/>
                  </a:cubicBezTo>
                  <a:cubicBezTo>
                    <a:pt x="25" y="8798"/>
                    <a:pt x="0" y="9951"/>
                    <a:pt x="0" y="11254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7" name="Google Shape;1023;p14">
              <a:extLst>
                <a:ext uri="{FF2B5EF4-FFF2-40B4-BE49-F238E27FC236}">
                  <a16:creationId xmlns:a16="http://schemas.microsoft.com/office/drawing/2014/main" id="{14506E96-EBA9-4C68-AF1F-8C4403B117FE}"/>
                </a:ext>
              </a:extLst>
            </p:cNvPr>
            <p:cNvSpPr/>
            <p:nvPr/>
          </p:nvSpPr>
          <p:spPr>
            <a:xfrm>
              <a:off x="3243875" y="2495650"/>
              <a:ext cx="285125" cy="10675"/>
            </a:xfrm>
            <a:custGeom>
              <a:avLst/>
              <a:gdLst/>
              <a:ahLst/>
              <a:cxnLst/>
              <a:rect l="l" t="t" r="r" b="b"/>
              <a:pathLst>
                <a:path w="11405" h="427" fill="none" extrusionOk="0">
                  <a:moveTo>
                    <a:pt x="11404" y="426"/>
                  </a:moveTo>
                  <a:cubicBezTo>
                    <a:pt x="7495" y="0"/>
                    <a:pt x="3886" y="201"/>
                    <a:pt x="1" y="50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8" name="Google Shape;1024;p14">
              <a:extLst>
                <a:ext uri="{FF2B5EF4-FFF2-40B4-BE49-F238E27FC236}">
                  <a16:creationId xmlns:a16="http://schemas.microsoft.com/office/drawing/2014/main" id="{B2F2C8B1-350B-49EE-9CA4-D84F2E04689C}"/>
                </a:ext>
              </a:extLst>
            </p:cNvPr>
            <p:cNvSpPr/>
            <p:nvPr/>
          </p:nvSpPr>
          <p:spPr>
            <a:xfrm>
              <a:off x="3340375" y="2379100"/>
              <a:ext cx="104650" cy="267575"/>
            </a:xfrm>
            <a:custGeom>
              <a:avLst/>
              <a:gdLst/>
              <a:ahLst/>
              <a:cxnLst/>
              <a:rect l="l" t="t" r="r" b="b"/>
              <a:pathLst>
                <a:path w="4186" h="10703" fill="none" extrusionOk="0">
                  <a:moveTo>
                    <a:pt x="0" y="1"/>
                  </a:moveTo>
                  <a:cubicBezTo>
                    <a:pt x="1780" y="3409"/>
                    <a:pt x="2833" y="7043"/>
                    <a:pt x="4186" y="1070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39" name="Google Shape;1025;p14">
              <a:extLst>
                <a:ext uri="{FF2B5EF4-FFF2-40B4-BE49-F238E27FC236}">
                  <a16:creationId xmlns:a16="http://schemas.microsoft.com/office/drawing/2014/main" id="{524642B7-86EC-4E65-B0EB-6949F77DB65F}"/>
                </a:ext>
              </a:extLst>
            </p:cNvPr>
            <p:cNvSpPr/>
            <p:nvPr/>
          </p:nvSpPr>
          <p:spPr>
            <a:xfrm>
              <a:off x="3267075" y="2458675"/>
              <a:ext cx="268175" cy="94000"/>
            </a:xfrm>
            <a:custGeom>
              <a:avLst/>
              <a:gdLst/>
              <a:ahLst/>
              <a:cxnLst/>
              <a:rect l="l" t="t" r="r" b="b"/>
              <a:pathLst>
                <a:path w="10727" h="3760" fill="none" extrusionOk="0">
                  <a:moveTo>
                    <a:pt x="0" y="3760"/>
                  </a:moveTo>
                  <a:cubicBezTo>
                    <a:pt x="2231" y="3184"/>
                    <a:pt x="4361" y="2181"/>
                    <a:pt x="6516" y="1379"/>
                  </a:cubicBezTo>
                  <a:cubicBezTo>
                    <a:pt x="8346" y="702"/>
                    <a:pt x="8897" y="677"/>
                    <a:pt x="10727" y="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0" name="Google Shape;1026;p14">
              <a:extLst>
                <a:ext uri="{FF2B5EF4-FFF2-40B4-BE49-F238E27FC236}">
                  <a16:creationId xmlns:a16="http://schemas.microsoft.com/office/drawing/2014/main" id="{DA2CC125-6131-46A3-AC36-26C92E5CD21A}"/>
                </a:ext>
              </a:extLst>
            </p:cNvPr>
            <p:cNvSpPr/>
            <p:nvPr/>
          </p:nvSpPr>
          <p:spPr>
            <a:xfrm>
              <a:off x="3276475" y="2451775"/>
              <a:ext cx="257525" cy="112825"/>
            </a:xfrm>
            <a:custGeom>
              <a:avLst/>
              <a:gdLst/>
              <a:ahLst/>
              <a:cxnLst/>
              <a:rect l="l" t="t" r="r" b="b"/>
              <a:pathLst>
                <a:path w="10301" h="4513" fill="none" extrusionOk="0">
                  <a:moveTo>
                    <a:pt x="0" y="1"/>
                  </a:moveTo>
                  <a:cubicBezTo>
                    <a:pt x="2281" y="1028"/>
                    <a:pt x="4712" y="1680"/>
                    <a:pt x="6867" y="2908"/>
                  </a:cubicBezTo>
                  <a:cubicBezTo>
                    <a:pt x="8045" y="3535"/>
                    <a:pt x="9098" y="4011"/>
                    <a:pt x="10301" y="4512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1" name="Google Shape;1027;p14">
              <a:extLst>
                <a:ext uri="{FF2B5EF4-FFF2-40B4-BE49-F238E27FC236}">
                  <a16:creationId xmlns:a16="http://schemas.microsoft.com/office/drawing/2014/main" id="{5A24D573-ECDB-4ACD-87B3-20030C31E8D4}"/>
                </a:ext>
              </a:extLst>
            </p:cNvPr>
            <p:cNvSpPr/>
            <p:nvPr/>
          </p:nvSpPr>
          <p:spPr>
            <a:xfrm>
              <a:off x="3329100" y="2385375"/>
              <a:ext cx="120325" cy="258800"/>
            </a:xfrm>
            <a:custGeom>
              <a:avLst/>
              <a:gdLst/>
              <a:ahLst/>
              <a:cxnLst/>
              <a:rect l="l" t="t" r="r" b="b"/>
              <a:pathLst>
                <a:path w="4813" h="10352" fill="none" extrusionOk="0">
                  <a:moveTo>
                    <a:pt x="4812" y="0"/>
                  </a:moveTo>
                  <a:cubicBezTo>
                    <a:pt x="2883" y="3434"/>
                    <a:pt x="1654" y="6842"/>
                    <a:pt x="0" y="10351"/>
                  </a:cubicBezTo>
                </a:path>
              </a:pathLst>
            </a:custGeom>
            <a:noFill/>
            <a:ln w="29450" cap="rnd" cmpd="sng">
              <a:solidFill>
                <a:schemeClr val="accent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2" name="Google Shape;1028;p14">
              <a:extLst>
                <a:ext uri="{FF2B5EF4-FFF2-40B4-BE49-F238E27FC236}">
                  <a16:creationId xmlns:a16="http://schemas.microsoft.com/office/drawing/2014/main" id="{7E867DAA-A57F-489C-A045-9A1C1429277B}"/>
                </a:ext>
              </a:extLst>
            </p:cNvPr>
            <p:cNvSpPr/>
            <p:nvPr/>
          </p:nvSpPr>
          <p:spPr>
            <a:xfrm>
              <a:off x="3327850" y="2438625"/>
              <a:ext cx="133475" cy="132850"/>
            </a:xfrm>
            <a:custGeom>
              <a:avLst/>
              <a:gdLst/>
              <a:ahLst/>
              <a:cxnLst/>
              <a:rect l="l" t="t" r="r" b="b"/>
              <a:pathLst>
                <a:path w="5339" h="5314" extrusionOk="0">
                  <a:moveTo>
                    <a:pt x="4887" y="1830"/>
                  </a:moveTo>
                  <a:cubicBezTo>
                    <a:pt x="5339" y="3058"/>
                    <a:pt x="4712" y="4412"/>
                    <a:pt x="3484" y="4863"/>
                  </a:cubicBezTo>
                  <a:cubicBezTo>
                    <a:pt x="2281" y="5314"/>
                    <a:pt x="928" y="4687"/>
                    <a:pt x="451" y="3484"/>
                  </a:cubicBezTo>
                  <a:cubicBezTo>
                    <a:pt x="0" y="2256"/>
                    <a:pt x="627" y="903"/>
                    <a:pt x="1855" y="452"/>
                  </a:cubicBezTo>
                  <a:cubicBezTo>
                    <a:pt x="3058" y="1"/>
                    <a:pt x="4411" y="602"/>
                    <a:pt x="4887" y="183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3" name="Google Shape;1029;p14">
              <a:extLst>
                <a:ext uri="{FF2B5EF4-FFF2-40B4-BE49-F238E27FC236}">
                  <a16:creationId xmlns:a16="http://schemas.microsoft.com/office/drawing/2014/main" id="{1DF03B23-6B1D-4056-9368-8D8F23721207}"/>
                </a:ext>
              </a:extLst>
            </p:cNvPr>
            <p:cNvSpPr/>
            <p:nvPr/>
          </p:nvSpPr>
          <p:spPr>
            <a:xfrm>
              <a:off x="3358550" y="2469325"/>
              <a:ext cx="72075" cy="71450"/>
            </a:xfrm>
            <a:custGeom>
              <a:avLst/>
              <a:gdLst/>
              <a:ahLst/>
              <a:cxnLst/>
              <a:rect l="l" t="t" r="r" b="b"/>
              <a:pathLst>
                <a:path w="2883" h="2858" extrusionOk="0">
                  <a:moveTo>
                    <a:pt x="2632" y="978"/>
                  </a:moveTo>
                  <a:cubicBezTo>
                    <a:pt x="2882" y="1630"/>
                    <a:pt x="2532" y="2382"/>
                    <a:pt x="1880" y="2607"/>
                  </a:cubicBezTo>
                  <a:cubicBezTo>
                    <a:pt x="1228" y="2858"/>
                    <a:pt x="502" y="2532"/>
                    <a:pt x="251" y="1880"/>
                  </a:cubicBezTo>
                  <a:cubicBezTo>
                    <a:pt x="0" y="1204"/>
                    <a:pt x="326" y="477"/>
                    <a:pt x="1003" y="226"/>
                  </a:cubicBezTo>
                  <a:cubicBezTo>
                    <a:pt x="1654" y="1"/>
                    <a:pt x="2381" y="326"/>
                    <a:pt x="2632" y="978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44" name="Google Shape;1030;p14">
            <a:extLst>
              <a:ext uri="{FF2B5EF4-FFF2-40B4-BE49-F238E27FC236}">
                <a16:creationId xmlns:a16="http://schemas.microsoft.com/office/drawing/2014/main" id="{AC4C02C6-8357-4A9D-9FE8-73BED3D677DA}"/>
              </a:ext>
            </a:extLst>
          </p:cNvPr>
          <p:cNvGrpSpPr/>
          <p:nvPr userDrawn="1"/>
        </p:nvGrpSpPr>
        <p:grpSpPr>
          <a:xfrm>
            <a:off x="11004071" y="1043375"/>
            <a:ext cx="230796" cy="226531"/>
            <a:chOff x="4954425" y="2036375"/>
            <a:chExt cx="166675" cy="168575"/>
          </a:xfrm>
        </p:grpSpPr>
        <p:sp>
          <p:nvSpPr>
            <p:cNvPr id="45" name="Google Shape;1031;p14">
              <a:extLst>
                <a:ext uri="{FF2B5EF4-FFF2-40B4-BE49-F238E27FC236}">
                  <a16:creationId xmlns:a16="http://schemas.microsoft.com/office/drawing/2014/main" id="{7490645F-164B-43DC-B0C4-4E49ABCDCE6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46" name="Google Shape;1032;p14">
              <a:extLst>
                <a:ext uri="{FF2B5EF4-FFF2-40B4-BE49-F238E27FC236}">
                  <a16:creationId xmlns:a16="http://schemas.microsoft.com/office/drawing/2014/main" id="{F62C8C47-6F19-44BD-9FED-30D56890DF52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47" name="Google Shape;1033;p14">
            <a:extLst>
              <a:ext uri="{FF2B5EF4-FFF2-40B4-BE49-F238E27FC236}">
                <a16:creationId xmlns:a16="http://schemas.microsoft.com/office/drawing/2014/main" id="{9C058F19-0AE8-4DE1-A824-EE065CCDBD8D}"/>
              </a:ext>
            </a:extLst>
          </p:cNvPr>
          <p:cNvSpPr/>
          <p:nvPr userDrawn="1"/>
        </p:nvSpPr>
        <p:spPr>
          <a:xfrm>
            <a:off x="2054613" y="6264685"/>
            <a:ext cx="164953" cy="109117"/>
          </a:xfrm>
          <a:custGeom>
            <a:avLst/>
            <a:gdLst/>
            <a:ahLst/>
            <a:cxnLst/>
            <a:rect l="l" t="t" r="r" b="b"/>
            <a:pathLst>
              <a:path w="4765" h="3248" extrusionOk="0">
                <a:moveTo>
                  <a:pt x="2253" y="1"/>
                </a:moveTo>
                <a:cubicBezTo>
                  <a:pt x="255" y="1"/>
                  <a:pt x="1" y="2834"/>
                  <a:pt x="2007" y="3221"/>
                </a:cubicBezTo>
                <a:cubicBezTo>
                  <a:pt x="2122" y="3239"/>
                  <a:pt x="2233" y="3248"/>
                  <a:pt x="2340" y="3248"/>
                </a:cubicBezTo>
                <a:cubicBezTo>
                  <a:pt x="4296" y="3248"/>
                  <a:pt x="4764" y="346"/>
                  <a:pt x="2483" y="13"/>
                </a:cubicBezTo>
                <a:cubicBezTo>
                  <a:pt x="2404" y="5"/>
                  <a:pt x="2327" y="1"/>
                  <a:pt x="2253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48" name="Google Shape;1034;p14">
            <a:extLst>
              <a:ext uri="{FF2B5EF4-FFF2-40B4-BE49-F238E27FC236}">
                <a16:creationId xmlns:a16="http://schemas.microsoft.com/office/drawing/2014/main" id="{F39F1339-6652-4316-AEAE-58755DC68066}"/>
              </a:ext>
            </a:extLst>
          </p:cNvPr>
          <p:cNvSpPr/>
          <p:nvPr userDrawn="1"/>
        </p:nvSpPr>
        <p:spPr>
          <a:xfrm>
            <a:off x="10995522" y="6181470"/>
            <a:ext cx="120469" cy="83215"/>
          </a:xfrm>
          <a:custGeom>
            <a:avLst/>
            <a:gdLst/>
            <a:ahLst/>
            <a:cxnLst/>
            <a:rect l="l" t="t" r="r" b="b"/>
            <a:pathLst>
              <a:path w="3480" h="2477" extrusionOk="0">
                <a:moveTo>
                  <a:pt x="2112" y="1"/>
                </a:moveTo>
                <a:cubicBezTo>
                  <a:pt x="1992" y="1"/>
                  <a:pt x="1862" y="18"/>
                  <a:pt x="1722" y="57"/>
                </a:cubicBezTo>
                <a:cubicBezTo>
                  <a:pt x="1690" y="55"/>
                  <a:pt x="1659" y="54"/>
                  <a:pt x="1628" y="54"/>
                </a:cubicBezTo>
                <a:cubicBezTo>
                  <a:pt x="35" y="54"/>
                  <a:pt x="1" y="2476"/>
                  <a:pt x="1610" y="2476"/>
                </a:cubicBezTo>
                <a:cubicBezTo>
                  <a:pt x="1678" y="2476"/>
                  <a:pt x="1748" y="2472"/>
                  <a:pt x="1822" y="2463"/>
                </a:cubicBezTo>
                <a:cubicBezTo>
                  <a:pt x="3480" y="2279"/>
                  <a:pt x="3466" y="1"/>
                  <a:pt x="2112" y="1"/>
                </a:cubicBezTo>
                <a:close/>
              </a:path>
            </a:pathLst>
          </a:custGeom>
          <a:solidFill>
            <a:schemeClr val="accent5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49" name="Google Shape;1035;p14">
            <a:extLst>
              <a:ext uri="{FF2B5EF4-FFF2-40B4-BE49-F238E27FC236}">
                <a16:creationId xmlns:a16="http://schemas.microsoft.com/office/drawing/2014/main" id="{B0CF15ED-922C-4751-B1DA-9089B1988ECC}"/>
              </a:ext>
            </a:extLst>
          </p:cNvPr>
          <p:cNvGrpSpPr/>
          <p:nvPr userDrawn="1"/>
        </p:nvGrpSpPr>
        <p:grpSpPr>
          <a:xfrm>
            <a:off x="817359" y="5192333"/>
            <a:ext cx="230796" cy="226531"/>
            <a:chOff x="4954425" y="2036375"/>
            <a:chExt cx="166675" cy="168575"/>
          </a:xfrm>
        </p:grpSpPr>
        <p:sp>
          <p:nvSpPr>
            <p:cNvPr id="50" name="Google Shape;1036;p14">
              <a:extLst>
                <a:ext uri="{FF2B5EF4-FFF2-40B4-BE49-F238E27FC236}">
                  <a16:creationId xmlns:a16="http://schemas.microsoft.com/office/drawing/2014/main" id="{7EA6F03C-5B07-4131-89F4-3BAFB23D4AF0}"/>
                </a:ext>
              </a:extLst>
            </p:cNvPr>
            <p:cNvSpPr/>
            <p:nvPr/>
          </p:nvSpPr>
          <p:spPr>
            <a:xfrm>
              <a:off x="4954425" y="2036375"/>
              <a:ext cx="166675" cy="168575"/>
            </a:xfrm>
            <a:custGeom>
              <a:avLst/>
              <a:gdLst/>
              <a:ahLst/>
              <a:cxnLst/>
              <a:rect l="l" t="t" r="r" b="b"/>
              <a:pathLst>
                <a:path w="6667" h="6743" extrusionOk="0">
                  <a:moveTo>
                    <a:pt x="1930" y="3584"/>
                  </a:moveTo>
                  <a:cubicBezTo>
                    <a:pt x="0" y="2882"/>
                    <a:pt x="1529" y="1178"/>
                    <a:pt x="2607" y="2306"/>
                  </a:cubicBezTo>
                  <a:cubicBezTo>
                    <a:pt x="2231" y="0"/>
                    <a:pt x="4712" y="802"/>
                    <a:pt x="3935" y="2406"/>
                  </a:cubicBezTo>
                  <a:cubicBezTo>
                    <a:pt x="5088" y="877"/>
                    <a:pt x="6667" y="2506"/>
                    <a:pt x="4812" y="3384"/>
                  </a:cubicBezTo>
                  <a:cubicBezTo>
                    <a:pt x="6617" y="3885"/>
                    <a:pt x="5940" y="5464"/>
                    <a:pt x="4386" y="4837"/>
                  </a:cubicBezTo>
                  <a:cubicBezTo>
                    <a:pt x="4386" y="6742"/>
                    <a:pt x="2431" y="6517"/>
                    <a:pt x="2757" y="4787"/>
                  </a:cubicBezTo>
                  <a:cubicBezTo>
                    <a:pt x="1203" y="6141"/>
                    <a:pt x="151" y="4311"/>
                    <a:pt x="1930" y="3584"/>
                  </a:cubicBezTo>
                  <a:cubicBezTo>
                    <a:pt x="1755" y="3509"/>
                    <a:pt x="1830" y="3634"/>
                    <a:pt x="1930" y="3584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51" name="Google Shape;1037;p14">
              <a:extLst>
                <a:ext uri="{FF2B5EF4-FFF2-40B4-BE49-F238E27FC236}">
                  <a16:creationId xmlns:a16="http://schemas.microsoft.com/office/drawing/2014/main" id="{C7913F77-486F-46A9-8AEC-4B7565FB4E4C}"/>
                </a:ext>
              </a:extLst>
            </p:cNvPr>
            <p:cNvSpPr/>
            <p:nvPr/>
          </p:nvSpPr>
          <p:spPr>
            <a:xfrm>
              <a:off x="5008925" y="2104675"/>
              <a:ext cx="52650" cy="40750"/>
            </a:xfrm>
            <a:custGeom>
              <a:avLst/>
              <a:gdLst/>
              <a:ahLst/>
              <a:cxnLst/>
              <a:rect l="l" t="t" r="r" b="b"/>
              <a:pathLst>
                <a:path w="2106" h="1630" extrusionOk="0">
                  <a:moveTo>
                    <a:pt x="1053" y="0"/>
                  </a:moveTo>
                  <a:cubicBezTo>
                    <a:pt x="1" y="0"/>
                    <a:pt x="1" y="1629"/>
                    <a:pt x="1053" y="1629"/>
                  </a:cubicBezTo>
                  <a:cubicBezTo>
                    <a:pt x="2106" y="1629"/>
                    <a:pt x="2106" y="0"/>
                    <a:pt x="1053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96" name="Google Shape;1082;p14">
            <a:extLst>
              <a:ext uri="{FF2B5EF4-FFF2-40B4-BE49-F238E27FC236}">
                <a16:creationId xmlns:a16="http://schemas.microsoft.com/office/drawing/2014/main" id="{95018CA8-A1C2-47FD-890D-549D7B4AC236}"/>
              </a:ext>
            </a:extLst>
          </p:cNvPr>
          <p:cNvSpPr/>
          <p:nvPr userDrawn="1"/>
        </p:nvSpPr>
        <p:spPr>
          <a:xfrm>
            <a:off x="465693" y="882176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7" name="Google Shape;1083;p14">
            <a:extLst>
              <a:ext uri="{FF2B5EF4-FFF2-40B4-BE49-F238E27FC236}">
                <a16:creationId xmlns:a16="http://schemas.microsoft.com/office/drawing/2014/main" id="{B936ECCA-F1FD-46EC-B26D-DE3BF7D0C273}"/>
              </a:ext>
            </a:extLst>
          </p:cNvPr>
          <p:cNvSpPr/>
          <p:nvPr userDrawn="1"/>
        </p:nvSpPr>
        <p:spPr>
          <a:xfrm>
            <a:off x="200402" y="906827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8" name="Google Shape;1084;p14">
            <a:extLst>
              <a:ext uri="{FF2B5EF4-FFF2-40B4-BE49-F238E27FC236}">
                <a16:creationId xmlns:a16="http://schemas.microsoft.com/office/drawing/2014/main" id="{03D9643B-BC02-476E-ABF0-0F13D9275EA3}"/>
              </a:ext>
            </a:extLst>
          </p:cNvPr>
          <p:cNvSpPr/>
          <p:nvPr userDrawn="1"/>
        </p:nvSpPr>
        <p:spPr>
          <a:xfrm>
            <a:off x="224085" y="989424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99" name="Google Shape;1085;p14">
            <a:extLst>
              <a:ext uri="{FF2B5EF4-FFF2-40B4-BE49-F238E27FC236}">
                <a16:creationId xmlns:a16="http://schemas.microsoft.com/office/drawing/2014/main" id="{E4F6C8FF-3CF3-45F6-8706-79866A8801F6}"/>
              </a:ext>
            </a:extLst>
          </p:cNvPr>
          <p:cNvSpPr/>
          <p:nvPr userDrawn="1"/>
        </p:nvSpPr>
        <p:spPr>
          <a:xfrm>
            <a:off x="524899" y="94752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0" name="Google Shape;1086;p14">
            <a:extLst>
              <a:ext uri="{FF2B5EF4-FFF2-40B4-BE49-F238E27FC236}">
                <a16:creationId xmlns:a16="http://schemas.microsoft.com/office/drawing/2014/main" id="{1BF2058A-58A5-400D-B987-EA9281BD464C}"/>
              </a:ext>
            </a:extLst>
          </p:cNvPr>
          <p:cNvSpPr/>
          <p:nvPr userDrawn="1"/>
        </p:nvSpPr>
        <p:spPr>
          <a:xfrm>
            <a:off x="201592" y="917947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2" name="Google Shape;1082;p14">
            <a:extLst>
              <a:ext uri="{FF2B5EF4-FFF2-40B4-BE49-F238E27FC236}">
                <a16:creationId xmlns:a16="http://schemas.microsoft.com/office/drawing/2014/main" id="{3B878202-51EA-4466-A893-7046CA4B0564}"/>
              </a:ext>
            </a:extLst>
          </p:cNvPr>
          <p:cNvSpPr/>
          <p:nvPr userDrawn="1"/>
        </p:nvSpPr>
        <p:spPr>
          <a:xfrm>
            <a:off x="464503" y="1496055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3" name="Google Shape;1083;p14">
            <a:extLst>
              <a:ext uri="{FF2B5EF4-FFF2-40B4-BE49-F238E27FC236}">
                <a16:creationId xmlns:a16="http://schemas.microsoft.com/office/drawing/2014/main" id="{8AE3EC7F-38CF-4238-A1D3-36A00E1CDB4B}"/>
              </a:ext>
            </a:extLst>
          </p:cNvPr>
          <p:cNvSpPr/>
          <p:nvPr userDrawn="1"/>
        </p:nvSpPr>
        <p:spPr>
          <a:xfrm>
            <a:off x="199211" y="1520706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4" name="Google Shape;1084;p14">
            <a:extLst>
              <a:ext uri="{FF2B5EF4-FFF2-40B4-BE49-F238E27FC236}">
                <a16:creationId xmlns:a16="http://schemas.microsoft.com/office/drawing/2014/main" id="{A109E879-FF69-420F-8594-E4E350138FE4}"/>
              </a:ext>
            </a:extLst>
          </p:cNvPr>
          <p:cNvSpPr/>
          <p:nvPr userDrawn="1"/>
        </p:nvSpPr>
        <p:spPr>
          <a:xfrm>
            <a:off x="222894" y="1603303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5" name="Google Shape;1085;p14">
            <a:extLst>
              <a:ext uri="{FF2B5EF4-FFF2-40B4-BE49-F238E27FC236}">
                <a16:creationId xmlns:a16="http://schemas.microsoft.com/office/drawing/2014/main" id="{D728BFA8-D828-48D9-B813-EB0070A3F849}"/>
              </a:ext>
            </a:extLst>
          </p:cNvPr>
          <p:cNvSpPr/>
          <p:nvPr userDrawn="1"/>
        </p:nvSpPr>
        <p:spPr>
          <a:xfrm>
            <a:off x="523709" y="156140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6" name="Google Shape;1086;p14">
            <a:extLst>
              <a:ext uri="{FF2B5EF4-FFF2-40B4-BE49-F238E27FC236}">
                <a16:creationId xmlns:a16="http://schemas.microsoft.com/office/drawing/2014/main" id="{AAD00854-B92E-4943-95A5-C96E52F3DCF3}"/>
              </a:ext>
            </a:extLst>
          </p:cNvPr>
          <p:cNvSpPr/>
          <p:nvPr userDrawn="1"/>
        </p:nvSpPr>
        <p:spPr>
          <a:xfrm>
            <a:off x="200402" y="1531826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7" name="Google Shape;1082;p14">
            <a:extLst>
              <a:ext uri="{FF2B5EF4-FFF2-40B4-BE49-F238E27FC236}">
                <a16:creationId xmlns:a16="http://schemas.microsoft.com/office/drawing/2014/main" id="{A9BB0978-9312-4447-80AB-41294A409ED1}"/>
              </a:ext>
            </a:extLst>
          </p:cNvPr>
          <p:cNvSpPr/>
          <p:nvPr userDrawn="1"/>
        </p:nvSpPr>
        <p:spPr>
          <a:xfrm>
            <a:off x="463312" y="2109934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8" name="Google Shape;1083;p14">
            <a:extLst>
              <a:ext uri="{FF2B5EF4-FFF2-40B4-BE49-F238E27FC236}">
                <a16:creationId xmlns:a16="http://schemas.microsoft.com/office/drawing/2014/main" id="{61FF21EF-8FF4-4964-B264-5FF3E4B83CCE}"/>
              </a:ext>
            </a:extLst>
          </p:cNvPr>
          <p:cNvSpPr/>
          <p:nvPr userDrawn="1"/>
        </p:nvSpPr>
        <p:spPr>
          <a:xfrm>
            <a:off x="198021" y="2134585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09" name="Google Shape;1084;p14">
            <a:extLst>
              <a:ext uri="{FF2B5EF4-FFF2-40B4-BE49-F238E27FC236}">
                <a16:creationId xmlns:a16="http://schemas.microsoft.com/office/drawing/2014/main" id="{2A3A52D1-7028-4394-92D4-70E60315E66B}"/>
              </a:ext>
            </a:extLst>
          </p:cNvPr>
          <p:cNvSpPr/>
          <p:nvPr userDrawn="1"/>
        </p:nvSpPr>
        <p:spPr>
          <a:xfrm>
            <a:off x="221702" y="2217182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0" name="Google Shape;1085;p14">
            <a:extLst>
              <a:ext uri="{FF2B5EF4-FFF2-40B4-BE49-F238E27FC236}">
                <a16:creationId xmlns:a16="http://schemas.microsoft.com/office/drawing/2014/main" id="{2B402ED8-8890-4BBD-BD4A-317F62877C5F}"/>
              </a:ext>
            </a:extLst>
          </p:cNvPr>
          <p:cNvSpPr/>
          <p:nvPr userDrawn="1"/>
        </p:nvSpPr>
        <p:spPr>
          <a:xfrm>
            <a:off x="522518" y="217528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1" name="Google Shape;1086;p14">
            <a:extLst>
              <a:ext uri="{FF2B5EF4-FFF2-40B4-BE49-F238E27FC236}">
                <a16:creationId xmlns:a16="http://schemas.microsoft.com/office/drawing/2014/main" id="{4FDB29D0-7164-4DBA-A2E6-84221CCDCFD4}"/>
              </a:ext>
            </a:extLst>
          </p:cNvPr>
          <p:cNvSpPr/>
          <p:nvPr userDrawn="1"/>
        </p:nvSpPr>
        <p:spPr>
          <a:xfrm>
            <a:off x="199211" y="2145705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2" name="Google Shape;1082;p14">
            <a:extLst>
              <a:ext uri="{FF2B5EF4-FFF2-40B4-BE49-F238E27FC236}">
                <a16:creationId xmlns:a16="http://schemas.microsoft.com/office/drawing/2014/main" id="{76F446C8-2BE2-457E-A059-3FBDE50A2DAB}"/>
              </a:ext>
            </a:extLst>
          </p:cNvPr>
          <p:cNvSpPr/>
          <p:nvPr userDrawn="1"/>
        </p:nvSpPr>
        <p:spPr>
          <a:xfrm>
            <a:off x="462121" y="2723813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3" name="Google Shape;1083;p14">
            <a:extLst>
              <a:ext uri="{FF2B5EF4-FFF2-40B4-BE49-F238E27FC236}">
                <a16:creationId xmlns:a16="http://schemas.microsoft.com/office/drawing/2014/main" id="{543F1EC7-1C51-46E0-ACF5-20C5F0905E39}"/>
              </a:ext>
            </a:extLst>
          </p:cNvPr>
          <p:cNvSpPr/>
          <p:nvPr userDrawn="1"/>
        </p:nvSpPr>
        <p:spPr>
          <a:xfrm>
            <a:off x="196828" y="2748464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4" name="Google Shape;1084;p14">
            <a:extLst>
              <a:ext uri="{FF2B5EF4-FFF2-40B4-BE49-F238E27FC236}">
                <a16:creationId xmlns:a16="http://schemas.microsoft.com/office/drawing/2014/main" id="{4E6B9D33-57F3-4A75-9293-3C04278D772A}"/>
              </a:ext>
            </a:extLst>
          </p:cNvPr>
          <p:cNvSpPr/>
          <p:nvPr userDrawn="1"/>
        </p:nvSpPr>
        <p:spPr>
          <a:xfrm>
            <a:off x="220511" y="2831061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5" name="Google Shape;1085;p14">
            <a:extLst>
              <a:ext uri="{FF2B5EF4-FFF2-40B4-BE49-F238E27FC236}">
                <a16:creationId xmlns:a16="http://schemas.microsoft.com/office/drawing/2014/main" id="{46B5E075-E226-4895-9493-A4CA9A703FD3}"/>
              </a:ext>
            </a:extLst>
          </p:cNvPr>
          <p:cNvSpPr/>
          <p:nvPr userDrawn="1"/>
        </p:nvSpPr>
        <p:spPr>
          <a:xfrm>
            <a:off x="521326" y="278916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6" name="Google Shape;1086;p14">
            <a:extLst>
              <a:ext uri="{FF2B5EF4-FFF2-40B4-BE49-F238E27FC236}">
                <a16:creationId xmlns:a16="http://schemas.microsoft.com/office/drawing/2014/main" id="{56534FCD-AD06-4E33-8FD5-4A0CA24C6414}"/>
              </a:ext>
            </a:extLst>
          </p:cNvPr>
          <p:cNvSpPr/>
          <p:nvPr userDrawn="1"/>
        </p:nvSpPr>
        <p:spPr>
          <a:xfrm>
            <a:off x="198021" y="2759584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7" name="Google Shape;1082;p14">
            <a:extLst>
              <a:ext uri="{FF2B5EF4-FFF2-40B4-BE49-F238E27FC236}">
                <a16:creationId xmlns:a16="http://schemas.microsoft.com/office/drawing/2014/main" id="{13F8C6C7-68B9-45D6-8F01-F8260F297A7E}"/>
              </a:ext>
            </a:extLst>
          </p:cNvPr>
          <p:cNvSpPr/>
          <p:nvPr userDrawn="1"/>
        </p:nvSpPr>
        <p:spPr>
          <a:xfrm>
            <a:off x="460929" y="3337692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8" name="Google Shape;1083;p14">
            <a:extLst>
              <a:ext uri="{FF2B5EF4-FFF2-40B4-BE49-F238E27FC236}">
                <a16:creationId xmlns:a16="http://schemas.microsoft.com/office/drawing/2014/main" id="{3C93F6CB-9B31-4CE5-A4E7-7E978C24989B}"/>
              </a:ext>
            </a:extLst>
          </p:cNvPr>
          <p:cNvSpPr/>
          <p:nvPr userDrawn="1"/>
        </p:nvSpPr>
        <p:spPr>
          <a:xfrm>
            <a:off x="195638" y="3362343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19" name="Google Shape;1084;p14">
            <a:extLst>
              <a:ext uri="{FF2B5EF4-FFF2-40B4-BE49-F238E27FC236}">
                <a16:creationId xmlns:a16="http://schemas.microsoft.com/office/drawing/2014/main" id="{73CA4133-52E1-4CA4-9B02-C32EF64DCA79}"/>
              </a:ext>
            </a:extLst>
          </p:cNvPr>
          <p:cNvSpPr/>
          <p:nvPr userDrawn="1"/>
        </p:nvSpPr>
        <p:spPr>
          <a:xfrm>
            <a:off x="219321" y="3444940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0" name="Google Shape;1085;p14">
            <a:extLst>
              <a:ext uri="{FF2B5EF4-FFF2-40B4-BE49-F238E27FC236}">
                <a16:creationId xmlns:a16="http://schemas.microsoft.com/office/drawing/2014/main" id="{68B32AF3-395D-4C97-B3AC-6748065FE197}"/>
              </a:ext>
            </a:extLst>
          </p:cNvPr>
          <p:cNvSpPr/>
          <p:nvPr userDrawn="1"/>
        </p:nvSpPr>
        <p:spPr>
          <a:xfrm>
            <a:off x="520135" y="340303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1" name="Google Shape;1086;p14">
            <a:extLst>
              <a:ext uri="{FF2B5EF4-FFF2-40B4-BE49-F238E27FC236}">
                <a16:creationId xmlns:a16="http://schemas.microsoft.com/office/drawing/2014/main" id="{F2737C08-B20B-4DD3-8C2B-6D9629DF844C}"/>
              </a:ext>
            </a:extLst>
          </p:cNvPr>
          <p:cNvSpPr/>
          <p:nvPr userDrawn="1"/>
        </p:nvSpPr>
        <p:spPr>
          <a:xfrm>
            <a:off x="196830" y="3373463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2" name="Google Shape;1082;p14">
            <a:extLst>
              <a:ext uri="{FF2B5EF4-FFF2-40B4-BE49-F238E27FC236}">
                <a16:creationId xmlns:a16="http://schemas.microsoft.com/office/drawing/2014/main" id="{C67ED233-4DA4-4D61-B819-CA361C34FFD3}"/>
              </a:ext>
            </a:extLst>
          </p:cNvPr>
          <p:cNvSpPr/>
          <p:nvPr userDrawn="1"/>
        </p:nvSpPr>
        <p:spPr>
          <a:xfrm>
            <a:off x="459739" y="3951571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3" name="Google Shape;1083;p14">
            <a:extLst>
              <a:ext uri="{FF2B5EF4-FFF2-40B4-BE49-F238E27FC236}">
                <a16:creationId xmlns:a16="http://schemas.microsoft.com/office/drawing/2014/main" id="{DB6F480F-12E0-4FF2-94FC-7455618F43E4}"/>
              </a:ext>
            </a:extLst>
          </p:cNvPr>
          <p:cNvSpPr/>
          <p:nvPr userDrawn="1"/>
        </p:nvSpPr>
        <p:spPr>
          <a:xfrm>
            <a:off x="194447" y="3976222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4" name="Google Shape;1084;p14">
            <a:extLst>
              <a:ext uri="{FF2B5EF4-FFF2-40B4-BE49-F238E27FC236}">
                <a16:creationId xmlns:a16="http://schemas.microsoft.com/office/drawing/2014/main" id="{FB8875DE-94FC-4821-827E-F05F343D19DD}"/>
              </a:ext>
            </a:extLst>
          </p:cNvPr>
          <p:cNvSpPr/>
          <p:nvPr userDrawn="1"/>
        </p:nvSpPr>
        <p:spPr>
          <a:xfrm>
            <a:off x="218130" y="4058819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5" name="Google Shape;1085;p14">
            <a:extLst>
              <a:ext uri="{FF2B5EF4-FFF2-40B4-BE49-F238E27FC236}">
                <a16:creationId xmlns:a16="http://schemas.microsoft.com/office/drawing/2014/main" id="{E65EE193-261C-47D2-90E2-CA9711A2BA94}"/>
              </a:ext>
            </a:extLst>
          </p:cNvPr>
          <p:cNvSpPr/>
          <p:nvPr userDrawn="1"/>
        </p:nvSpPr>
        <p:spPr>
          <a:xfrm>
            <a:off x="518945" y="401691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6" name="Google Shape;1086;p14">
            <a:extLst>
              <a:ext uri="{FF2B5EF4-FFF2-40B4-BE49-F238E27FC236}">
                <a16:creationId xmlns:a16="http://schemas.microsoft.com/office/drawing/2014/main" id="{750B5385-9383-49D9-B37E-8AFC31139A9F}"/>
              </a:ext>
            </a:extLst>
          </p:cNvPr>
          <p:cNvSpPr/>
          <p:nvPr userDrawn="1"/>
        </p:nvSpPr>
        <p:spPr>
          <a:xfrm>
            <a:off x="195638" y="398734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7" name="Google Shape;1082;p14">
            <a:extLst>
              <a:ext uri="{FF2B5EF4-FFF2-40B4-BE49-F238E27FC236}">
                <a16:creationId xmlns:a16="http://schemas.microsoft.com/office/drawing/2014/main" id="{F3257D7D-B01D-4B31-A19B-AE3EC8A76CBF}"/>
              </a:ext>
            </a:extLst>
          </p:cNvPr>
          <p:cNvSpPr/>
          <p:nvPr userDrawn="1"/>
        </p:nvSpPr>
        <p:spPr>
          <a:xfrm>
            <a:off x="458548" y="4565450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8" name="Google Shape;1083;p14">
            <a:extLst>
              <a:ext uri="{FF2B5EF4-FFF2-40B4-BE49-F238E27FC236}">
                <a16:creationId xmlns:a16="http://schemas.microsoft.com/office/drawing/2014/main" id="{8E8AEB58-46B0-42AC-876C-D39BC069B58E}"/>
              </a:ext>
            </a:extLst>
          </p:cNvPr>
          <p:cNvSpPr/>
          <p:nvPr userDrawn="1"/>
        </p:nvSpPr>
        <p:spPr>
          <a:xfrm>
            <a:off x="193257" y="4590101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29" name="Google Shape;1084;p14">
            <a:extLst>
              <a:ext uri="{FF2B5EF4-FFF2-40B4-BE49-F238E27FC236}">
                <a16:creationId xmlns:a16="http://schemas.microsoft.com/office/drawing/2014/main" id="{98A058F8-5048-4E43-81F6-E2A9D68F5787}"/>
              </a:ext>
            </a:extLst>
          </p:cNvPr>
          <p:cNvSpPr/>
          <p:nvPr userDrawn="1"/>
        </p:nvSpPr>
        <p:spPr>
          <a:xfrm>
            <a:off x="216938" y="4672698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0" name="Google Shape;1085;p14">
            <a:extLst>
              <a:ext uri="{FF2B5EF4-FFF2-40B4-BE49-F238E27FC236}">
                <a16:creationId xmlns:a16="http://schemas.microsoft.com/office/drawing/2014/main" id="{163FF619-D1D7-43D9-961D-4D8377AFE91D}"/>
              </a:ext>
            </a:extLst>
          </p:cNvPr>
          <p:cNvSpPr/>
          <p:nvPr userDrawn="1"/>
        </p:nvSpPr>
        <p:spPr>
          <a:xfrm>
            <a:off x="517754" y="463079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1" name="Google Shape;1086;p14">
            <a:extLst>
              <a:ext uri="{FF2B5EF4-FFF2-40B4-BE49-F238E27FC236}">
                <a16:creationId xmlns:a16="http://schemas.microsoft.com/office/drawing/2014/main" id="{B5048DB8-1C0A-4C5F-97C4-0B01226065BF}"/>
              </a:ext>
            </a:extLst>
          </p:cNvPr>
          <p:cNvSpPr/>
          <p:nvPr userDrawn="1"/>
        </p:nvSpPr>
        <p:spPr>
          <a:xfrm>
            <a:off x="194447" y="4601221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2" name="Google Shape;1082;p14">
            <a:extLst>
              <a:ext uri="{FF2B5EF4-FFF2-40B4-BE49-F238E27FC236}">
                <a16:creationId xmlns:a16="http://schemas.microsoft.com/office/drawing/2014/main" id="{09146345-B88A-4221-8479-754909293DEC}"/>
              </a:ext>
            </a:extLst>
          </p:cNvPr>
          <p:cNvSpPr/>
          <p:nvPr userDrawn="1"/>
        </p:nvSpPr>
        <p:spPr>
          <a:xfrm>
            <a:off x="457357" y="5179329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3" name="Google Shape;1083;p14">
            <a:extLst>
              <a:ext uri="{FF2B5EF4-FFF2-40B4-BE49-F238E27FC236}">
                <a16:creationId xmlns:a16="http://schemas.microsoft.com/office/drawing/2014/main" id="{69A8F20E-CA52-4FFA-9E27-AAA9CA116197}"/>
              </a:ext>
            </a:extLst>
          </p:cNvPr>
          <p:cNvSpPr/>
          <p:nvPr userDrawn="1"/>
        </p:nvSpPr>
        <p:spPr>
          <a:xfrm>
            <a:off x="192066" y="5203980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4" name="Google Shape;1084;p14">
            <a:extLst>
              <a:ext uri="{FF2B5EF4-FFF2-40B4-BE49-F238E27FC236}">
                <a16:creationId xmlns:a16="http://schemas.microsoft.com/office/drawing/2014/main" id="{EB5F0B58-A764-4EE5-8968-0C2DD1B536DE}"/>
              </a:ext>
            </a:extLst>
          </p:cNvPr>
          <p:cNvSpPr/>
          <p:nvPr userDrawn="1"/>
        </p:nvSpPr>
        <p:spPr>
          <a:xfrm>
            <a:off x="215747" y="5286577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5" name="Google Shape;1085;p14">
            <a:extLst>
              <a:ext uri="{FF2B5EF4-FFF2-40B4-BE49-F238E27FC236}">
                <a16:creationId xmlns:a16="http://schemas.microsoft.com/office/drawing/2014/main" id="{5366DC7B-ACAB-4BCC-97E2-465D277AFFCF}"/>
              </a:ext>
            </a:extLst>
          </p:cNvPr>
          <p:cNvSpPr/>
          <p:nvPr userDrawn="1"/>
        </p:nvSpPr>
        <p:spPr>
          <a:xfrm>
            <a:off x="516562" y="524467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6" name="Google Shape;1086;p14">
            <a:extLst>
              <a:ext uri="{FF2B5EF4-FFF2-40B4-BE49-F238E27FC236}">
                <a16:creationId xmlns:a16="http://schemas.microsoft.com/office/drawing/2014/main" id="{0033D128-1983-4502-AB2A-1E6443704D03}"/>
              </a:ext>
            </a:extLst>
          </p:cNvPr>
          <p:cNvSpPr/>
          <p:nvPr userDrawn="1"/>
        </p:nvSpPr>
        <p:spPr>
          <a:xfrm>
            <a:off x="193257" y="5215100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7" name="Google Shape;1082;p14">
            <a:extLst>
              <a:ext uri="{FF2B5EF4-FFF2-40B4-BE49-F238E27FC236}">
                <a16:creationId xmlns:a16="http://schemas.microsoft.com/office/drawing/2014/main" id="{79616093-3DF5-4B1F-8962-5D6B7DDDE673}"/>
              </a:ext>
            </a:extLst>
          </p:cNvPr>
          <p:cNvSpPr/>
          <p:nvPr userDrawn="1"/>
        </p:nvSpPr>
        <p:spPr>
          <a:xfrm>
            <a:off x="456165" y="5793208"/>
            <a:ext cx="109915" cy="177332"/>
          </a:xfrm>
          <a:custGeom>
            <a:avLst/>
            <a:gdLst/>
            <a:ahLst/>
            <a:cxnLst/>
            <a:rect l="l" t="t" r="r" b="b"/>
            <a:pathLst>
              <a:path w="2534" h="4047" extrusionOk="0">
                <a:moveTo>
                  <a:pt x="1286" y="1"/>
                </a:moveTo>
                <a:cubicBezTo>
                  <a:pt x="567" y="1"/>
                  <a:pt x="0" y="908"/>
                  <a:pt x="0" y="2042"/>
                </a:cubicBezTo>
                <a:cubicBezTo>
                  <a:pt x="0" y="3139"/>
                  <a:pt x="567" y="4046"/>
                  <a:pt x="1286" y="4046"/>
                </a:cubicBezTo>
                <a:cubicBezTo>
                  <a:pt x="1966" y="4046"/>
                  <a:pt x="2533" y="3139"/>
                  <a:pt x="2533" y="2042"/>
                </a:cubicBezTo>
                <a:cubicBezTo>
                  <a:pt x="2533" y="908"/>
                  <a:pt x="1966" y="1"/>
                  <a:pt x="1286" y="1"/>
                </a:cubicBezTo>
                <a:close/>
              </a:path>
            </a:pathLst>
          </a:custGeom>
          <a:solidFill>
            <a:srgbClr val="E2CDB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8" name="Google Shape;1083;p14">
            <a:extLst>
              <a:ext uri="{FF2B5EF4-FFF2-40B4-BE49-F238E27FC236}">
                <a16:creationId xmlns:a16="http://schemas.microsoft.com/office/drawing/2014/main" id="{2D25397A-7136-493A-B17D-5C3117972727}"/>
              </a:ext>
            </a:extLst>
          </p:cNvPr>
          <p:cNvSpPr/>
          <p:nvPr userDrawn="1"/>
        </p:nvSpPr>
        <p:spPr>
          <a:xfrm>
            <a:off x="190874" y="5817859"/>
            <a:ext cx="449375" cy="111034"/>
          </a:xfrm>
          <a:custGeom>
            <a:avLst/>
            <a:gdLst/>
            <a:ahLst/>
            <a:cxnLst/>
            <a:rect l="l" t="t" r="r" b="b"/>
            <a:pathLst>
              <a:path w="10360" h="2534" extrusionOk="0">
                <a:moveTo>
                  <a:pt x="794" y="1"/>
                </a:moveTo>
                <a:cubicBezTo>
                  <a:pt x="341" y="1"/>
                  <a:pt x="0" y="568"/>
                  <a:pt x="0" y="1286"/>
                </a:cubicBezTo>
                <a:cubicBezTo>
                  <a:pt x="0" y="1967"/>
                  <a:pt x="341" y="2534"/>
                  <a:pt x="794" y="2534"/>
                </a:cubicBezTo>
                <a:lnTo>
                  <a:pt x="9566" y="2534"/>
                </a:lnTo>
                <a:cubicBezTo>
                  <a:pt x="10019" y="2534"/>
                  <a:pt x="10360" y="1967"/>
                  <a:pt x="10360" y="1286"/>
                </a:cubicBezTo>
                <a:cubicBezTo>
                  <a:pt x="10360" y="568"/>
                  <a:pt x="10019" y="1"/>
                  <a:pt x="9566" y="1"/>
                </a:cubicBezTo>
                <a:close/>
              </a:path>
            </a:pathLst>
          </a:custGeom>
          <a:solidFill>
            <a:srgbClr val="D3D3D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39" name="Google Shape;1084;p14">
            <a:extLst>
              <a:ext uri="{FF2B5EF4-FFF2-40B4-BE49-F238E27FC236}">
                <a16:creationId xmlns:a16="http://schemas.microsoft.com/office/drawing/2014/main" id="{E70275CF-BEEF-4134-8FC1-FA98BAD2A6F9}"/>
              </a:ext>
            </a:extLst>
          </p:cNvPr>
          <p:cNvSpPr/>
          <p:nvPr userDrawn="1"/>
        </p:nvSpPr>
        <p:spPr>
          <a:xfrm>
            <a:off x="214557" y="5900456"/>
            <a:ext cx="45719" cy="45719"/>
          </a:xfrm>
          <a:custGeom>
            <a:avLst/>
            <a:gdLst/>
            <a:ahLst/>
            <a:cxnLst/>
            <a:rect l="l" t="t" r="r" b="b"/>
            <a:pathLst>
              <a:path w="1022" h="1" extrusionOk="0">
                <a:moveTo>
                  <a:pt x="1021" y="1"/>
                </a:moveTo>
                <a:lnTo>
                  <a:pt x="38" y="1"/>
                </a:lnTo>
                <a:lnTo>
                  <a:pt x="38" y="1"/>
                </a:lnTo>
                <a:lnTo>
                  <a:pt x="38" y="1"/>
                </a:lnTo>
                <a:lnTo>
                  <a:pt x="1021" y="1"/>
                </a:lnTo>
                <a:lnTo>
                  <a:pt x="102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close/>
                <a:moveTo>
                  <a:pt x="1" y="1"/>
                </a:moveTo>
                <a:lnTo>
                  <a:pt x="1" y="1"/>
                </a:lnTo>
                <a:lnTo>
                  <a:pt x="1" y="1"/>
                </a:lnTo>
                <a:close/>
              </a:path>
            </a:pathLst>
          </a:custGeom>
          <a:solidFill>
            <a:srgbClr val="6C2D0A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0" name="Google Shape;1085;p14">
            <a:extLst>
              <a:ext uri="{FF2B5EF4-FFF2-40B4-BE49-F238E27FC236}">
                <a16:creationId xmlns:a16="http://schemas.microsoft.com/office/drawing/2014/main" id="{3E3D4E28-9C07-4484-A1DF-F77BBBFD1538}"/>
              </a:ext>
            </a:extLst>
          </p:cNvPr>
          <p:cNvSpPr/>
          <p:nvPr userDrawn="1"/>
        </p:nvSpPr>
        <p:spPr>
          <a:xfrm>
            <a:off x="515371" y="5858555"/>
            <a:ext cx="45719" cy="45719"/>
          </a:xfrm>
          <a:custGeom>
            <a:avLst/>
            <a:gdLst/>
            <a:ahLst/>
            <a:cxnLst/>
            <a:rect l="l" t="t" r="r" b="b"/>
            <a:pathLst>
              <a:path w="1" h="1" extrusionOk="0"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  <a:moveTo>
                  <a:pt x="1" y="0"/>
                </a:moveTo>
                <a:lnTo>
                  <a:pt x="1" y="0"/>
                </a:lnTo>
                <a:lnTo>
                  <a:pt x="1" y="0"/>
                </a:lnTo>
                <a:close/>
              </a:path>
            </a:pathLst>
          </a:custGeom>
          <a:solidFill>
            <a:srgbClr val="BEAD9D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sp>
        <p:nvSpPr>
          <p:cNvPr id="141" name="Google Shape;1086;p14">
            <a:extLst>
              <a:ext uri="{FF2B5EF4-FFF2-40B4-BE49-F238E27FC236}">
                <a16:creationId xmlns:a16="http://schemas.microsoft.com/office/drawing/2014/main" id="{0BF03047-9E59-4CF4-B825-EA2C74E97B63}"/>
              </a:ext>
            </a:extLst>
          </p:cNvPr>
          <p:cNvSpPr/>
          <p:nvPr userDrawn="1"/>
        </p:nvSpPr>
        <p:spPr>
          <a:xfrm>
            <a:off x="192066" y="5828979"/>
            <a:ext cx="447727" cy="96093"/>
          </a:xfrm>
          <a:custGeom>
            <a:avLst/>
            <a:gdLst/>
            <a:ahLst/>
            <a:cxnLst/>
            <a:rect l="l" t="t" r="r" b="b"/>
            <a:pathLst>
              <a:path w="10322" h="2193" extrusionOk="0">
                <a:moveTo>
                  <a:pt x="10057" y="0"/>
                </a:moveTo>
                <a:lnTo>
                  <a:pt x="10057" y="0"/>
                </a:lnTo>
                <a:cubicBezTo>
                  <a:pt x="10095" y="113"/>
                  <a:pt x="10095" y="227"/>
                  <a:pt x="10095" y="340"/>
                </a:cubicBezTo>
                <a:cubicBezTo>
                  <a:pt x="10095" y="1021"/>
                  <a:pt x="9755" y="1588"/>
                  <a:pt x="9301" y="1588"/>
                </a:cubicBezTo>
                <a:lnTo>
                  <a:pt x="530" y="1588"/>
                </a:lnTo>
                <a:cubicBezTo>
                  <a:pt x="303" y="1588"/>
                  <a:pt x="114" y="1437"/>
                  <a:pt x="0" y="1248"/>
                </a:cubicBezTo>
                <a:lnTo>
                  <a:pt x="0" y="1248"/>
                </a:lnTo>
                <a:cubicBezTo>
                  <a:pt x="76" y="1777"/>
                  <a:pt x="378" y="2155"/>
                  <a:pt x="719" y="2193"/>
                </a:cubicBezTo>
                <a:lnTo>
                  <a:pt x="9528" y="2193"/>
                </a:lnTo>
                <a:cubicBezTo>
                  <a:pt x="9981" y="2193"/>
                  <a:pt x="10322" y="1626"/>
                  <a:pt x="10322" y="945"/>
                </a:cubicBezTo>
                <a:lnTo>
                  <a:pt x="10322" y="907"/>
                </a:lnTo>
                <a:cubicBezTo>
                  <a:pt x="10322" y="567"/>
                  <a:pt x="10208" y="227"/>
                  <a:pt x="10057" y="0"/>
                </a:cubicBezTo>
                <a:close/>
              </a:path>
            </a:pathLst>
          </a:custGeom>
          <a:solidFill>
            <a:srgbClr val="B2B2B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147" name="Google Shape;2356;p30">
            <a:extLst>
              <a:ext uri="{FF2B5EF4-FFF2-40B4-BE49-F238E27FC236}">
                <a16:creationId xmlns:a16="http://schemas.microsoft.com/office/drawing/2014/main" id="{FF3093F1-70FF-4A92-A939-256BC49F43A6}"/>
              </a:ext>
            </a:extLst>
          </p:cNvPr>
          <p:cNvGrpSpPr/>
          <p:nvPr userDrawn="1"/>
        </p:nvGrpSpPr>
        <p:grpSpPr>
          <a:xfrm>
            <a:off x="745413" y="1491606"/>
            <a:ext cx="9867487" cy="4773077"/>
            <a:chOff x="623255" y="927125"/>
            <a:chExt cx="7691377" cy="3871900"/>
          </a:xfrm>
          <a:solidFill>
            <a:schemeClr val="accent6">
              <a:lumMod val="60000"/>
              <a:lumOff val="40000"/>
            </a:schemeClr>
          </a:solidFill>
        </p:grpSpPr>
        <p:sp>
          <p:nvSpPr>
            <p:cNvPr id="148" name="Google Shape;2357;p30">
              <a:extLst>
                <a:ext uri="{FF2B5EF4-FFF2-40B4-BE49-F238E27FC236}">
                  <a16:creationId xmlns:a16="http://schemas.microsoft.com/office/drawing/2014/main" id="{378B6936-B094-4FA3-9256-C7AF5859717D}"/>
                </a:ext>
              </a:extLst>
            </p:cNvPr>
            <p:cNvSpPr/>
            <p:nvPr/>
          </p:nvSpPr>
          <p:spPr>
            <a:xfrm>
              <a:off x="2977025" y="927125"/>
              <a:ext cx="3134100" cy="1481700"/>
            </a:xfrm>
            <a:prstGeom prst="ellipse">
              <a:avLst/>
            </a:prstGeom>
            <a:grp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149" name="Google Shape;2358;p30">
              <a:extLst>
                <a:ext uri="{FF2B5EF4-FFF2-40B4-BE49-F238E27FC236}">
                  <a16:creationId xmlns:a16="http://schemas.microsoft.com/office/drawing/2014/main" id="{FAD56BA3-21A7-4CCC-B7DB-AC61435A3A7D}"/>
                </a:ext>
              </a:extLst>
            </p:cNvPr>
            <p:cNvGrpSpPr/>
            <p:nvPr/>
          </p:nvGrpSpPr>
          <p:grpSpPr>
            <a:xfrm>
              <a:off x="623255" y="973375"/>
              <a:ext cx="7691377" cy="3825650"/>
              <a:chOff x="623255" y="973375"/>
              <a:chExt cx="7691377" cy="3825650"/>
            </a:xfrm>
            <a:grpFill/>
          </p:grpSpPr>
          <p:sp>
            <p:nvSpPr>
              <p:cNvPr id="150" name="Google Shape;2359;p30">
                <a:extLst>
                  <a:ext uri="{FF2B5EF4-FFF2-40B4-BE49-F238E27FC236}">
                    <a16:creationId xmlns:a16="http://schemas.microsoft.com/office/drawing/2014/main" id="{545757E5-2BB3-4409-8989-EF99146A7AC6}"/>
                  </a:ext>
                </a:extLst>
              </p:cNvPr>
              <p:cNvSpPr/>
              <p:nvPr/>
            </p:nvSpPr>
            <p:spPr>
              <a:xfrm>
                <a:off x="623255" y="973375"/>
                <a:ext cx="7691377" cy="3825650"/>
              </a:xfrm>
              <a:custGeom>
                <a:avLst/>
                <a:gdLst/>
                <a:ahLst/>
                <a:cxnLst/>
                <a:rect l="l" t="t" r="r" b="b"/>
                <a:pathLst>
                  <a:path w="19015" h="15544" extrusionOk="0">
                    <a:moveTo>
                      <a:pt x="8537" y="1"/>
                    </a:moveTo>
                    <a:cubicBezTo>
                      <a:pt x="8251" y="1"/>
                      <a:pt x="7939" y="81"/>
                      <a:pt x="7602" y="271"/>
                    </a:cubicBezTo>
                    <a:cubicBezTo>
                      <a:pt x="5479" y="1481"/>
                      <a:pt x="6004" y="4151"/>
                      <a:pt x="6004" y="4151"/>
                    </a:cubicBezTo>
                    <a:cubicBezTo>
                      <a:pt x="6004" y="4151"/>
                      <a:pt x="5636" y="4115"/>
                      <a:pt x="5091" y="4115"/>
                    </a:cubicBezTo>
                    <a:cubicBezTo>
                      <a:pt x="3665" y="4115"/>
                      <a:pt x="1024" y="4366"/>
                      <a:pt x="594" y="6183"/>
                    </a:cubicBezTo>
                    <a:cubicBezTo>
                      <a:pt x="1" y="8671"/>
                      <a:pt x="3470" y="10953"/>
                      <a:pt x="3470" y="10953"/>
                    </a:cubicBezTo>
                    <a:cubicBezTo>
                      <a:pt x="3470" y="10953"/>
                      <a:pt x="2420" y="14697"/>
                      <a:pt x="6369" y="15427"/>
                    </a:cubicBezTo>
                    <a:cubicBezTo>
                      <a:pt x="6807" y="15508"/>
                      <a:pt x="7209" y="15544"/>
                      <a:pt x="7578" y="15544"/>
                    </a:cubicBezTo>
                    <a:cubicBezTo>
                      <a:pt x="10550" y="15544"/>
                      <a:pt x="11345" y="13213"/>
                      <a:pt x="11345" y="13213"/>
                    </a:cubicBezTo>
                    <a:cubicBezTo>
                      <a:pt x="11345" y="13213"/>
                      <a:pt x="12272" y="13362"/>
                      <a:pt x="13464" y="13362"/>
                    </a:cubicBezTo>
                    <a:cubicBezTo>
                      <a:pt x="15500" y="13362"/>
                      <a:pt x="18307" y="12926"/>
                      <a:pt x="18581" y="10565"/>
                    </a:cubicBezTo>
                    <a:cubicBezTo>
                      <a:pt x="19014" y="6822"/>
                      <a:pt x="16389" y="5795"/>
                      <a:pt x="16389" y="5795"/>
                    </a:cubicBezTo>
                    <a:cubicBezTo>
                      <a:pt x="16389" y="5795"/>
                      <a:pt x="18718" y="2348"/>
                      <a:pt x="16389" y="613"/>
                    </a:cubicBezTo>
                    <a:cubicBezTo>
                      <a:pt x="15923" y="263"/>
                      <a:pt x="15420" y="123"/>
                      <a:pt x="14914" y="123"/>
                    </a:cubicBezTo>
                    <a:cubicBezTo>
                      <a:pt x="12914" y="123"/>
                      <a:pt x="10866" y="2303"/>
                      <a:pt x="10866" y="2303"/>
                    </a:cubicBezTo>
                    <a:cubicBezTo>
                      <a:pt x="10866" y="2303"/>
                      <a:pt x="10071" y="1"/>
                      <a:pt x="8537" y="1"/>
                    </a:cubicBezTo>
                    <a:close/>
                  </a:path>
                </a:pathLst>
              </a:cu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 dirty="0"/>
              </a:p>
            </p:txBody>
          </p:sp>
          <p:sp>
            <p:nvSpPr>
              <p:cNvPr id="151" name="Google Shape;2360;p30">
                <a:extLst>
                  <a:ext uri="{FF2B5EF4-FFF2-40B4-BE49-F238E27FC236}">
                    <a16:creationId xmlns:a16="http://schemas.microsoft.com/office/drawing/2014/main" id="{697B9033-8630-487B-BB45-593826617AE1}"/>
                  </a:ext>
                </a:extLst>
              </p:cNvPr>
              <p:cNvSpPr/>
              <p:nvPr/>
            </p:nvSpPr>
            <p:spPr>
              <a:xfrm>
                <a:off x="1878425" y="11851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152" name="Google Shape;2361;p30">
                <a:extLst>
                  <a:ext uri="{FF2B5EF4-FFF2-40B4-BE49-F238E27FC236}">
                    <a16:creationId xmlns:a16="http://schemas.microsoft.com/office/drawing/2014/main" id="{78FFD4CA-CF6A-48EF-B32F-21BB39865BE3}"/>
                  </a:ext>
                </a:extLst>
              </p:cNvPr>
              <p:cNvSpPr/>
              <p:nvPr/>
            </p:nvSpPr>
            <p:spPr>
              <a:xfrm>
                <a:off x="5585525" y="3231300"/>
                <a:ext cx="2028300" cy="1403400"/>
              </a:xfrm>
              <a:prstGeom prst="ellipse">
                <a:avLst/>
              </a:prstGeom>
              <a:grpFill/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</p:grpSp>
      <p:grpSp>
        <p:nvGrpSpPr>
          <p:cNvPr id="153" name="Google Shape;447;p27">
            <a:extLst>
              <a:ext uri="{FF2B5EF4-FFF2-40B4-BE49-F238E27FC236}">
                <a16:creationId xmlns:a16="http://schemas.microsoft.com/office/drawing/2014/main" id="{9368DEE6-4134-4E61-9FBC-094C8ED3D5D5}"/>
              </a:ext>
            </a:extLst>
          </p:cNvPr>
          <p:cNvGrpSpPr/>
          <p:nvPr userDrawn="1"/>
        </p:nvGrpSpPr>
        <p:grpSpPr>
          <a:xfrm>
            <a:off x="8391927" y="4047629"/>
            <a:ext cx="2301388" cy="1593766"/>
            <a:chOff x="4799733" y="3457797"/>
            <a:chExt cx="2301388" cy="1593766"/>
          </a:xfrm>
        </p:grpSpPr>
        <p:sp>
          <p:nvSpPr>
            <p:cNvPr id="154" name="Google Shape;448;p27">
              <a:extLst>
                <a:ext uri="{FF2B5EF4-FFF2-40B4-BE49-F238E27FC236}">
                  <a16:creationId xmlns:a16="http://schemas.microsoft.com/office/drawing/2014/main" id="{0301A587-8C68-4FD9-A8FC-970C849E2B95}"/>
                </a:ext>
              </a:extLst>
            </p:cNvPr>
            <p:cNvSpPr/>
            <p:nvPr/>
          </p:nvSpPr>
          <p:spPr>
            <a:xfrm>
              <a:off x="5512937" y="4441437"/>
              <a:ext cx="134693" cy="122202"/>
            </a:xfrm>
            <a:custGeom>
              <a:avLst/>
              <a:gdLst/>
              <a:ahLst/>
              <a:cxnLst/>
              <a:rect l="l" t="t" r="r" b="b"/>
              <a:pathLst>
                <a:path w="2437" h="2211" extrusionOk="0">
                  <a:moveTo>
                    <a:pt x="1" y="1"/>
                  </a:moveTo>
                  <a:lnTo>
                    <a:pt x="1" y="715"/>
                  </a:lnTo>
                  <a:lnTo>
                    <a:pt x="1" y="1271"/>
                  </a:lnTo>
                  <a:lnTo>
                    <a:pt x="1" y="2211"/>
                  </a:lnTo>
                  <a:lnTo>
                    <a:pt x="2436" y="1112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5" name="Google Shape;449;p27">
              <a:extLst>
                <a:ext uri="{FF2B5EF4-FFF2-40B4-BE49-F238E27FC236}">
                  <a16:creationId xmlns:a16="http://schemas.microsoft.com/office/drawing/2014/main" id="{0A2339AA-D2C6-4088-B2D1-038FD047A8DB}"/>
                </a:ext>
              </a:extLst>
            </p:cNvPr>
            <p:cNvSpPr/>
            <p:nvPr/>
          </p:nvSpPr>
          <p:spPr>
            <a:xfrm>
              <a:off x="5671673" y="4450943"/>
              <a:ext cx="91527" cy="79091"/>
            </a:xfrm>
            <a:custGeom>
              <a:avLst/>
              <a:gdLst/>
              <a:ahLst/>
              <a:cxnLst/>
              <a:rect l="l" t="t" r="r" b="b"/>
              <a:pathLst>
                <a:path w="1656" h="1431" extrusionOk="0">
                  <a:moveTo>
                    <a:pt x="1" y="1"/>
                  </a:moveTo>
                  <a:lnTo>
                    <a:pt x="1" y="1430"/>
                  </a:lnTo>
                  <a:lnTo>
                    <a:pt x="1655" y="1430"/>
                  </a:lnTo>
                  <a:lnTo>
                    <a:pt x="1655" y="1"/>
                  </a:lnTo>
                  <a:close/>
                </a:path>
              </a:pathLst>
            </a:custGeom>
            <a:solidFill>
              <a:srgbClr val="F9CF7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6" name="Google Shape;450;p27">
              <a:extLst>
                <a:ext uri="{FF2B5EF4-FFF2-40B4-BE49-F238E27FC236}">
                  <a16:creationId xmlns:a16="http://schemas.microsoft.com/office/drawing/2014/main" id="{079FA416-221F-4C27-A885-A339B1E6CD0B}"/>
                </a:ext>
              </a:extLst>
            </p:cNvPr>
            <p:cNvSpPr/>
            <p:nvPr/>
          </p:nvSpPr>
          <p:spPr>
            <a:xfrm>
              <a:off x="5670236" y="4448014"/>
              <a:ext cx="92246" cy="80528"/>
            </a:xfrm>
            <a:custGeom>
              <a:avLst/>
              <a:gdLst/>
              <a:ahLst/>
              <a:cxnLst/>
              <a:rect l="l" t="t" r="r" b="b"/>
              <a:pathLst>
                <a:path w="1669" h="1457" extrusionOk="0">
                  <a:moveTo>
                    <a:pt x="239" y="1"/>
                  </a:moveTo>
                  <a:cubicBezTo>
                    <a:pt x="146" y="1"/>
                    <a:pt x="80" y="14"/>
                    <a:pt x="53" y="27"/>
                  </a:cubicBezTo>
                  <a:cubicBezTo>
                    <a:pt x="14" y="40"/>
                    <a:pt x="0" y="54"/>
                    <a:pt x="0" y="93"/>
                  </a:cubicBezTo>
                  <a:cubicBezTo>
                    <a:pt x="0" y="120"/>
                    <a:pt x="14" y="146"/>
                    <a:pt x="40" y="160"/>
                  </a:cubicBezTo>
                  <a:cubicBezTo>
                    <a:pt x="80" y="173"/>
                    <a:pt x="120" y="173"/>
                    <a:pt x="186" y="173"/>
                  </a:cubicBezTo>
                  <a:cubicBezTo>
                    <a:pt x="225" y="186"/>
                    <a:pt x="265" y="186"/>
                    <a:pt x="292" y="199"/>
                  </a:cubicBezTo>
                  <a:cubicBezTo>
                    <a:pt x="305" y="212"/>
                    <a:pt x="345" y="239"/>
                    <a:pt x="371" y="292"/>
                  </a:cubicBezTo>
                  <a:lnTo>
                    <a:pt x="689" y="729"/>
                  </a:lnTo>
                  <a:lnTo>
                    <a:pt x="636" y="795"/>
                  </a:lnTo>
                  <a:lnTo>
                    <a:pt x="596" y="861"/>
                  </a:lnTo>
                  <a:lnTo>
                    <a:pt x="517" y="954"/>
                  </a:lnTo>
                  <a:cubicBezTo>
                    <a:pt x="490" y="993"/>
                    <a:pt x="450" y="1046"/>
                    <a:pt x="398" y="1126"/>
                  </a:cubicBezTo>
                  <a:cubicBezTo>
                    <a:pt x="371" y="1139"/>
                    <a:pt x="358" y="1152"/>
                    <a:pt x="331" y="1165"/>
                  </a:cubicBezTo>
                  <a:cubicBezTo>
                    <a:pt x="318" y="1179"/>
                    <a:pt x="292" y="1179"/>
                    <a:pt x="265" y="1192"/>
                  </a:cubicBezTo>
                  <a:cubicBezTo>
                    <a:pt x="212" y="1192"/>
                    <a:pt x="173" y="1205"/>
                    <a:pt x="133" y="1218"/>
                  </a:cubicBezTo>
                  <a:cubicBezTo>
                    <a:pt x="93" y="1232"/>
                    <a:pt x="80" y="1245"/>
                    <a:pt x="80" y="1285"/>
                  </a:cubicBezTo>
                  <a:cubicBezTo>
                    <a:pt x="80" y="1298"/>
                    <a:pt x="80" y="1324"/>
                    <a:pt x="80" y="1337"/>
                  </a:cubicBezTo>
                  <a:cubicBezTo>
                    <a:pt x="93" y="1337"/>
                    <a:pt x="106" y="1351"/>
                    <a:pt x="120" y="1351"/>
                  </a:cubicBezTo>
                  <a:cubicBezTo>
                    <a:pt x="133" y="1364"/>
                    <a:pt x="146" y="1364"/>
                    <a:pt x="159" y="1364"/>
                  </a:cubicBezTo>
                  <a:lnTo>
                    <a:pt x="556" y="1364"/>
                  </a:lnTo>
                  <a:cubicBezTo>
                    <a:pt x="570" y="1364"/>
                    <a:pt x="583" y="1377"/>
                    <a:pt x="609" y="1377"/>
                  </a:cubicBezTo>
                  <a:lnTo>
                    <a:pt x="675" y="1377"/>
                  </a:lnTo>
                  <a:cubicBezTo>
                    <a:pt x="702" y="1377"/>
                    <a:pt x="728" y="1364"/>
                    <a:pt x="755" y="1364"/>
                  </a:cubicBezTo>
                  <a:cubicBezTo>
                    <a:pt x="781" y="1351"/>
                    <a:pt x="808" y="1324"/>
                    <a:pt x="808" y="1298"/>
                  </a:cubicBezTo>
                  <a:cubicBezTo>
                    <a:pt x="808" y="1285"/>
                    <a:pt x="795" y="1258"/>
                    <a:pt x="781" y="1245"/>
                  </a:cubicBezTo>
                  <a:cubicBezTo>
                    <a:pt x="768" y="1218"/>
                    <a:pt x="715" y="1218"/>
                    <a:pt x="662" y="1218"/>
                  </a:cubicBezTo>
                  <a:cubicBezTo>
                    <a:pt x="636" y="1218"/>
                    <a:pt x="609" y="1205"/>
                    <a:pt x="609" y="1205"/>
                  </a:cubicBezTo>
                  <a:cubicBezTo>
                    <a:pt x="609" y="1192"/>
                    <a:pt x="596" y="1192"/>
                    <a:pt x="596" y="1179"/>
                  </a:cubicBezTo>
                  <a:cubicBezTo>
                    <a:pt x="596" y="1179"/>
                    <a:pt x="609" y="1152"/>
                    <a:pt x="623" y="1139"/>
                  </a:cubicBezTo>
                  <a:cubicBezTo>
                    <a:pt x="636" y="1112"/>
                    <a:pt x="649" y="1099"/>
                    <a:pt x="662" y="1086"/>
                  </a:cubicBezTo>
                  <a:cubicBezTo>
                    <a:pt x="689" y="1046"/>
                    <a:pt x="702" y="1020"/>
                    <a:pt x="728" y="993"/>
                  </a:cubicBezTo>
                  <a:cubicBezTo>
                    <a:pt x="742" y="980"/>
                    <a:pt x="768" y="940"/>
                    <a:pt x="808" y="887"/>
                  </a:cubicBezTo>
                  <a:cubicBezTo>
                    <a:pt x="834" y="927"/>
                    <a:pt x="861" y="967"/>
                    <a:pt x="887" y="1007"/>
                  </a:cubicBezTo>
                  <a:cubicBezTo>
                    <a:pt x="914" y="1033"/>
                    <a:pt x="940" y="1073"/>
                    <a:pt x="967" y="1112"/>
                  </a:cubicBezTo>
                  <a:cubicBezTo>
                    <a:pt x="980" y="1139"/>
                    <a:pt x="1006" y="1165"/>
                    <a:pt x="1020" y="1192"/>
                  </a:cubicBezTo>
                  <a:cubicBezTo>
                    <a:pt x="1033" y="1218"/>
                    <a:pt x="1046" y="1232"/>
                    <a:pt x="1046" y="1245"/>
                  </a:cubicBezTo>
                  <a:cubicBezTo>
                    <a:pt x="1046" y="1258"/>
                    <a:pt x="1033" y="1271"/>
                    <a:pt x="1033" y="1285"/>
                  </a:cubicBezTo>
                  <a:lnTo>
                    <a:pt x="993" y="1285"/>
                  </a:lnTo>
                  <a:cubicBezTo>
                    <a:pt x="967" y="1298"/>
                    <a:pt x="953" y="1311"/>
                    <a:pt x="953" y="1324"/>
                  </a:cubicBezTo>
                  <a:cubicBezTo>
                    <a:pt x="940" y="1337"/>
                    <a:pt x="940" y="1351"/>
                    <a:pt x="940" y="1364"/>
                  </a:cubicBezTo>
                  <a:cubicBezTo>
                    <a:pt x="940" y="1377"/>
                    <a:pt x="953" y="1404"/>
                    <a:pt x="967" y="1430"/>
                  </a:cubicBezTo>
                  <a:cubicBezTo>
                    <a:pt x="993" y="1443"/>
                    <a:pt x="1033" y="1457"/>
                    <a:pt x="1086" y="1457"/>
                  </a:cubicBezTo>
                  <a:lnTo>
                    <a:pt x="1536" y="1457"/>
                  </a:lnTo>
                  <a:cubicBezTo>
                    <a:pt x="1575" y="1457"/>
                    <a:pt x="1602" y="1457"/>
                    <a:pt x="1628" y="1443"/>
                  </a:cubicBezTo>
                  <a:cubicBezTo>
                    <a:pt x="1655" y="1443"/>
                    <a:pt x="1668" y="1417"/>
                    <a:pt x="1668" y="1377"/>
                  </a:cubicBezTo>
                  <a:cubicBezTo>
                    <a:pt x="1668" y="1351"/>
                    <a:pt x="1655" y="1337"/>
                    <a:pt x="1628" y="1324"/>
                  </a:cubicBezTo>
                  <a:cubicBezTo>
                    <a:pt x="1615" y="1311"/>
                    <a:pt x="1589" y="1298"/>
                    <a:pt x="1549" y="1298"/>
                  </a:cubicBezTo>
                  <a:lnTo>
                    <a:pt x="1456" y="1298"/>
                  </a:lnTo>
                  <a:cubicBezTo>
                    <a:pt x="1430" y="1298"/>
                    <a:pt x="1403" y="1285"/>
                    <a:pt x="1364" y="1271"/>
                  </a:cubicBezTo>
                  <a:cubicBezTo>
                    <a:pt x="1350" y="1271"/>
                    <a:pt x="1337" y="1258"/>
                    <a:pt x="1324" y="1245"/>
                  </a:cubicBezTo>
                  <a:cubicBezTo>
                    <a:pt x="1311" y="1232"/>
                    <a:pt x="1284" y="1205"/>
                    <a:pt x="1245" y="1165"/>
                  </a:cubicBezTo>
                  <a:cubicBezTo>
                    <a:pt x="1218" y="1126"/>
                    <a:pt x="1178" y="1073"/>
                    <a:pt x="1125" y="1007"/>
                  </a:cubicBezTo>
                  <a:cubicBezTo>
                    <a:pt x="1073" y="927"/>
                    <a:pt x="1006" y="835"/>
                    <a:pt x="927" y="729"/>
                  </a:cubicBezTo>
                  <a:cubicBezTo>
                    <a:pt x="967" y="676"/>
                    <a:pt x="1006" y="610"/>
                    <a:pt x="1046" y="557"/>
                  </a:cubicBezTo>
                  <a:cubicBezTo>
                    <a:pt x="1073" y="504"/>
                    <a:pt x="1125" y="451"/>
                    <a:pt x="1165" y="385"/>
                  </a:cubicBezTo>
                  <a:cubicBezTo>
                    <a:pt x="1205" y="345"/>
                    <a:pt x="1245" y="318"/>
                    <a:pt x="1271" y="305"/>
                  </a:cubicBezTo>
                  <a:cubicBezTo>
                    <a:pt x="1298" y="292"/>
                    <a:pt x="1337" y="292"/>
                    <a:pt x="1390" y="292"/>
                  </a:cubicBezTo>
                  <a:cubicBezTo>
                    <a:pt x="1430" y="292"/>
                    <a:pt x="1509" y="279"/>
                    <a:pt x="1589" y="279"/>
                  </a:cubicBezTo>
                  <a:cubicBezTo>
                    <a:pt x="1615" y="279"/>
                    <a:pt x="1628" y="279"/>
                    <a:pt x="1642" y="265"/>
                  </a:cubicBezTo>
                  <a:cubicBezTo>
                    <a:pt x="1655" y="239"/>
                    <a:pt x="1655" y="226"/>
                    <a:pt x="1655" y="212"/>
                  </a:cubicBezTo>
                  <a:cubicBezTo>
                    <a:pt x="1655" y="146"/>
                    <a:pt x="1642" y="120"/>
                    <a:pt x="1589" y="120"/>
                  </a:cubicBezTo>
                  <a:lnTo>
                    <a:pt x="1020" y="120"/>
                  </a:lnTo>
                  <a:cubicBezTo>
                    <a:pt x="980" y="120"/>
                    <a:pt x="953" y="120"/>
                    <a:pt x="927" y="133"/>
                  </a:cubicBezTo>
                  <a:cubicBezTo>
                    <a:pt x="900" y="146"/>
                    <a:pt x="887" y="173"/>
                    <a:pt x="887" y="212"/>
                  </a:cubicBezTo>
                  <a:cubicBezTo>
                    <a:pt x="887" y="226"/>
                    <a:pt x="887" y="252"/>
                    <a:pt x="914" y="265"/>
                  </a:cubicBezTo>
                  <a:cubicBezTo>
                    <a:pt x="927" y="265"/>
                    <a:pt x="940" y="279"/>
                    <a:pt x="953" y="279"/>
                  </a:cubicBezTo>
                  <a:cubicBezTo>
                    <a:pt x="953" y="292"/>
                    <a:pt x="967" y="292"/>
                    <a:pt x="967" y="305"/>
                  </a:cubicBezTo>
                  <a:cubicBezTo>
                    <a:pt x="967" y="305"/>
                    <a:pt x="953" y="332"/>
                    <a:pt x="940" y="358"/>
                  </a:cubicBezTo>
                  <a:cubicBezTo>
                    <a:pt x="927" y="385"/>
                    <a:pt x="900" y="411"/>
                    <a:pt x="874" y="451"/>
                  </a:cubicBezTo>
                  <a:lnTo>
                    <a:pt x="808" y="570"/>
                  </a:lnTo>
                  <a:cubicBezTo>
                    <a:pt x="768" y="517"/>
                    <a:pt x="742" y="477"/>
                    <a:pt x="715" y="437"/>
                  </a:cubicBezTo>
                  <a:cubicBezTo>
                    <a:pt x="689" y="398"/>
                    <a:pt x="662" y="371"/>
                    <a:pt x="636" y="332"/>
                  </a:cubicBezTo>
                  <a:cubicBezTo>
                    <a:pt x="623" y="305"/>
                    <a:pt x="596" y="279"/>
                    <a:pt x="596" y="252"/>
                  </a:cubicBezTo>
                  <a:cubicBezTo>
                    <a:pt x="583" y="239"/>
                    <a:pt x="570" y="226"/>
                    <a:pt x="570" y="212"/>
                  </a:cubicBezTo>
                  <a:cubicBezTo>
                    <a:pt x="570" y="199"/>
                    <a:pt x="583" y="186"/>
                    <a:pt x="596" y="186"/>
                  </a:cubicBezTo>
                  <a:lnTo>
                    <a:pt x="662" y="186"/>
                  </a:lnTo>
                  <a:cubicBezTo>
                    <a:pt x="702" y="186"/>
                    <a:pt x="728" y="173"/>
                    <a:pt x="742" y="160"/>
                  </a:cubicBezTo>
                  <a:cubicBezTo>
                    <a:pt x="755" y="133"/>
                    <a:pt x="768" y="120"/>
                    <a:pt x="768" y="107"/>
                  </a:cubicBezTo>
                  <a:cubicBezTo>
                    <a:pt x="768" y="93"/>
                    <a:pt x="768" y="80"/>
                    <a:pt x="768" y="67"/>
                  </a:cubicBezTo>
                  <a:cubicBezTo>
                    <a:pt x="768" y="54"/>
                    <a:pt x="755" y="40"/>
                    <a:pt x="742" y="40"/>
                  </a:cubicBezTo>
                  <a:cubicBezTo>
                    <a:pt x="728" y="27"/>
                    <a:pt x="715" y="14"/>
                    <a:pt x="689" y="14"/>
                  </a:cubicBezTo>
                  <a:cubicBezTo>
                    <a:pt x="675" y="1"/>
                    <a:pt x="636" y="1"/>
                    <a:pt x="596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7" name="Google Shape;451;p27">
              <a:extLst>
                <a:ext uri="{FF2B5EF4-FFF2-40B4-BE49-F238E27FC236}">
                  <a16:creationId xmlns:a16="http://schemas.microsoft.com/office/drawing/2014/main" id="{B2395859-C339-422A-B184-A814A384983F}"/>
                </a:ext>
              </a:extLst>
            </p:cNvPr>
            <p:cNvSpPr/>
            <p:nvPr/>
          </p:nvSpPr>
          <p:spPr>
            <a:xfrm>
              <a:off x="5668799" y="4448014"/>
              <a:ext cx="100260" cy="84895"/>
            </a:xfrm>
            <a:custGeom>
              <a:avLst/>
              <a:gdLst/>
              <a:ahLst/>
              <a:cxnLst/>
              <a:rect l="l" t="t" r="r" b="b"/>
              <a:pathLst>
                <a:path w="1814" h="1536" extrusionOk="0">
                  <a:moveTo>
                    <a:pt x="768" y="107"/>
                  </a:moveTo>
                  <a:lnTo>
                    <a:pt x="768" y="160"/>
                  </a:lnTo>
                  <a:lnTo>
                    <a:pt x="662" y="160"/>
                  </a:lnTo>
                  <a:cubicBezTo>
                    <a:pt x="609" y="160"/>
                    <a:pt x="556" y="212"/>
                    <a:pt x="556" y="265"/>
                  </a:cubicBezTo>
                  <a:cubicBezTo>
                    <a:pt x="556" y="265"/>
                    <a:pt x="609" y="265"/>
                    <a:pt x="609" y="332"/>
                  </a:cubicBezTo>
                  <a:cubicBezTo>
                    <a:pt x="609" y="332"/>
                    <a:pt x="609" y="385"/>
                    <a:pt x="662" y="385"/>
                  </a:cubicBezTo>
                  <a:cubicBezTo>
                    <a:pt x="662" y="437"/>
                    <a:pt x="715" y="490"/>
                    <a:pt x="715" y="490"/>
                  </a:cubicBezTo>
                  <a:cubicBezTo>
                    <a:pt x="768" y="543"/>
                    <a:pt x="768" y="596"/>
                    <a:pt x="821" y="662"/>
                  </a:cubicBezTo>
                  <a:lnTo>
                    <a:pt x="887" y="715"/>
                  </a:lnTo>
                  <a:lnTo>
                    <a:pt x="993" y="543"/>
                  </a:lnTo>
                  <a:cubicBezTo>
                    <a:pt x="993" y="490"/>
                    <a:pt x="1046" y="437"/>
                    <a:pt x="1046" y="437"/>
                  </a:cubicBezTo>
                  <a:cubicBezTo>
                    <a:pt x="1046" y="385"/>
                    <a:pt x="1099" y="385"/>
                    <a:pt x="1099" y="332"/>
                  </a:cubicBezTo>
                  <a:cubicBezTo>
                    <a:pt x="1099" y="265"/>
                    <a:pt x="1046" y="265"/>
                    <a:pt x="1046" y="265"/>
                  </a:cubicBezTo>
                  <a:lnTo>
                    <a:pt x="993" y="265"/>
                  </a:lnTo>
                  <a:lnTo>
                    <a:pt x="993" y="212"/>
                  </a:lnTo>
                  <a:lnTo>
                    <a:pt x="1654" y="212"/>
                  </a:lnTo>
                  <a:lnTo>
                    <a:pt x="1654" y="265"/>
                  </a:lnTo>
                  <a:lnTo>
                    <a:pt x="1324" y="265"/>
                  </a:lnTo>
                  <a:cubicBezTo>
                    <a:pt x="1271" y="332"/>
                    <a:pt x="1218" y="332"/>
                    <a:pt x="1218" y="385"/>
                  </a:cubicBezTo>
                  <a:cubicBezTo>
                    <a:pt x="1151" y="437"/>
                    <a:pt x="1099" y="490"/>
                    <a:pt x="1046" y="543"/>
                  </a:cubicBezTo>
                  <a:cubicBezTo>
                    <a:pt x="993" y="596"/>
                    <a:pt x="993" y="662"/>
                    <a:pt x="940" y="715"/>
                  </a:cubicBezTo>
                  <a:lnTo>
                    <a:pt x="940" y="768"/>
                  </a:lnTo>
                  <a:lnTo>
                    <a:pt x="940" y="821"/>
                  </a:lnTo>
                  <a:cubicBezTo>
                    <a:pt x="993" y="927"/>
                    <a:pt x="1099" y="993"/>
                    <a:pt x="1151" y="1099"/>
                  </a:cubicBezTo>
                  <a:cubicBezTo>
                    <a:pt x="1218" y="1152"/>
                    <a:pt x="1218" y="1205"/>
                    <a:pt x="1271" y="1258"/>
                  </a:cubicBezTo>
                  <a:cubicBezTo>
                    <a:pt x="1324" y="1258"/>
                    <a:pt x="1324" y="1324"/>
                    <a:pt x="1324" y="1324"/>
                  </a:cubicBezTo>
                  <a:cubicBezTo>
                    <a:pt x="1376" y="1324"/>
                    <a:pt x="1376" y="1377"/>
                    <a:pt x="1429" y="1377"/>
                  </a:cubicBezTo>
                  <a:lnTo>
                    <a:pt x="1601" y="1377"/>
                  </a:lnTo>
                  <a:cubicBezTo>
                    <a:pt x="1654" y="1377"/>
                    <a:pt x="1654" y="1430"/>
                    <a:pt x="1654" y="1430"/>
                  </a:cubicBezTo>
                  <a:lnTo>
                    <a:pt x="1099" y="1430"/>
                  </a:lnTo>
                  <a:lnTo>
                    <a:pt x="1046" y="1377"/>
                  </a:lnTo>
                  <a:lnTo>
                    <a:pt x="1099" y="1377"/>
                  </a:lnTo>
                  <a:cubicBezTo>
                    <a:pt x="1151" y="1377"/>
                    <a:pt x="1151" y="1324"/>
                    <a:pt x="1151" y="1258"/>
                  </a:cubicBezTo>
                  <a:lnTo>
                    <a:pt x="1151" y="1205"/>
                  </a:lnTo>
                  <a:cubicBezTo>
                    <a:pt x="1099" y="1152"/>
                    <a:pt x="1099" y="1152"/>
                    <a:pt x="1099" y="1099"/>
                  </a:cubicBezTo>
                  <a:cubicBezTo>
                    <a:pt x="1046" y="1099"/>
                    <a:pt x="1046" y="1046"/>
                    <a:pt x="993" y="993"/>
                  </a:cubicBezTo>
                  <a:cubicBezTo>
                    <a:pt x="993" y="993"/>
                    <a:pt x="940" y="927"/>
                    <a:pt x="940" y="874"/>
                  </a:cubicBezTo>
                  <a:lnTo>
                    <a:pt x="887" y="821"/>
                  </a:lnTo>
                  <a:lnTo>
                    <a:pt x="821" y="874"/>
                  </a:lnTo>
                  <a:cubicBezTo>
                    <a:pt x="768" y="927"/>
                    <a:pt x="768" y="993"/>
                    <a:pt x="715" y="993"/>
                  </a:cubicBezTo>
                  <a:cubicBezTo>
                    <a:pt x="715" y="1046"/>
                    <a:pt x="715" y="1046"/>
                    <a:pt x="662" y="1099"/>
                  </a:cubicBezTo>
                  <a:lnTo>
                    <a:pt x="662" y="1152"/>
                  </a:lnTo>
                  <a:cubicBezTo>
                    <a:pt x="609" y="1152"/>
                    <a:pt x="609" y="1152"/>
                    <a:pt x="609" y="1205"/>
                  </a:cubicBezTo>
                  <a:lnTo>
                    <a:pt x="609" y="1258"/>
                  </a:lnTo>
                  <a:cubicBezTo>
                    <a:pt x="662" y="1324"/>
                    <a:pt x="662" y="1324"/>
                    <a:pt x="715" y="1324"/>
                  </a:cubicBezTo>
                  <a:lnTo>
                    <a:pt x="821" y="1324"/>
                  </a:lnTo>
                  <a:cubicBezTo>
                    <a:pt x="768" y="1324"/>
                    <a:pt x="768" y="1377"/>
                    <a:pt x="715" y="1377"/>
                  </a:cubicBezTo>
                  <a:lnTo>
                    <a:pt x="662" y="1377"/>
                  </a:lnTo>
                  <a:lnTo>
                    <a:pt x="609" y="1324"/>
                  </a:lnTo>
                  <a:lnTo>
                    <a:pt x="225" y="1324"/>
                  </a:lnTo>
                  <a:cubicBezTo>
                    <a:pt x="278" y="1324"/>
                    <a:pt x="278" y="1324"/>
                    <a:pt x="331" y="1258"/>
                  </a:cubicBezTo>
                  <a:lnTo>
                    <a:pt x="437" y="1258"/>
                  </a:lnTo>
                  <a:lnTo>
                    <a:pt x="490" y="1205"/>
                  </a:lnTo>
                  <a:cubicBezTo>
                    <a:pt x="556" y="1099"/>
                    <a:pt x="609" y="1046"/>
                    <a:pt x="609" y="1046"/>
                  </a:cubicBezTo>
                  <a:cubicBezTo>
                    <a:pt x="662" y="993"/>
                    <a:pt x="662" y="927"/>
                    <a:pt x="715" y="927"/>
                  </a:cubicBezTo>
                  <a:cubicBezTo>
                    <a:pt x="715" y="927"/>
                    <a:pt x="715" y="874"/>
                    <a:pt x="768" y="874"/>
                  </a:cubicBezTo>
                  <a:lnTo>
                    <a:pt x="768" y="821"/>
                  </a:lnTo>
                  <a:lnTo>
                    <a:pt x="821" y="768"/>
                  </a:lnTo>
                  <a:lnTo>
                    <a:pt x="490" y="265"/>
                  </a:lnTo>
                  <a:cubicBezTo>
                    <a:pt x="437" y="265"/>
                    <a:pt x="437" y="212"/>
                    <a:pt x="384" y="160"/>
                  </a:cubicBezTo>
                  <a:lnTo>
                    <a:pt x="106" y="160"/>
                  </a:lnTo>
                  <a:lnTo>
                    <a:pt x="106" y="107"/>
                  </a:lnTo>
                  <a:close/>
                  <a:moveTo>
                    <a:pt x="106" y="1"/>
                  </a:moveTo>
                  <a:cubicBezTo>
                    <a:pt x="53" y="54"/>
                    <a:pt x="0" y="107"/>
                    <a:pt x="0" y="107"/>
                  </a:cubicBezTo>
                  <a:cubicBezTo>
                    <a:pt x="0" y="160"/>
                    <a:pt x="53" y="212"/>
                    <a:pt x="53" y="265"/>
                  </a:cubicBezTo>
                  <a:lnTo>
                    <a:pt x="331" y="265"/>
                  </a:lnTo>
                  <a:cubicBezTo>
                    <a:pt x="331" y="332"/>
                    <a:pt x="331" y="332"/>
                    <a:pt x="384" y="385"/>
                  </a:cubicBezTo>
                  <a:lnTo>
                    <a:pt x="662" y="768"/>
                  </a:lnTo>
                  <a:lnTo>
                    <a:pt x="662" y="821"/>
                  </a:lnTo>
                  <a:cubicBezTo>
                    <a:pt x="662" y="821"/>
                    <a:pt x="609" y="821"/>
                    <a:pt x="609" y="874"/>
                  </a:cubicBezTo>
                  <a:lnTo>
                    <a:pt x="556" y="927"/>
                  </a:lnTo>
                  <a:cubicBezTo>
                    <a:pt x="490" y="993"/>
                    <a:pt x="437" y="1046"/>
                    <a:pt x="384" y="1099"/>
                  </a:cubicBezTo>
                  <a:lnTo>
                    <a:pt x="384" y="1152"/>
                  </a:lnTo>
                  <a:lnTo>
                    <a:pt x="331" y="1152"/>
                  </a:lnTo>
                  <a:cubicBezTo>
                    <a:pt x="278" y="1152"/>
                    <a:pt x="225" y="1152"/>
                    <a:pt x="159" y="1205"/>
                  </a:cubicBezTo>
                  <a:cubicBezTo>
                    <a:pt x="106" y="1205"/>
                    <a:pt x="53" y="1258"/>
                    <a:pt x="53" y="1324"/>
                  </a:cubicBezTo>
                  <a:cubicBezTo>
                    <a:pt x="53" y="1377"/>
                    <a:pt x="53" y="1377"/>
                    <a:pt x="106" y="1430"/>
                  </a:cubicBezTo>
                  <a:lnTo>
                    <a:pt x="159" y="1430"/>
                  </a:lnTo>
                  <a:cubicBezTo>
                    <a:pt x="159" y="1483"/>
                    <a:pt x="225" y="1483"/>
                    <a:pt x="225" y="1483"/>
                  </a:cubicBezTo>
                  <a:lnTo>
                    <a:pt x="715" y="1483"/>
                  </a:lnTo>
                  <a:cubicBezTo>
                    <a:pt x="768" y="1483"/>
                    <a:pt x="821" y="1483"/>
                    <a:pt x="821" y="1430"/>
                  </a:cubicBezTo>
                  <a:cubicBezTo>
                    <a:pt x="887" y="1430"/>
                    <a:pt x="940" y="1377"/>
                    <a:pt x="940" y="1324"/>
                  </a:cubicBezTo>
                  <a:cubicBezTo>
                    <a:pt x="940" y="1258"/>
                    <a:pt x="887" y="1258"/>
                    <a:pt x="887" y="1258"/>
                  </a:cubicBezTo>
                  <a:cubicBezTo>
                    <a:pt x="821" y="1205"/>
                    <a:pt x="821" y="1205"/>
                    <a:pt x="768" y="1205"/>
                  </a:cubicBezTo>
                  <a:lnTo>
                    <a:pt x="768" y="1152"/>
                  </a:lnTo>
                  <a:cubicBezTo>
                    <a:pt x="768" y="1099"/>
                    <a:pt x="821" y="1099"/>
                    <a:pt x="821" y="1099"/>
                  </a:cubicBezTo>
                  <a:cubicBezTo>
                    <a:pt x="821" y="1046"/>
                    <a:pt x="887" y="1046"/>
                    <a:pt x="887" y="1046"/>
                  </a:cubicBezTo>
                  <a:lnTo>
                    <a:pt x="887" y="1099"/>
                  </a:lnTo>
                  <a:cubicBezTo>
                    <a:pt x="940" y="1099"/>
                    <a:pt x="940" y="1152"/>
                    <a:pt x="993" y="1152"/>
                  </a:cubicBezTo>
                  <a:cubicBezTo>
                    <a:pt x="993" y="1205"/>
                    <a:pt x="993" y="1258"/>
                    <a:pt x="1046" y="1258"/>
                  </a:cubicBezTo>
                  <a:cubicBezTo>
                    <a:pt x="993" y="1258"/>
                    <a:pt x="993" y="1324"/>
                    <a:pt x="940" y="1324"/>
                  </a:cubicBezTo>
                  <a:lnTo>
                    <a:pt x="940" y="1430"/>
                  </a:lnTo>
                  <a:cubicBezTo>
                    <a:pt x="940" y="1430"/>
                    <a:pt x="940" y="1483"/>
                    <a:pt x="993" y="1483"/>
                  </a:cubicBezTo>
                  <a:cubicBezTo>
                    <a:pt x="1046" y="1536"/>
                    <a:pt x="1099" y="1536"/>
                    <a:pt x="1151" y="1536"/>
                  </a:cubicBezTo>
                  <a:lnTo>
                    <a:pt x="1707" y="1536"/>
                  </a:lnTo>
                  <a:cubicBezTo>
                    <a:pt x="1760" y="1536"/>
                    <a:pt x="1813" y="1483"/>
                    <a:pt x="1813" y="1430"/>
                  </a:cubicBezTo>
                  <a:cubicBezTo>
                    <a:pt x="1813" y="1377"/>
                    <a:pt x="1760" y="1324"/>
                    <a:pt x="1707" y="1324"/>
                  </a:cubicBezTo>
                  <a:cubicBezTo>
                    <a:pt x="1707" y="1258"/>
                    <a:pt x="1654" y="1258"/>
                    <a:pt x="1601" y="1258"/>
                  </a:cubicBezTo>
                  <a:lnTo>
                    <a:pt x="1429" y="1258"/>
                  </a:lnTo>
                  <a:cubicBezTo>
                    <a:pt x="1429" y="1205"/>
                    <a:pt x="1376" y="1205"/>
                    <a:pt x="1376" y="1152"/>
                  </a:cubicBezTo>
                  <a:cubicBezTo>
                    <a:pt x="1324" y="1099"/>
                    <a:pt x="1271" y="1046"/>
                    <a:pt x="1218" y="993"/>
                  </a:cubicBezTo>
                  <a:cubicBezTo>
                    <a:pt x="1218" y="927"/>
                    <a:pt x="1099" y="874"/>
                    <a:pt x="1046" y="768"/>
                  </a:cubicBezTo>
                  <a:cubicBezTo>
                    <a:pt x="1099" y="715"/>
                    <a:pt x="1099" y="662"/>
                    <a:pt x="1151" y="596"/>
                  </a:cubicBezTo>
                  <a:cubicBezTo>
                    <a:pt x="1218" y="596"/>
                    <a:pt x="1218" y="543"/>
                    <a:pt x="1271" y="490"/>
                  </a:cubicBezTo>
                  <a:cubicBezTo>
                    <a:pt x="1324" y="437"/>
                    <a:pt x="1324" y="437"/>
                    <a:pt x="1376" y="385"/>
                  </a:cubicBezTo>
                  <a:lnTo>
                    <a:pt x="1654" y="385"/>
                  </a:lnTo>
                  <a:cubicBezTo>
                    <a:pt x="1707" y="385"/>
                    <a:pt x="1707" y="385"/>
                    <a:pt x="1707" y="332"/>
                  </a:cubicBezTo>
                  <a:lnTo>
                    <a:pt x="1760" y="332"/>
                  </a:lnTo>
                  <a:lnTo>
                    <a:pt x="1760" y="265"/>
                  </a:lnTo>
                  <a:lnTo>
                    <a:pt x="1760" y="160"/>
                  </a:lnTo>
                  <a:cubicBezTo>
                    <a:pt x="1760" y="160"/>
                    <a:pt x="1760" y="107"/>
                    <a:pt x="1707" y="107"/>
                  </a:cubicBezTo>
                  <a:lnTo>
                    <a:pt x="940" y="107"/>
                  </a:lnTo>
                  <a:cubicBezTo>
                    <a:pt x="887" y="160"/>
                    <a:pt x="887" y="212"/>
                    <a:pt x="887" y="265"/>
                  </a:cubicBezTo>
                  <a:cubicBezTo>
                    <a:pt x="887" y="265"/>
                    <a:pt x="887" y="332"/>
                    <a:pt x="940" y="332"/>
                  </a:cubicBezTo>
                  <a:lnTo>
                    <a:pt x="940" y="385"/>
                  </a:lnTo>
                  <a:cubicBezTo>
                    <a:pt x="940" y="385"/>
                    <a:pt x="940" y="437"/>
                    <a:pt x="887" y="437"/>
                  </a:cubicBezTo>
                  <a:lnTo>
                    <a:pt x="887" y="490"/>
                  </a:lnTo>
                  <a:cubicBezTo>
                    <a:pt x="821" y="490"/>
                    <a:pt x="821" y="437"/>
                    <a:pt x="821" y="437"/>
                  </a:cubicBezTo>
                  <a:cubicBezTo>
                    <a:pt x="768" y="385"/>
                    <a:pt x="768" y="385"/>
                    <a:pt x="768" y="332"/>
                  </a:cubicBezTo>
                  <a:cubicBezTo>
                    <a:pt x="715" y="332"/>
                    <a:pt x="715" y="332"/>
                    <a:pt x="715" y="265"/>
                  </a:cubicBezTo>
                  <a:cubicBezTo>
                    <a:pt x="768" y="265"/>
                    <a:pt x="821" y="265"/>
                    <a:pt x="821" y="212"/>
                  </a:cubicBezTo>
                  <a:cubicBezTo>
                    <a:pt x="887" y="212"/>
                    <a:pt x="887" y="160"/>
                    <a:pt x="887" y="160"/>
                  </a:cubicBezTo>
                  <a:lnTo>
                    <a:pt x="887" y="107"/>
                  </a:lnTo>
                  <a:lnTo>
                    <a:pt x="887" y="54"/>
                  </a:lnTo>
                  <a:lnTo>
                    <a:pt x="821" y="54"/>
                  </a:lnTo>
                  <a:cubicBezTo>
                    <a:pt x="821" y="1"/>
                    <a:pt x="821" y="1"/>
                    <a:pt x="768" y="1"/>
                  </a:cubicBezTo>
                  <a:close/>
                </a:path>
              </a:pathLst>
            </a:custGeom>
            <a:solidFill>
              <a:srgbClr val="F09C4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8" name="Google Shape;452;p27">
              <a:extLst>
                <a:ext uri="{FF2B5EF4-FFF2-40B4-BE49-F238E27FC236}">
                  <a16:creationId xmlns:a16="http://schemas.microsoft.com/office/drawing/2014/main" id="{2570E2EA-1611-45AF-B410-B8EAD8C13239}"/>
                </a:ext>
              </a:extLst>
            </p:cNvPr>
            <p:cNvSpPr/>
            <p:nvPr/>
          </p:nvSpPr>
          <p:spPr>
            <a:xfrm>
              <a:off x="4799733" y="3864528"/>
              <a:ext cx="1237772" cy="1187034"/>
            </a:xfrm>
            <a:custGeom>
              <a:avLst/>
              <a:gdLst/>
              <a:ahLst/>
              <a:cxnLst/>
              <a:rect l="l" t="t" r="r" b="b"/>
              <a:pathLst>
                <a:path w="22395" h="21477" extrusionOk="0">
                  <a:moveTo>
                    <a:pt x="17201" y="8638"/>
                  </a:moveTo>
                  <a:cubicBezTo>
                    <a:pt x="17575" y="8638"/>
                    <a:pt x="17951" y="8924"/>
                    <a:pt x="17987" y="9340"/>
                  </a:cubicBezTo>
                  <a:lnTo>
                    <a:pt x="18318" y="16672"/>
                  </a:lnTo>
                  <a:cubicBezTo>
                    <a:pt x="18371" y="17228"/>
                    <a:pt x="17868" y="17718"/>
                    <a:pt x="17273" y="17718"/>
                  </a:cubicBezTo>
                  <a:lnTo>
                    <a:pt x="9821" y="17612"/>
                  </a:lnTo>
                  <a:cubicBezTo>
                    <a:pt x="9212" y="17612"/>
                    <a:pt x="8881" y="16844"/>
                    <a:pt x="9331" y="16447"/>
                  </a:cubicBezTo>
                  <a:lnTo>
                    <a:pt x="16717" y="8837"/>
                  </a:lnTo>
                  <a:cubicBezTo>
                    <a:pt x="16855" y="8699"/>
                    <a:pt x="17028" y="8638"/>
                    <a:pt x="17201" y="8638"/>
                  </a:cubicBezTo>
                  <a:close/>
                  <a:moveTo>
                    <a:pt x="20125" y="1"/>
                  </a:moveTo>
                  <a:cubicBezTo>
                    <a:pt x="19697" y="1"/>
                    <a:pt x="19262" y="159"/>
                    <a:pt x="18927" y="512"/>
                  </a:cubicBezTo>
                  <a:lnTo>
                    <a:pt x="993" y="18711"/>
                  </a:lnTo>
                  <a:cubicBezTo>
                    <a:pt x="0" y="19756"/>
                    <a:pt x="781" y="21477"/>
                    <a:pt x="2264" y="21477"/>
                  </a:cubicBezTo>
                  <a:lnTo>
                    <a:pt x="20303" y="21477"/>
                  </a:lnTo>
                  <a:cubicBezTo>
                    <a:pt x="21508" y="21477"/>
                    <a:pt x="22395" y="20537"/>
                    <a:pt x="22395" y="19425"/>
                  </a:cubicBezTo>
                  <a:lnTo>
                    <a:pt x="21786" y="1558"/>
                  </a:lnTo>
                  <a:cubicBezTo>
                    <a:pt x="21786" y="611"/>
                    <a:pt x="20967" y="1"/>
                    <a:pt x="20125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59" name="Google Shape;453;p27">
              <a:extLst>
                <a:ext uri="{FF2B5EF4-FFF2-40B4-BE49-F238E27FC236}">
                  <a16:creationId xmlns:a16="http://schemas.microsoft.com/office/drawing/2014/main" id="{60B9E5EF-9B22-42A6-879E-76D9CADF5E07}"/>
                </a:ext>
              </a:extLst>
            </p:cNvPr>
            <p:cNvSpPr/>
            <p:nvPr/>
          </p:nvSpPr>
          <p:spPr>
            <a:xfrm>
              <a:off x="4845828" y="3874532"/>
              <a:ext cx="1027082" cy="1046648"/>
            </a:xfrm>
            <a:custGeom>
              <a:avLst/>
              <a:gdLst/>
              <a:ahLst/>
              <a:cxnLst/>
              <a:rect l="l" t="t" r="r" b="b"/>
              <a:pathLst>
                <a:path w="18583" h="18937" extrusionOk="0">
                  <a:moveTo>
                    <a:pt x="18477" y="0"/>
                  </a:moveTo>
                  <a:cubicBezTo>
                    <a:pt x="18305" y="119"/>
                    <a:pt x="18199" y="225"/>
                    <a:pt x="18093" y="331"/>
                  </a:cubicBezTo>
                  <a:lnTo>
                    <a:pt x="159" y="18530"/>
                  </a:lnTo>
                  <a:cubicBezTo>
                    <a:pt x="106" y="18649"/>
                    <a:pt x="53" y="18702"/>
                    <a:pt x="0" y="18755"/>
                  </a:cubicBezTo>
                  <a:lnTo>
                    <a:pt x="0" y="18808"/>
                  </a:lnTo>
                  <a:cubicBezTo>
                    <a:pt x="80" y="18894"/>
                    <a:pt x="189" y="18937"/>
                    <a:pt x="293" y="18937"/>
                  </a:cubicBezTo>
                  <a:cubicBezTo>
                    <a:pt x="397" y="18937"/>
                    <a:pt x="497" y="18894"/>
                    <a:pt x="556" y="18808"/>
                  </a:cubicBezTo>
                  <a:lnTo>
                    <a:pt x="18477" y="556"/>
                  </a:lnTo>
                  <a:cubicBezTo>
                    <a:pt x="18583" y="384"/>
                    <a:pt x="18583" y="172"/>
                    <a:pt x="184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0" name="Google Shape;454;p27">
              <a:extLst>
                <a:ext uri="{FF2B5EF4-FFF2-40B4-BE49-F238E27FC236}">
                  <a16:creationId xmlns:a16="http://schemas.microsoft.com/office/drawing/2014/main" id="{E049AADD-731D-4B3A-80AB-4476C4458327}"/>
                </a:ext>
              </a:extLst>
            </p:cNvPr>
            <p:cNvSpPr/>
            <p:nvPr/>
          </p:nvSpPr>
          <p:spPr>
            <a:xfrm>
              <a:off x="5818028" y="3941796"/>
              <a:ext cx="76107" cy="67374"/>
            </a:xfrm>
            <a:custGeom>
              <a:avLst/>
              <a:gdLst/>
              <a:ahLst/>
              <a:cxnLst/>
              <a:rect l="l" t="t" r="r" b="b"/>
              <a:pathLst>
                <a:path w="1377" h="1219" extrusionOk="0">
                  <a:moveTo>
                    <a:pt x="0" y="1"/>
                  </a:moveTo>
                  <a:lnTo>
                    <a:pt x="0" y="160"/>
                  </a:lnTo>
                  <a:lnTo>
                    <a:pt x="1218" y="1219"/>
                  </a:lnTo>
                  <a:lnTo>
                    <a:pt x="1324" y="1219"/>
                  </a:lnTo>
                  <a:cubicBezTo>
                    <a:pt x="1376" y="1152"/>
                    <a:pt x="1376" y="1099"/>
                    <a:pt x="1324" y="1047"/>
                  </a:cubicBezTo>
                  <a:lnTo>
                    <a:pt x="17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1" name="Google Shape;455;p27">
              <a:extLst>
                <a:ext uri="{FF2B5EF4-FFF2-40B4-BE49-F238E27FC236}">
                  <a16:creationId xmlns:a16="http://schemas.microsoft.com/office/drawing/2014/main" id="{8CA9F57F-EA74-42A6-8BCF-2F02525A1B75}"/>
                </a:ext>
              </a:extLst>
            </p:cNvPr>
            <p:cNvSpPr/>
            <p:nvPr/>
          </p:nvSpPr>
          <p:spPr>
            <a:xfrm>
              <a:off x="5647575" y="4112967"/>
              <a:ext cx="76107" cy="69585"/>
            </a:xfrm>
            <a:custGeom>
              <a:avLst/>
              <a:gdLst/>
              <a:ahLst/>
              <a:cxnLst/>
              <a:rect l="l" t="t" r="r" b="b"/>
              <a:pathLst>
                <a:path w="1377" h="1259" extrusionOk="0">
                  <a:moveTo>
                    <a:pt x="86" y="1"/>
                  </a:moveTo>
                  <a:cubicBezTo>
                    <a:pt x="66" y="1"/>
                    <a:pt x="53" y="14"/>
                    <a:pt x="53" y="41"/>
                  </a:cubicBezTo>
                  <a:cubicBezTo>
                    <a:pt x="0" y="107"/>
                    <a:pt x="0" y="160"/>
                    <a:pt x="53" y="160"/>
                  </a:cubicBezTo>
                  <a:lnTo>
                    <a:pt x="1205" y="1258"/>
                  </a:lnTo>
                  <a:lnTo>
                    <a:pt x="1377" y="1258"/>
                  </a:lnTo>
                  <a:cubicBezTo>
                    <a:pt x="1377" y="1205"/>
                    <a:pt x="1377" y="1152"/>
                    <a:pt x="1324" y="1100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6" y="1"/>
                  </a:cubicBez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2" name="Google Shape;456;p27">
              <a:extLst>
                <a:ext uri="{FF2B5EF4-FFF2-40B4-BE49-F238E27FC236}">
                  <a16:creationId xmlns:a16="http://schemas.microsoft.com/office/drawing/2014/main" id="{51051372-56DA-4CA0-B257-624B0BADC19D}"/>
                </a:ext>
              </a:extLst>
            </p:cNvPr>
            <p:cNvSpPr/>
            <p:nvPr/>
          </p:nvSpPr>
          <p:spPr>
            <a:xfrm>
              <a:off x="5775580" y="3984243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53" y="1"/>
                  </a:moveTo>
                  <a:cubicBezTo>
                    <a:pt x="0" y="54"/>
                    <a:pt x="0" y="54"/>
                    <a:pt x="53" y="120"/>
                  </a:cubicBezTo>
                  <a:lnTo>
                    <a:pt x="874" y="887"/>
                  </a:lnTo>
                  <a:lnTo>
                    <a:pt x="993" y="887"/>
                  </a:lnTo>
                  <a:lnTo>
                    <a:pt x="993" y="781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3" name="Google Shape;457;p27">
              <a:extLst>
                <a:ext uri="{FF2B5EF4-FFF2-40B4-BE49-F238E27FC236}">
                  <a16:creationId xmlns:a16="http://schemas.microsoft.com/office/drawing/2014/main" id="{190DD4E9-4E3C-4DCE-A288-A18247874E73}"/>
                </a:ext>
              </a:extLst>
            </p:cNvPr>
            <p:cNvSpPr/>
            <p:nvPr/>
          </p:nvSpPr>
          <p:spPr>
            <a:xfrm>
              <a:off x="5736062" y="4024646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73" y="1"/>
                  </a:moveTo>
                  <a:cubicBezTo>
                    <a:pt x="54" y="1"/>
                    <a:pt x="27" y="17"/>
                    <a:pt x="1" y="50"/>
                  </a:cubicBezTo>
                  <a:lnTo>
                    <a:pt x="1" y="103"/>
                  </a:lnTo>
                  <a:lnTo>
                    <a:pt x="874" y="871"/>
                  </a:lnTo>
                  <a:cubicBezTo>
                    <a:pt x="901" y="898"/>
                    <a:pt x="914" y="911"/>
                    <a:pt x="929" y="911"/>
                  </a:cubicBezTo>
                  <a:cubicBezTo>
                    <a:pt x="944" y="911"/>
                    <a:pt x="960" y="898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4" name="Google Shape;458;p27">
              <a:extLst>
                <a:ext uri="{FF2B5EF4-FFF2-40B4-BE49-F238E27FC236}">
                  <a16:creationId xmlns:a16="http://schemas.microsoft.com/office/drawing/2014/main" id="{6977EABB-2FE1-4876-8F3A-616A486418FD}"/>
                </a:ext>
              </a:extLst>
            </p:cNvPr>
            <p:cNvSpPr/>
            <p:nvPr/>
          </p:nvSpPr>
          <p:spPr>
            <a:xfrm>
              <a:off x="5695826" y="4066927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5" name="Google Shape;459;p27">
              <a:extLst>
                <a:ext uri="{FF2B5EF4-FFF2-40B4-BE49-F238E27FC236}">
                  <a16:creationId xmlns:a16="http://schemas.microsoft.com/office/drawing/2014/main" id="{21FD9FA5-1C4F-4A6A-A859-A2F9483412AB}"/>
                </a:ext>
              </a:extLst>
            </p:cNvPr>
            <p:cNvSpPr/>
            <p:nvPr/>
          </p:nvSpPr>
          <p:spPr>
            <a:xfrm>
              <a:off x="5604409" y="415834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66" y="1"/>
                  </a:moveTo>
                  <a:cubicBezTo>
                    <a:pt x="0" y="54"/>
                    <a:pt x="0" y="54"/>
                    <a:pt x="66" y="106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6" name="Google Shape;460;p27">
              <a:extLst>
                <a:ext uri="{FF2B5EF4-FFF2-40B4-BE49-F238E27FC236}">
                  <a16:creationId xmlns:a16="http://schemas.microsoft.com/office/drawing/2014/main" id="{BED00730-87C7-4E7E-93A3-EF34CD2D0B53}"/>
                </a:ext>
              </a:extLst>
            </p:cNvPr>
            <p:cNvSpPr/>
            <p:nvPr/>
          </p:nvSpPr>
          <p:spPr>
            <a:xfrm>
              <a:off x="5564891" y="4198580"/>
              <a:ext cx="54938" cy="50517"/>
            </a:xfrm>
            <a:custGeom>
              <a:avLst/>
              <a:gdLst/>
              <a:ahLst/>
              <a:cxnLst/>
              <a:rect l="l" t="t" r="r" b="b"/>
              <a:pathLst>
                <a:path w="994" h="914" extrusionOk="0">
                  <a:moveTo>
                    <a:pt x="87" y="1"/>
                  </a:moveTo>
                  <a:cubicBezTo>
                    <a:pt x="70" y="1"/>
                    <a:pt x="54" y="14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87" y="874"/>
                  </a:lnTo>
                  <a:cubicBezTo>
                    <a:pt x="914" y="901"/>
                    <a:pt x="927" y="914"/>
                    <a:pt x="940" y="914"/>
                  </a:cubicBezTo>
                  <a:cubicBezTo>
                    <a:pt x="954" y="914"/>
                    <a:pt x="967" y="901"/>
                    <a:pt x="993" y="874"/>
                  </a:cubicBezTo>
                  <a:lnTo>
                    <a:pt x="993" y="808"/>
                  </a:lnTo>
                  <a:lnTo>
                    <a:pt x="120" y="40"/>
                  </a:lnTo>
                  <a:cubicBezTo>
                    <a:pt x="120" y="14"/>
                    <a:pt x="103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7" name="Google Shape;461;p27">
              <a:extLst>
                <a:ext uri="{FF2B5EF4-FFF2-40B4-BE49-F238E27FC236}">
                  <a16:creationId xmlns:a16="http://schemas.microsoft.com/office/drawing/2014/main" id="{940E24E4-0A8A-4755-ACAF-F083F7BBEC15}"/>
                </a:ext>
              </a:extLst>
            </p:cNvPr>
            <p:cNvSpPr/>
            <p:nvPr/>
          </p:nvSpPr>
          <p:spPr>
            <a:xfrm>
              <a:off x="5525373" y="4240254"/>
              <a:ext cx="54938" cy="49080"/>
            </a:xfrm>
            <a:custGeom>
              <a:avLst/>
              <a:gdLst/>
              <a:ahLst/>
              <a:cxnLst/>
              <a:rect l="l" t="t" r="r" b="b"/>
              <a:pathLst>
                <a:path w="994" h="888" extrusionOk="0">
                  <a:moveTo>
                    <a:pt x="1" y="1"/>
                  </a:moveTo>
                  <a:lnTo>
                    <a:pt x="1" y="120"/>
                  </a:lnTo>
                  <a:lnTo>
                    <a:pt x="888" y="888"/>
                  </a:lnTo>
                  <a:lnTo>
                    <a:pt x="994" y="888"/>
                  </a:lnTo>
                  <a:cubicBezTo>
                    <a:pt x="994" y="888"/>
                    <a:pt x="994" y="835"/>
                    <a:pt x="941" y="782"/>
                  </a:cubicBezTo>
                  <a:lnTo>
                    <a:pt x="10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8" name="Google Shape;462;p27">
              <a:extLst>
                <a:ext uri="{FF2B5EF4-FFF2-40B4-BE49-F238E27FC236}">
                  <a16:creationId xmlns:a16="http://schemas.microsoft.com/office/drawing/2014/main" id="{B363DCC6-B233-43FD-B3A7-D975076A91DA}"/>
                </a:ext>
              </a:extLst>
            </p:cNvPr>
            <p:cNvSpPr/>
            <p:nvPr/>
          </p:nvSpPr>
          <p:spPr>
            <a:xfrm>
              <a:off x="5433956" y="4331726"/>
              <a:ext cx="57868" cy="49080"/>
            </a:xfrm>
            <a:custGeom>
              <a:avLst/>
              <a:gdLst/>
              <a:ahLst/>
              <a:cxnLst/>
              <a:rect l="l" t="t" r="r" b="b"/>
              <a:pathLst>
                <a:path w="1047" h="888" extrusionOk="0">
                  <a:moveTo>
                    <a:pt x="53" y="0"/>
                  </a:moveTo>
                  <a:cubicBezTo>
                    <a:pt x="0" y="53"/>
                    <a:pt x="0" y="53"/>
                    <a:pt x="53" y="119"/>
                  </a:cubicBezTo>
                  <a:lnTo>
                    <a:pt x="940" y="887"/>
                  </a:lnTo>
                  <a:lnTo>
                    <a:pt x="993" y="887"/>
                  </a:lnTo>
                  <a:cubicBezTo>
                    <a:pt x="1046" y="887"/>
                    <a:pt x="1046" y="834"/>
                    <a:pt x="993" y="781"/>
                  </a:cubicBezTo>
                  <a:lnTo>
                    <a:pt x="17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69" name="Google Shape;463;p27">
              <a:extLst>
                <a:ext uri="{FF2B5EF4-FFF2-40B4-BE49-F238E27FC236}">
                  <a16:creationId xmlns:a16="http://schemas.microsoft.com/office/drawing/2014/main" id="{6604F3DD-8E17-45F6-BD3A-46CE1EB135DC}"/>
                </a:ext>
              </a:extLst>
            </p:cNvPr>
            <p:cNvSpPr/>
            <p:nvPr/>
          </p:nvSpPr>
          <p:spPr>
            <a:xfrm>
              <a:off x="5394438" y="4372128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80" y="1"/>
                  </a:moveTo>
                  <a:cubicBezTo>
                    <a:pt x="67" y="1"/>
                    <a:pt x="54" y="17"/>
                    <a:pt x="54" y="50"/>
                  </a:cubicBezTo>
                  <a:cubicBezTo>
                    <a:pt x="1" y="50"/>
                    <a:pt x="1" y="103"/>
                    <a:pt x="54" y="103"/>
                  </a:cubicBezTo>
                  <a:lnTo>
                    <a:pt x="888" y="871"/>
                  </a:lnTo>
                  <a:cubicBezTo>
                    <a:pt x="914" y="897"/>
                    <a:pt x="940" y="910"/>
                    <a:pt x="960" y="910"/>
                  </a:cubicBezTo>
                  <a:cubicBezTo>
                    <a:pt x="980" y="910"/>
                    <a:pt x="993" y="897"/>
                    <a:pt x="993" y="871"/>
                  </a:cubicBezTo>
                  <a:lnTo>
                    <a:pt x="993" y="818"/>
                  </a:lnTo>
                  <a:lnTo>
                    <a:pt x="107" y="50"/>
                  </a:lnTo>
                  <a:cubicBezTo>
                    <a:pt x="107" y="17"/>
                    <a:pt x="93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0" name="Google Shape;464;p27">
              <a:extLst>
                <a:ext uri="{FF2B5EF4-FFF2-40B4-BE49-F238E27FC236}">
                  <a16:creationId xmlns:a16="http://schemas.microsoft.com/office/drawing/2014/main" id="{A2888BAB-A80C-4A78-8E7F-92C85A5FF5EC}"/>
                </a:ext>
              </a:extLst>
            </p:cNvPr>
            <p:cNvSpPr/>
            <p:nvPr/>
          </p:nvSpPr>
          <p:spPr>
            <a:xfrm>
              <a:off x="5354975" y="4414354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0" y="1"/>
                  </a:moveTo>
                  <a:cubicBezTo>
                    <a:pt x="0" y="54"/>
                    <a:pt x="0" y="54"/>
                    <a:pt x="53" y="107"/>
                  </a:cubicBezTo>
                  <a:lnTo>
                    <a:pt x="874" y="874"/>
                  </a:lnTo>
                  <a:lnTo>
                    <a:pt x="993" y="874"/>
                  </a:lnTo>
                  <a:lnTo>
                    <a:pt x="993" y="769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1" name="Google Shape;465;p27">
              <a:extLst>
                <a:ext uri="{FF2B5EF4-FFF2-40B4-BE49-F238E27FC236}">
                  <a16:creationId xmlns:a16="http://schemas.microsoft.com/office/drawing/2014/main" id="{A795FDD6-335A-4D40-9908-28F17CC8D6D3}"/>
                </a:ext>
              </a:extLst>
            </p:cNvPr>
            <p:cNvSpPr/>
            <p:nvPr/>
          </p:nvSpPr>
          <p:spPr>
            <a:xfrm>
              <a:off x="5266433" y="4505826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40" y="874"/>
                  </a:lnTo>
                  <a:cubicBezTo>
                    <a:pt x="993" y="874"/>
                    <a:pt x="993" y="821"/>
                    <a:pt x="940" y="768"/>
                  </a:cubicBezTo>
                  <a:lnTo>
                    <a:pt x="10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2" name="Google Shape;466;p27">
              <a:extLst>
                <a:ext uri="{FF2B5EF4-FFF2-40B4-BE49-F238E27FC236}">
                  <a16:creationId xmlns:a16="http://schemas.microsoft.com/office/drawing/2014/main" id="{40042A55-B58B-468F-8AC9-4029D6F180D8}"/>
                </a:ext>
              </a:extLst>
            </p:cNvPr>
            <p:cNvSpPr/>
            <p:nvPr/>
          </p:nvSpPr>
          <p:spPr>
            <a:xfrm>
              <a:off x="5223986" y="4546063"/>
              <a:ext cx="57868" cy="50517"/>
            </a:xfrm>
            <a:custGeom>
              <a:avLst/>
              <a:gdLst/>
              <a:ahLst/>
              <a:cxnLst/>
              <a:rect l="l" t="t" r="r" b="b"/>
              <a:pathLst>
                <a:path w="1047" h="914" extrusionOk="0">
                  <a:moveTo>
                    <a:pt x="87" y="0"/>
                  </a:moveTo>
                  <a:cubicBezTo>
                    <a:pt x="67" y="0"/>
                    <a:pt x="54" y="13"/>
                    <a:pt x="54" y="40"/>
                  </a:cubicBezTo>
                  <a:cubicBezTo>
                    <a:pt x="1" y="40"/>
                    <a:pt x="1" y="93"/>
                    <a:pt x="54" y="93"/>
                  </a:cubicBezTo>
                  <a:lnTo>
                    <a:pt x="874" y="874"/>
                  </a:lnTo>
                  <a:cubicBezTo>
                    <a:pt x="901" y="900"/>
                    <a:pt x="931" y="913"/>
                    <a:pt x="954" y="913"/>
                  </a:cubicBezTo>
                  <a:cubicBezTo>
                    <a:pt x="977" y="913"/>
                    <a:pt x="994" y="900"/>
                    <a:pt x="994" y="874"/>
                  </a:cubicBezTo>
                  <a:cubicBezTo>
                    <a:pt x="1047" y="874"/>
                    <a:pt x="1047" y="808"/>
                    <a:pt x="994" y="808"/>
                  </a:cubicBezTo>
                  <a:lnTo>
                    <a:pt x="160" y="40"/>
                  </a:lnTo>
                  <a:cubicBezTo>
                    <a:pt x="133" y="13"/>
                    <a:pt x="107" y="0"/>
                    <a:pt x="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3" name="Google Shape;467;p27">
              <a:extLst>
                <a:ext uri="{FF2B5EF4-FFF2-40B4-BE49-F238E27FC236}">
                  <a16:creationId xmlns:a16="http://schemas.microsoft.com/office/drawing/2014/main" id="{0A049FD1-0206-4832-8362-250EAFD47C6E}"/>
                </a:ext>
              </a:extLst>
            </p:cNvPr>
            <p:cNvSpPr/>
            <p:nvPr/>
          </p:nvSpPr>
          <p:spPr>
            <a:xfrm>
              <a:off x="5183804" y="4587736"/>
              <a:ext cx="54883" cy="49080"/>
            </a:xfrm>
            <a:custGeom>
              <a:avLst/>
              <a:gdLst/>
              <a:ahLst/>
              <a:cxnLst/>
              <a:rect l="l" t="t" r="r" b="b"/>
              <a:pathLst>
                <a:path w="993" h="888" extrusionOk="0">
                  <a:moveTo>
                    <a:pt x="66" y="1"/>
                  </a:moveTo>
                  <a:cubicBezTo>
                    <a:pt x="0" y="54"/>
                    <a:pt x="0" y="120"/>
                    <a:pt x="66" y="120"/>
                  </a:cubicBezTo>
                  <a:lnTo>
                    <a:pt x="887" y="887"/>
                  </a:lnTo>
                  <a:lnTo>
                    <a:pt x="993" y="887"/>
                  </a:lnTo>
                  <a:lnTo>
                    <a:pt x="993" y="782"/>
                  </a:lnTo>
                  <a:lnTo>
                    <a:pt x="11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4" name="Google Shape;468;p27">
              <a:extLst>
                <a:ext uri="{FF2B5EF4-FFF2-40B4-BE49-F238E27FC236}">
                  <a16:creationId xmlns:a16="http://schemas.microsoft.com/office/drawing/2014/main" id="{64E39DB6-ED2F-4FE9-924D-E116ED06E4DB}"/>
                </a:ext>
              </a:extLst>
            </p:cNvPr>
            <p:cNvSpPr/>
            <p:nvPr/>
          </p:nvSpPr>
          <p:spPr>
            <a:xfrm>
              <a:off x="5095980" y="4679208"/>
              <a:ext cx="54938" cy="49024"/>
            </a:xfrm>
            <a:custGeom>
              <a:avLst/>
              <a:gdLst/>
              <a:ahLst/>
              <a:cxnLst/>
              <a:rect l="l" t="t" r="r" b="b"/>
              <a:pathLst>
                <a:path w="994" h="887" extrusionOk="0">
                  <a:moveTo>
                    <a:pt x="1" y="0"/>
                  </a:moveTo>
                  <a:lnTo>
                    <a:pt x="1" y="119"/>
                  </a:lnTo>
                  <a:lnTo>
                    <a:pt x="874" y="887"/>
                  </a:lnTo>
                  <a:lnTo>
                    <a:pt x="993" y="887"/>
                  </a:lnTo>
                  <a:cubicBezTo>
                    <a:pt x="993" y="887"/>
                    <a:pt x="993" y="834"/>
                    <a:pt x="927" y="781"/>
                  </a:cubicBezTo>
                  <a:lnTo>
                    <a:pt x="107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5" name="Google Shape;469;p27">
              <a:extLst>
                <a:ext uri="{FF2B5EF4-FFF2-40B4-BE49-F238E27FC236}">
                  <a16:creationId xmlns:a16="http://schemas.microsoft.com/office/drawing/2014/main" id="{3FCDEC40-E622-4892-A767-C3B6EE2CF466}"/>
                </a:ext>
              </a:extLst>
            </p:cNvPr>
            <p:cNvSpPr/>
            <p:nvPr/>
          </p:nvSpPr>
          <p:spPr>
            <a:xfrm>
              <a:off x="5055744" y="4719611"/>
              <a:ext cx="54938" cy="50351"/>
            </a:xfrm>
            <a:custGeom>
              <a:avLst/>
              <a:gdLst/>
              <a:ahLst/>
              <a:cxnLst/>
              <a:rect l="l" t="t" r="r" b="b"/>
              <a:pathLst>
                <a:path w="994" h="911" extrusionOk="0">
                  <a:moveTo>
                    <a:pt x="41" y="0"/>
                  </a:moveTo>
                  <a:cubicBezTo>
                    <a:pt x="17" y="0"/>
                    <a:pt x="1" y="17"/>
                    <a:pt x="1" y="50"/>
                  </a:cubicBezTo>
                  <a:lnTo>
                    <a:pt x="1" y="103"/>
                  </a:lnTo>
                  <a:lnTo>
                    <a:pt x="888" y="871"/>
                  </a:lnTo>
                  <a:cubicBezTo>
                    <a:pt x="888" y="897"/>
                    <a:pt x="901" y="910"/>
                    <a:pt x="914" y="910"/>
                  </a:cubicBezTo>
                  <a:cubicBezTo>
                    <a:pt x="927" y="910"/>
                    <a:pt x="941" y="897"/>
                    <a:pt x="941" y="871"/>
                  </a:cubicBezTo>
                  <a:cubicBezTo>
                    <a:pt x="993" y="871"/>
                    <a:pt x="993" y="818"/>
                    <a:pt x="941" y="818"/>
                  </a:cubicBezTo>
                  <a:lnTo>
                    <a:pt x="120" y="50"/>
                  </a:lnTo>
                  <a:cubicBezTo>
                    <a:pt x="93" y="17"/>
                    <a:pt x="64" y="0"/>
                    <a:pt x="4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6" name="Google Shape;470;p27">
              <a:extLst>
                <a:ext uri="{FF2B5EF4-FFF2-40B4-BE49-F238E27FC236}">
                  <a16:creationId xmlns:a16="http://schemas.microsoft.com/office/drawing/2014/main" id="{6A5181E6-12F9-4DEF-A4D3-CCF7C194B772}"/>
                </a:ext>
              </a:extLst>
            </p:cNvPr>
            <p:cNvSpPr/>
            <p:nvPr/>
          </p:nvSpPr>
          <p:spPr>
            <a:xfrm>
              <a:off x="5013352" y="4761837"/>
              <a:ext cx="54883" cy="48361"/>
            </a:xfrm>
            <a:custGeom>
              <a:avLst/>
              <a:gdLst/>
              <a:ahLst/>
              <a:cxnLst/>
              <a:rect l="l" t="t" r="r" b="b"/>
              <a:pathLst>
                <a:path w="993" h="875" extrusionOk="0">
                  <a:moveTo>
                    <a:pt x="53" y="1"/>
                  </a:moveTo>
                  <a:cubicBezTo>
                    <a:pt x="0" y="54"/>
                    <a:pt x="0" y="107"/>
                    <a:pt x="53" y="107"/>
                  </a:cubicBez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0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7" name="Google Shape;471;p27">
              <a:extLst>
                <a:ext uri="{FF2B5EF4-FFF2-40B4-BE49-F238E27FC236}">
                  <a16:creationId xmlns:a16="http://schemas.microsoft.com/office/drawing/2014/main" id="{68162CBB-17A0-4FCF-8537-CD49EC44B0F4}"/>
                </a:ext>
              </a:extLst>
            </p:cNvPr>
            <p:cNvSpPr/>
            <p:nvPr/>
          </p:nvSpPr>
          <p:spPr>
            <a:xfrm>
              <a:off x="4924809" y="4853309"/>
              <a:ext cx="54938" cy="48306"/>
            </a:xfrm>
            <a:custGeom>
              <a:avLst/>
              <a:gdLst/>
              <a:ahLst/>
              <a:cxnLst/>
              <a:rect l="l" t="t" r="r" b="b"/>
              <a:pathLst>
                <a:path w="994" h="874" extrusionOk="0">
                  <a:moveTo>
                    <a:pt x="1" y="0"/>
                  </a:moveTo>
                  <a:lnTo>
                    <a:pt x="1" y="106"/>
                  </a:lnTo>
                  <a:lnTo>
                    <a:pt x="887" y="874"/>
                  </a:lnTo>
                  <a:lnTo>
                    <a:pt x="993" y="874"/>
                  </a:lnTo>
                  <a:lnTo>
                    <a:pt x="993" y="768"/>
                  </a:lnTo>
                  <a:lnTo>
                    <a:pt x="120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8" name="Google Shape;472;p27">
              <a:extLst>
                <a:ext uri="{FF2B5EF4-FFF2-40B4-BE49-F238E27FC236}">
                  <a16:creationId xmlns:a16="http://schemas.microsoft.com/office/drawing/2014/main" id="{8A4CEE83-408B-48F0-A642-5A4030608496}"/>
                </a:ext>
              </a:extLst>
            </p:cNvPr>
            <p:cNvSpPr/>
            <p:nvPr/>
          </p:nvSpPr>
          <p:spPr>
            <a:xfrm>
              <a:off x="4885346" y="4893490"/>
              <a:ext cx="54883" cy="51291"/>
            </a:xfrm>
            <a:custGeom>
              <a:avLst/>
              <a:gdLst/>
              <a:ahLst/>
              <a:cxnLst/>
              <a:rect l="l" t="t" r="r" b="b"/>
              <a:pathLst>
                <a:path w="993" h="928" extrusionOk="0">
                  <a:moveTo>
                    <a:pt x="53" y="1"/>
                  </a:moveTo>
                  <a:cubicBezTo>
                    <a:pt x="40" y="1"/>
                    <a:pt x="26" y="14"/>
                    <a:pt x="0" y="41"/>
                  </a:cubicBezTo>
                  <a:lnTo>
                    <a:pt x="0" y="94"/>
                  </a:lnTo>
                  <a:lnTo>
                    <a:pt x="887" y="874"/>
                  </a:lnTo>
                  <a:cubicBezTo>
                    <a:pt x="887" y="927"/>
                    <a:pt x="940" y="927"/>
                    <a:pt x="940" y="927"/>
                  </a:cubicBezTo>
                  <a:cubicBezTo>
                    <a:pt x="993" y="874"/>
                    <a:pt x="993" y="808"/>
                    <a:pt x="940" y="808"/>
                  </a:cubicBezTo>
                  <a:lnTo>
                    <a:pt x="106" y="41"/>
                  </a:lnTo>
                  <a:cubicBezTo>
                    <a:pt x="79" y="14"/>
                    <a:pt x="66" y="1"/>
                    <a:pt x="5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79" name="Google Shape;473;p27">
              <a:extLst>
                <a:ext uri="{FF2B5EF4-FFF2-40B4-BE49-F238E27FC236}">
                  <a16:creationId xmlns:a16="http://schemas.microsoft.com/office/drawing/2014/main" id="{5894F585-4FE0-4D35-942A-765BFA1FE85D}"/>
                </a:ext>
              </a:extLst>
            </p:cNvPr>
            <p:cNvSpPr/>
            <p:nvPr/>
          </p:nvSpPr>
          <p:spPr>
            <a:xfrm>
              <a:off x="5480051" y="4287068"/>
              <a:ext cx="76107" cy="68645"/>
            </a:xfrm>
            <a:custGeom>
              <a:avLst/>
              <a:gdLst/>
              <a:ahLst/>
              <a:cxnLst/>
              <a:rect l="l" t="t" r="r" b="b"/>
              <a:pathLst>
                <a:path w="1377" h="1242" extrusionOk="0">
                  <a:moveTo>
                    <a:pt x="80" y="1"/>
                  </a:moveTo>
                  <a:cubicBezTo>
                    <a:pt x="53" y="1"/>
                    <a:pt x="27" y="14"/>
                    <a:pt x="0" y="41"/>
                  </a:cubicBezTo>
                  <a:lnTo>
                    <a:pt x="0" y="147"/>
                  </a:lnTo>
                  <a:lnTo>
                    <a:pt x="1205" y="1192"/>
                  </a:lnTo>
                  <a:cubicBezTo>
                    <a:pt x="1205" y="1225"/>
                    <a:pt x="1218" y="1242"/>
                    <a:pt x="1239" y="1242"/>
                  </a:cubicBezTo>
                  <a:cubicBezTo>
                    <a:pt x="1261" y="1242"/>
                    <a:pt x="1291" y="1225"/>
                    <a:pt x="1324" y="1192"/>
                  </a:cubicBezTo>
                  <a:cubicBezTo>
                    <a:pt x="1377" y="1192"/>
                    <a:pt x="1377" y="1139"/>
                    <a:pt x="1324" y="1086"/>
                  </a:cubicBezTo>
                  <a:lnTo>
                    <a:pt x="159" y="41"/>
                  </a:lnTo>
                  <a:cubicBezTo>
                    <a:pt x="133" y="14"/>
                    <a:pt x="106" y="1"/>
                    <a:pt x="8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0" name="Google Shape;474;p27">
              <a:extLst>
                <a:ext uri="{FF2B5EF4-FFF2-40B4-BE49-F238E27FC236}">
                  <a16:creationId xmlns:a16="http://schemas.microsoft.com/office/drawing/2014/main" id="{9651F459-AD37-416E-83CD-7B2914534579}"/>
                </a:ext>
              </a:extLst>
            </p:cNvPr>
            <p:cNvSpPr/>
            <p:nvPr/>
          </p:nvSpPr>
          <p:spPr>
            <a:xfrm>
              <a:off x="5308880" y="4459731"/>
              <a:ext cx="76107" cy="69530"/>
            </a:xfrm>
            <a:custGeom>
              <a:avLst/>
              <a:gdLst/>
              <a:ahLst/>
              <a:cxnLst/>
              <a:rect l="l" t="t" r="r" b="b"/>
              <a:pathLst>
                <a:path w="1377" h="1258" extrusionOk="0">
                  <a:moveTo>
                    <a:pt x="53" y="0"/>
                  </a:moveTo>
                  <a:cubicBezTo>
                    <a:pt x="0" y="53"/>
                    <a:pt x="0" y="120"/>
                    <a:pt x="53" y="173"/>
                  </a:cubicBezTo>
                  <a:lnTo>
                    <a:pt x="1218" y="1218"/>
                  </a:lnTo>
                  <a:cubicBezTo>
                    <a:pt x="1244" y="1245"/>
                    <a:pt x="1271" y="1258"/>
                    <a:pt x="1291" y="1258"/>
                  </a:cubicBezTo>
                  <a:cubicBezTo>
                    <a:pt x="1311" y="1258"/>
                    <a:pt x="1324" y="1245"/>
                    <a:pt x="1324" y="1218"/>
                  </a:cubicBezTo>
                  <a:cubicBezTo>
                    <a:pt x="1377" y="1165"/>
                    <a:pt x="1377" y="1112"/>
                    <a:pt x="1324" y="1112"/>
                  </a:cubicBezTo>
                  <a:lnTo>
                    <a:pt x="1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1" name="Google Shape;475;p27">
              <a:extLst>
                <a:ext uri="{FF2B5EF4-FFF2-40B4-BE49-F238E27FC236}">
                  <a16:creationId xmlns:a16="http://schemas.microsoft.com/office/drawing/2014/main" id="{6F26A33A-A50F-4B34-A633-4A3211B9B12C}"/>
                </a:ext>
              </a:extLst>
            </p:cNvPr>
            <p:cNvSpPr/>
            <p:nvPr/>
          </p:nvSpPr>
          <p:spPr>
            <a:xfrm>
              <a:off x="5138428" y="4631621"/>
              <a:ext cx="79036" cy="68811"/>
            </a:xfrm>
            <a:custGeom>
              <a:avLst/>
              <a:gdLst/>
              <a:ahLst/>
              <a:cxnLst/>
              <a:rect l="l" t="t" r="r" b="b"/>
              <a:pathLst>
                <a:path w="1430" h="1245" extrusionOk="0">
                  <a:moveTo>
                    <a:pt x="134" y="1"/>
                  </a:moveTo>
                  <a:cubicBezTo>
                    <a:pt x="106" y="1"/>
                    <a:pt x="80" y="14"/>
                    <a:pt x="53" y="40"/>
                  </a:cubicBezTo>
                  <a:cubicBezTo>
                    <a:pt x="0" y="93"/>
                    <a:pt x="53" y="146"/>
                    <a:pt x="53" y="146"/>
                  </a:cubicBezTo>
                  <a:lnTo>
                    <a:pt x="1271" y="1245"/>
                  </a:lnTo>
                  <a:lnTo>
                    <a:pt x="1377" y="1245"/>
                  </a:lnTo>
                  <a:cubicBezTo>
                    <a:pt x="1430" y="1192"/>
                    <a:pt x="1430" y="1139"/>
                    <a:pt x="1377" y="1086"/>
                  </a:cubicBezTo>
                  <a:lnTo>
                    <a:pt x="225" y="40"/>
                  </a:lnTo>
                  <a:cubicBezTo>
                    <a:pt x="192" y="14"/>
                    <a:pt x="163" y="1"/>
                    <a:pt x="13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2" name="Google Shape;476;p27">
              <a:extLst>
                <a:ext uri="{FF2B5EF4-FFF2-40B4-BE49-F238E27FC236}">
                  <a16:creationId xmlns:a16="http://schemas.microsoft.com/office/drawing/2014/main" id="{9F84191F-EF9E-4832-BE9D-F531B7DAA274}"/>
                </a:ext>
              </a:extLst>
            </p:cNvPr>
            <p:cNvSpPr/>
            <p:nvPr/>
          </p:nvSpPr>
          <p:spPr>
            <a:xfrm>
              <a:off x="4970904" y="4805003"/>
              <a:ext cx="76107" cy="68811"/>
            </a:xfrm>
            <a:custGeom>
              <a:avLst/>
              <a:gdLst/>
              <a:ahLst/>
              <a:cxnLst/>
              <a:rect l="l" t="t" r="r" b="b"/>
              <a:pathLst>
                <a:path w="1377" h="1245" extrusionOk="0">
                  <a:moveTo>
                    <a:pt x="87" y="1"/>
                  </a:moveTo>
                  <a:cubicBezTo>
                    <a:pt x="67" y="1"/>
                    <a:pt x="53" y="14"/>
                    <a:pt x="53" y="40"/>
                  </a:cubicBezTo>
                  <a:cubicBezTo>
                    <a:pt x="1" y="40"/>
                    <a:pt x="1" y="93"/>
                    <a:pt x="53" y="159"/>
                  </a:cubicBezTo>
                  <a:lnTo>
                    <a:pt x="1205" y="1205"/>
                  </a:lnTo>
                  <a:cubicBezTo>
                    <a:pt x="1238" y="1231"/>
                    <a:pt x="1268" y="1245"/>
                    <a:pt x="1289" y="1245"/>
                  </a:cubicBezTo>
                  <a:cubicBezTo>
                    <a:pt x="1311" y="1245"/>
                    <a:pt x="1324" y="1231"/>
                    <a:pt x="1324" y="1205"/>
                  </a:cubicBezTo>
                  <a:cubicBezTo>
                    <a:pt x="1377" y="1205"/>
                    <a:pt x="1377" y="1152"/>
                    <a:pt x="1324" y="1086"/>
                  </a:cubicBezTo>
                  <a:lnTo>
                    <a:pt x="159" y="40"/>
                  </a:lnTo>
                  <a:cubicBezTo>
                    <a:pt x="133" y="14"/>
                    <a:pt x="106" y="1"/>
                    <a:pt x="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3" name="Google Shape;477;p27">
              <a:extLst>
                <a:ext uri="{FF2B5EF4-FFF2-40B4-BE49-F238E27FC236}">
                  <a16:creationId xmlns:a16="http://schemas.microsoft.com/office/drawing/2014/main" id="{8BABFD7C-9A58-414E-A03F-B3CEF4950DE2}"/>
                </a:ext>
              </a:extLst>
            </p:cNvPr>
            <p:cNvSpPr/>
            <p:nvPr/>
          </p:nvSpPr>
          <p:spPr>
            <a:xfrm>
              <a:off x="5818028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316" y="1"/>
                  </a:moveTo>
                  <a:cubicBezTo>
                    <a:pt x="1046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1046" y="5520"/>
                    <a:pt x="2316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4" name="Google Shape;478;p27">
              <a:extLst>
                <a:ext uri="{FF2B5EF4-FFF2-40B4-BE49-F238E27FC236}">
                  <a16:creationId xmlns:a16="http://schemas.microsoft.com/office/drawing/2014/main" id="{A76879E2-D3AF-4216-8ECE-D3ADB73959E4}"/>
                </a:ext>
              </a:extLst>
            </p:cNvPr>
            <p:cNvSpPr/>
            <p:nvPr/>
          </p:nvSpPr>
          <p:spPr>
            <a:xfrm>
              <a:off x="5979692" y="4746472"/>
              <a:ext cx="1121428" cy="305090"/>
            </a:xfrm>
            <a:custGeom>
              <a:avLst/>
              <a:gdLst/>
              <a:ahLst/>
              <a:cxnLst/>
              <a:rect l="l" t="t" r="r" b="b"/>
              <a:pathLst>
                <a:path w="20290" h="5520" extrusionOk="0">
                  <a:moveTo>
                    <a:pt x="2263" y="1"/>
                  </a:moveTo>
                  <a:cubicBezTo>
                    <a:pt x="993" y="1"/>
                    <a:pt x="0" y="940"/>
                    <a:pt x="0" y="2092"/>
                  </a:cubicBezTo>
                  <a:lnTo>
                    <a:pt x="0" y="3534"/>
                  </a:lnTo>
                  <a:cubicBezTo>
                    <a:pt x="0" y="4633"/>
                    <a:pt x="993" y="5520"/>
                    <a:pt x="2263" y="5520"/>
                  </a:cubicBezTo>
                  <a:lnTo>
                    <a:pt x="20290" y="5520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602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5" name="Google Shape;479;p27">
              <a:extLst>
                <a:ext uri="{FF2B5EF4-FFF2-40B4-BE49-F238E27FC236}">
                  <a16:creationId xmlns:a16="http://schemas.microsoft.com/office/drawing/2014/main" id="{55F81698-8966-405B-B8DF-DC60E71C69EF}"/>
                </a:ext>
              </a:extLst>
            </p:cNvPr>
            <p:cNvSpPr/>
            <p:nvPr/>
          </p:nvSpPr>
          <p:spPr>
            <a:xfrm>
              <a:off x="6052814" y="4807214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503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6" name="Google Shape;480;p27">
              <a:extLst>
                <a:ext uri="{FF2B5EF4-FFF2-40B4-BE49-F238E27FC236}">
                  <a16:creationId xmlns:a16="http://schemas.microsoft.com/office/drawing/2014/main" id="{CA3E968B-3320-4B93-8C97-FFDD29B8E650}"/>
                </a:ext>
              </a:extLst>
            </p:cNvPr>
            <p:cNvSpPr/>
            <p:nvPr/>
          </p:nvSpPr>
          <p:spPr>
            <a:xfrm>
              <a:off x="6052814" y="4898630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7" name="Google Shape;481;p27">
              <a:extLst>
                <a:ext uri="{FF2B5EF4-FFF2-40B4-BE49-F238E27FC236}">
                  <a16:creationId xmlns:a16="http://schemas.microsoft.com/office/drawing/2014/main" id="{291C66FF-B179-4723-B7A7-5E14C0A1978D}"/>
                </a:ext>
              </a:extLst>
            </p:cNvPr>
            <p:cNvSpPr/>
            <p:nvPr/>
          </p:nvSpPr>
          <p:spPr>
            <a:xfrm>
              <a:off x="5818028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316" y="1"/>
                  </a:moveTo>
                  <a:cubicBezTo>
                    <a:pt x="1046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1046" y="5507"/>
                    <a:pt x="2316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8" name="Google Shape;482;p27">
              <a:extLst>
                <a:ext uri="{FF2B5EF4-FFF2-40B4-BE49-F238E27FC236}">
                  <a16:creationId xmlns:a16="http://schemas.microsoft.com/office/drawing/2014/main" id="{ABE770CB-5BEA-40D7-8893-19839B809826}"/>
                </a:ext>
              </a:extLst>
            </p:cNvPr>
            <p:cNvSpPr/>
            <p:nvPr/>
          </p:nvSpPr>
          <p:spPr>
            <a:xfrm>
              <a:off x="5979692" y="4137120"/>
              <a:ext cx="1121428" cy="304372"/>
            </a:xfrm>
            <a:custGeom>
              <a:avLst/>
              <a:gdLst/>
              <a:ahLst/>
              <a:cxnLst/>
              <a:rect l="l" t="t" r="r" b="b"/>
              <a:pathLst>
                <a:path w="20290" h="5507" extrusionOk="0">
                  <a:moveTo>
                    <a:pt x="2263" y="1"/>
                  </a:moveTo>
                  <a:cubicBezTo>
                    <a:pt x="993" y="1"/>
                    <a:pt x="0" y="927"/>
                    <a:pt x="0" y="2092"/>
                  </a:cubicBezTo>
                  <a:lnTo>
                    <a:pt x="0" y="3521"/>
                  </a:lnTo>
                  <a:cubicBezTo>
                    <a:pt x="0" y="4633"/>
                    <a:pt x="993" y="5507"/>
                    <a:pt x="2263" y="5507"/>
                  </a:cubicBezTo>
                  <a:lnTo>
                    <a:pt x="20290" y="5507"/>
                  </a:lnTo>
                  <a:lnTo>
                    <a:pt x="20290" y="4408"/>
                  </a:lnTo>
                  <a:lnTo>
                    <a:pt x="2144" y="4408"/>
                  </a:lnTo>
                  <a:cubicBezTo>
                    <a:pt x="1707" y="4408"/>
                    <a:pt x="1324" y="3971"/>
                    <a:pt x="1324" y="3468"/>
                  </a:cubicBezTo>
                  <a:lnTo>
                    <a:pt x="1324" y="2039"/>
                  </a:lnTo>
                  <a:cubicBezTo>
                    <a:pt x="1324" y="1589"/>
                    <a:pt x="1707" y="1099"/>
                    <a:pt x="2144" y="1099"/>
                  </a:cubicBezTo>
                  <a:lnTo>
                    <a:pt x="20290" y="1099"/>
                  </a:lnTo>
                  <a:lnTo>
                    <a:pt x="2029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89" name="Google Shape;483;p27">
              <a:extLst>
                <a:ext uri="{FF2B5EF4-FFF2-40B4-BE49-F238E27FC236}">
                  <a16:creationId xmlns:a16="http://schemas.microsoft.com/office/drawing/2014/main" id="{BDE0DD92-9954-483D-9254-DF93389D6D10}"/>
                </a:ext>
              </a:extLst>
            </p:cNvPr>
            <p:cNvSpPr/>
            <p:nvPr/>
          </p:nvSpPr>
          <p:spPr>
            <a:xfrm>
              <a:off x="6052814" y="4197862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821" y="0"/>
                  </a:moveTo>
                  <a:cubicBezTo>
                    <a:pt x="331" y="0"/>
                    <a:pt x="1" y="490"/>
                    <a:pt x="1" y="940"/>
                  </a:cubicBezTo>
                  <a:lnTo>
                    <a:pt x="1" y="2369"/>
                  </a:lnTo>
                  <a:cubicBezTo>
                    <a:pt x="1" y="2872"/>
                    <a:pt x="331" y="3309"/>
                    <a:pt x="821" y="3309"/>
                  </a:cubicBezTo>
                  <a:lnTo>
                    <a:pt x="18305" y="3309"/>
                  </a:lnTo>
                  <a:lnTo>
                    <a:pt x="18305" y="0"/>
                  </a:ln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0" name="Google Shape;484;p27">
              <a:extLst>
                <a:ext uri="{FF2B5EF4-FFF2-40B4-BE49-F238E27FC236}">
                  <a16:creationId xmlns:a16="http://schemas.microsoft.com/office/drawing/2014/main" id="{98E0769E-2EC9-413B-86D6-D6E6966C2609}"/>
                </a:ext>
              </a:extLst>
            </p:cNvPr>
            <p:cNvSpPr/>
            <p:nvPr/>
          </p:nvSpPr>
          <p:spPr>
            <a:xfrm>
              <a:off x="6052814" y="4289278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1" y="1"/>
                  </a:moveTo>
                  <a:lnTo>
                    <a:pt x="1" y="715"/>
                  </a:lnTo>
                  <a:cubicBezTo>
                    <a:pt x="1" y="1218"/>
                    <a:pt x="331" y="1655"/>
                    <a:pt x="821" y="1655"/>
                  </a:cubicBezTo>
                  <a:lnTo>
                    <a:pt x="18305" y="1655"/>
                  </a:ln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1" name="Google Shape;485;p27">
              <a:extLst>
                <a:ext uri="{FF2B5EF4-FFF2-40B4-BE49-F238E27FC236}">
                  <a16:creationId xmlns:a16="http://schemas.microsoft.com/office/drawing/2014/main" id="{0A5FA524-2DF6-4965-9E8E-94B13171613C}"/>
                </a:ext>
              </a:extLst>
            </p:cNvPr>
            <p:cNvSpPr/>
            <p:nvPr/>
          </p:nvSpPr>
          <p:spPr>
            <a:xfrm>
              <a:off x="5878714" y="4441437"/>
              <a:ext cx="1122202" cy="305090"/>
            </a:xfrm>
            <a:custGeom>
              <a:avLst/>
              <a:gdLst/>
              <a:ahLst/>
              <a:cxnLst/>
              <a:rect l="l" t="t" r="r" b="b"/>
              <a:pathLst>
                <a:path w="20304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" y="4421"/>
                  </a:lnTo>
                  <a:lnTo>
                    <a:pt x="1" y="5520"/>
                  </a:lnTo>
                  <a:lnTo>
                    <a:pt x="18146" y="5520"/>
                  </a:lnTo>
                  <a:cubicBezTo>
                    <a:pt x="19417" y="5520"/>
                    <a:pt x="20303" y="4633"/>
                    <a:pt x="20303" y="3534"/>
                  </a:cubicBezTo>
                  <a:lnTo>
                    <a:pt x="20303" y="2105"/>
                  </a:lnTo>
                  <a:cubicBezTo>
                    <a:pt x="20303" y="940"/>
                    <a:pt x="19417" y="1"/>
                    <a:pt x="1814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2" name="Google Shape;486;p27">
              <a:extLst>
                <a:ext uri="{FF2B5EF4-FFF2-40B4-BE49-F238E27FC236}">
                  <a16:creationId xmlns:a16="http://schemas.microsoft.com/office/drawing/2014/main" id="{F509284B-876D-4A80-BA84-280F172E213B}"/>
                </a:ext>
              </a:extLst>
            </p:cNvPr>
            <p:cNvSpPr/>
            <p:nvPr/>
          </p:nvSpPr>
          <p:spPr>
            <a:xfrm>
              <a:off x="5723626" y="4441437"/>
              <a:ext cx="1121484" cy="305090"/>
            </a:xfrm>
            <a:custGeom>
              <a:avLst/>
              <a:gdLst/>
              <a:ahLst/>
              <a:cxnLst/>
              <a:rect l="l" t="t" r="r" b="b"/>
              <a:pathLst>
                <a:path w="20291" h="5520" extrusionOk="0">
                  <a:moveTo>
                    <a:pt x="1" y="1"/>
                  </a:moveTo>
                  <a:lnTo>
                    <a:pt x="1" y="1112"/>
                  </a:lnTo>
                  <a:lnTo>
                    <a:pt x="18199" y="1112"/>
                  </a:lnTo>
                  <a:cubicBezTo>
                    <a:pt x="18636" y="1112"/>
                    <a:pt x="18967" y="1602"/>
                    <a:pt x="18967" y="2039"/>
                  </a:cubicBezTo>
                  <a:lnTo>
                    <a:pt x="18967" y="3481"/>
                  </a:lnTo>
                  <a:cubicBezTo>
                    <a:pt x="18967" y="3971"/>
                    <a:pt x="18636" y="4421"/>
                    <a:pt x="18199" y="4421"/>
                  </a:cubicBezTo>
                  <a:lnTo>
                    <a:pt x="1" y="4421"/>
                  </a:lnTo>
                  <a:lnTo>
                    <a:pt x="1" y="5520"/>
                  </a:lnTo>
                  <a:lnTo>
                    <a:pt x="18093" y="5520"/>
                  </a:lnTo>
                  <a:cubicBezTo>
                    <a:pt x="19351" y="5520"/>
                    <a:pt x="20290" y="4633"/>
                    <a:pt x="20290" y="3534"/>
                  </a:cubicBezTo>
                  <a:lnTo>
                    <a:pt x="20290" y="2105"/>
                  </a:lnTo>
                  <a:cubicBezTo>
                    <a:pt x="20290" y="940"/>
                    <a:pt x="19351" y="1"/>
                    <a:pt x="1809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3" name="Google Shape;487;p27">
              <a:extLst>
                <a:ext uri="{FF2B5EF4-FFF2-40B4-BE49-F238E27FC236}">
                  <a16:creationId xmlns:a16="http://schemas.microsoft.com/office/drawing/2014/main" id="{514DAC2C-F787-4F25-9A11-7B159FD88F5A}"/>
                </a:ext>
              </a:extLst>
            </p:cNvPr>
            <p:cNvSpPr/>
            <p:nvPr/>
          </p:nvSpPr>
          <p:spPr>
            <a:xfrm>
              <a:off x="5760215" y="4502897"/>
              <a:ext cx="1011717" cy="182944"/>
            </a:xfrm>
            <a:custGeom>
              <a:avLst/>
              <a:gdLst/>
              <a:ahLst/>
              <a:cxnLst/>
              <a:rect l="l" t="t" r="r" b="b"/>
              <a:pathLst>
                <a:path w="18305" h="3310" extrusionOk="0">
                  <a:moveTo>
                    <a:pt x="0" y="0"/>
                  </a:moveTo>
                  <a:lnTo>
                    <a:pt x="0" y="3309"/>
                  </a:lnTo>
                  <a:lnTo>
                    <a:pt x="17537" y="3309"/>
                  </a:lnTo>
                  <a:cubicBezTo>
                    <a:pt x="18027" y="3309"/>
                    <a:pt x="18305" y="2859"/>
                    <a:pt x="18305" y="2369"/>
                  </a:cubicBezTo>
                  <a:lnTo>
                    <a:pt x="18305" y="927"/>
                  </a:lnTo>
                  <a:cubicBezTo>
                    <a:pt x="18305" y="490"/>
                    <a:pt x="18027" y="0"/>
                    <a:pt x="17537" y="0"/>
                  </a:cubicBezTo>
                  <a:close/>
                </a:path>
              </a:pathLst>
            </a:custGeom>
            <a:solidFill>
              <a:srgbClr val="FEFEF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4" name="Google Shape;488;p27">
              <a:extLst>
                <a:ext uri="{FF2B5EF4-FFF2-40B4-BE49-F238E27FC236}">
                  <a16:creationId xmlns:a16="http://schemas.microsoft.com/office/drawing/2014/main" id="{43DA952A-51C1-4CD8-87AC-54EE952645F8}"/>
                </a:ext>
              </a:extLst>
            </p:cNvPr>
            <p:cNvSpPr/>
            <p:nvPr/>
          </p:nvSpPr>
          <p:spPr>
            <a:xfrm>
              <a:off x="5760215" y="4594314"/>
              <a:ext cx="1011717" cy="91527"/>
            </a:xfrm>
            <a:custGeom>
              <a:avLst/>
              <a:gdLst/>
              <a:ahLst/>
              <a:cxnLst/>
              <a:rect l="l" t="t" r="r" b="b"/>
              <a:pathLst>
                <a:path w="18305" h="1656" extrusionOk="0">
                  <a:moveTo>
                    <a:pt x="0" y="1"/>
                  </a:moveTo>
                  <a:lnTo>
                    <a:pt x="0" y="1655"/>
                  </a:lnTo>
                  <a:lnTo>
                    <a:pt x="17537" y="1655"/>
                  </a:lnTo>
                  <a:cubicBezTo>
                    <a:pt x="18027" y="1655"/>
                    <a:pt x="18305" y="1205"/>
                    <a:pt x="18305" y="715"/>
                  </a:cubicBezTo>
                  <a:lnTo>
                    <a:pt x="18305" y="1"/>
                  </a:lnTo>
                  <a:close/>
                </a:path>
              </a:pathLst>
            </a:custGeom>
            <a:solidFill>
              <a:srgbClr val="E3E8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5" name="Google Shape;489;p27">
              <a:extLst>
                <a:ext uri="{FF2B5EF4-FFF2-40B4-BE49-F238E27FC236}">
                  <a16:creationId xmlns:a16="http://schemas.microsoft.com/office/drawing/2014/main" id="{F591E635-FEAB-4C3C-B9C6-EC29961A1ECB}"/>
                </a:ext>
              </a:extLst>
            </p:cNvPr>
            <p:cNvSpPr/>
            <p:nvPr/>
          </p:nvSpPr>
          <p:spPr>
            <a:xfrm>
              <a:off x="5485910" y="4847726"/>
              <a:ext cx="200077" cy="203836"/>
            </a:xfrm>
            <a:custGeom>
              <a:avLst/>
              <a:gdLst/>
              <a:ahLst/>
              <a:cxnLst/>
              <a:rect l="l" t="t" r="r" b="b"/>
              <a:pathLst>
                <a:path w="3620" h="3688" extrusionOk="0">
                  <a:moveTo>
                    <a:pt x="1020" y="0"/>
                  </a:moveTo>
                  <a:cubicBezTo>
                    <a:pt x="495" y="0"/>
                    <a:pt x="74" y="143"/>
                    <a:pt x="0" y="485"/>
                  </a:cubicBezTo>
                  <a:lnTo>
                    <a:pt x="1152" y="3688"/>
                  </a:lnTo>
                  <a:lnTo>
                    <a:pt x="3468" y="1305"/>
                  </a:lnTo>
                  <a:cubicBezTo>
                    <a:pt x="3619" y="602"/>
                    <a:pt x="2099" y="0"/>
                    <a:pt x="102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6" name="Google Shape;490;p27">
              <a:extLst>
                <a:ext uri="{FF2B5EF4-FFF2-40B4-BE49-F238E27FC236}">
                  <a16:creationId xmlns:a16="http://schemas.microsoft.com/office/drawing/2014/main" id="{E02F2ECF-691B-47FD-81C8-6B94B0BA2911}"/>
                </a:ext>
              </a:extLst>
            </p:cNvPr>
            <p:cNvSpPr/>
            <p:nvPr/>
          </p:nvSpPr>
          <p:spPr>
            <a:xfrm>
              <a:off x="5528302" y="4988168"/>
              <a:ext cx="64445" cy="63395"/>
            </a:xfrm>
            <a:custGeom>
              <a:avLst/>
              <a:gdLst/>
              <a:ahLst/>
              <a:cxnLst/>
              <a:rect l="l" t="t" r="r" b="b"/>
              <a:pathLst>
                <a:path w="1166" h="1147" extrusionOk="0">
                  <a:moveTo>
                    <a:pt x="349" y="0"/>
                  </a:moveTo>
                  <a:cubicBezTo>
                    <a:pt x="216" y="0"/>
                    <a:pt x="102" y="26"/>
                    <a:pt x="1" y="88"/>
                  </a:cubicBezTo>
                  <a:lnTo>
                    <a:pt x="385" y="1147"/>
                  </a:lnTo>
                  <a:lnTo>
                    <a:pt x="1166" y="313"/>
                  </a:lnTo>
                  <a:cubicBezTo>
                    <a:pt x="1046" y="207"/>
                    <a:pt x="835" y="88"/>
                    <a:pt x="663" y="35"/>
                  </a:cubicBezTo>
                  <a:cubicBezTo>
                    <a:pt x="547" y="13"/>
                    <a:pt x="444" y="0"/>
                    <a:pt x="34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7" name="Google Shape;491;p27">
              <a:extLst>
                <a:ext uri="{FF2B5EF4-FFF2-40B4-BE49-F238E27FC236}">
                  <a16:creationId xmlns:a16="http://schemas.microsoft.com/office/drawing/2014/main" id="{A5A28937-704C-464F-98FE-88CACD065452}"/>
                </a:ext>
              </a:extLst>
            </p:cNvPr>
            <p:cNvSpPr/>
            <p:nvPr/>
          </p:nvSpPr>
          <p:spPr>
            <a:xfrm>
              <a:off x="5644646" y="4085222"/>
              <a:ext cx="228265" cy="152158"/>
            </a:xfrm>
            <a:custGeom>
              <a:avLst/>
              <a:gdLst/>
              <a:ahLst/>
              <a:cxnLst/>
              <a:rect l="l" t="t" r="r" b="b"/>
              <a:pathLst>
                <a:path w="4130" h="2753" extrusionOk="0">
                  <a:moveTo>
                    <a:pt x="768" y="0"/>
                  </a:moveTo>
                  <a:cubicBezTo>
                    <a:pt x="543" y="0"/>
                    <a:pt x="384" y="106"/>
                    <a:pt x="331" y="278"/>
                  </a:cubicBezTo>
                  <a:lnTo>
                    <a:pt x="53" y="1602"/>
                  </a:lnTo>
                  <a:cubicBezTo>
                    <a:pt x="0" y="1654"/>
                    <a:pt x="53" y="1760"/>
                    <a:pt x="53" y="1866"/>
                  </a:cubicBezTo>
                  <a:cubicBezTo>
                    <a:pt x="106" y="1932"/>
                    <a:pt x="159" y="1985"/>
                    <a:pt x="265" y="2038"/>
                  </a:cubicBezTo>
                  <a:lnTo>
                    <a:pt x="331" y="2038"/>
                  </a:lnTo>
                  <a:lnTo>
                    <a:pt x="3362" y="2753"/>
                  </a:lnTo>
                  <a:cubicBezTo>
                    <a:pt x="3415" y="2753"/>
                    <a:pt x="3521" y="2753"/>
                    <a:pt x="3640" y="2700"/>
                  </a:cubicBezTo>
                  <a:cubicBezTo>
                    <a:pt x="3693" y="2647"/>
                    <a:pt x="3746" y="2594"/>
                    <a:pt x="3799" y="2475"/>
                  </a:cubicBezTo>
                  <a:lnTo>
                    <a:pt x="4077" y="1204"/>
                  </a:lnTo>
                  <a:cubicBezTo>
                    <a:pt x="4130" y="993"/>
                    <a:pt x="4024" y="821"/>
                    <a:pt x="3799" y="768"/>
                  </a:cubicBezTo>
                  <a:lnTo>
                    <a:pt x="76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8" name="Google Shape;492;p27">
              <a:extLst>
                <a:ext uri="{FF2B5EF4-FFF2-40B4-BE49-F238E27FC236}">
                  <a16:creationId xmlns:a16="http://schemas.microsoft.com/office/drawing/2014/main" id="{4C5272C7-D691-460D-AF7C-E29527C98AC4}"/>
                </a:ext>
              </a:extLst>
            </p:cNvPr>
            <p:cNvSpPr/>
            <p:nvPr/>
          </p:nvSpPr>
          <p:spPr>
            <a:xfrm>
              <a:off x="5645836" y="4137120"/>
              <a:ext cx="215829" cy="100260"/>
            </a:xfrm>
            <a:custGeom>
              <a:avLst/>
              <a:gdLst/>
              <a:ahLst/>
              <a:cxnLst/>
              <a:rect l="l" t="t" r="r" b="b"/>
              <a:pathLst>
                <a:path w="3905" h="1814" extrusionOk="0">
                  <a:moveTo>
                    <a:pt x="159" y="1"/>
                  </a:moveTo>
                  <a:lnTo>
                    <a:pt x="53" y="663"/>
                  </a:lnTo>
                  <a:cubicBezTo>
                    <a:pt x="0" y="715"/>
                    <a:pt x="53" y="821"/>
                    <a:pt x="53" y="927"/>
                  </a:cubicBezTo>
                  <a:cubicBezTo>
                    <a:pt x="106" y="993"/>
                    <a:pt x="159" y="1046"/>
                    <a:pt x="265" y="1099"/>
                  </a:cubicBezTo>
                  <a:lnTo>
                    <a:pt x="331" y="1099"/>
                  </a:lnTo>
                  <a:lnTo>
                    <a:pt x="3362" y="1814"/>
                  </a:lnTo>
                  <a:cubicBezTo>
                    <a:pt x="3415" y="1814"/>
                    <a:pt x="3521" y="1814"/>
                    <a:pt x="3640" y="1761"/>
                  </a:cubicBezTo>
                  <a:cubicBezTo>
                    <a:pt x="3693" y="1708"/>
                    <a:pt x="3746" y="1655"/>
                    <a:pt x="3799" y="1536"/>
                  </a:cubicBezTo>
                  <a:lnTo>
                    <a:pt x="3905" y="927"/>
                  </a:lnTo>
                  <a:lnTo>
                    <a:pt x="159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199" name="Google Shape;493;p27">
              <a:extLst>
                <a:ext uri="{FF2B5EF4-FFF2-40B4-BE49-F238E27FC236}">
                  <a16:creationId xmlns:a16="http://schemas.microsoft.com/office/drawing/2014/main" id="{05038E9A-E454-4492-82BB-9FDEB648C086}"/>
                </a:ext>
              </a:extLst>
            </p:cNvPr>
            <p:cNvSpPr/>
            <p:nvPr/>
          </p:nvSpPr>
          <p:spPr>
            <a:xfrm>
              <a:off x="5629280" y="4231521"/>
              <a:ext cx="209971" cy="688388"/>
            </a:xfrm>
            <a:custGeom>
              <a:avLst/>
              <a:gdLst/>
              <a:ahLst/>
              <a:cxnLst/>
              <a:rect l="l" t="t" r="r" b="b"/>
              <a:pathLst>
                <a:path w="3799" h="12455" extrusionOk="0">
                  <a:moveTo>
                    <a:pt x="2753" y="0"/>
                  </a:moveTo>
                  <a:lnTo>
                    <a:pt x="0" y="11528"/>
                  </a:lnTo>
                  <a:lnTo>
                    <a:pt x="874" y="12454"/>
                  </a:lnTo>
                  <a:lnTo>
                    <a:pt x="3799" y="278"/>
                  </a:lnTo>
                  <a:lnTo>
                    <a:pt x="2753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0" name="Google Shape;494;p27">
              <a:extLst>
                <a:ext uri="{FF2B5EF4-FFF2-40B4-BE49-F238E27FC236}">
                  <a16:creationId xmlns:a16="http://schemas.microsoft.com/office/drawing/2014/main" id="{742D069C-DE57-4FAB-A021-8FD151CA235C}"/>
                </a:ext>
              </a:extLst>
            </p:cNvPr>
            <p:cNvSpPr/>
            <p:nvPr/>
          </p:nvSpPr>
          <p:spPr>
            <a:xfrm>
              <a:off x="5559032" y="4216156"/>
              <a:ext cx="222462" cy="685459"/>
            </a:xfrm>
            <a:custGeom>
              <a:avLst/>
              <a:gdLst/>
              <a:ahLst/>
              <a:cxnLst/>
              <a:rect l="l" t="t" r="r" b="b"/>
              <a:pathLst>
                <a:path w="4025" h="12402" extrusionOk="0">
                  <a:moveTo>
                    <a:pt x="2754" y="0"/>
                  </a:moveTo>
                  <a:lnTo>
                    <a:pt x="1" y="11475"/>
                  </a:lnTo>
                  <a:lnTo>
                    <a:pt x="437" y="12402"/>
                  </a:lnTo>
                  <a:lnTo>
                    <a:pt x="1271" y="11806"/>
                  </a:lnTo>
                  <a:lnTo>
                    <a:pt x="4024" y="278"/>
                  </a:lnTo>
                  <a:lnTo>
                    <a:pt x="2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1" name="Google Shape;495;p27">
              <a:extLst>
                <a:ext uri="{FF2B5EF4-FFF2-40B4-BE49-F238E27FC236}">
                  <a16:creationId xmlns:a16="http://schemas.microsoft.com/office/drawing/2014/main" id="{27981ADF-5C21-4526-8F52-CC8B04A60578}"/>
                </a:ext>
              </a:extLst>
            </p:cNvPr>
            <p:cNvSpPr/>
            <p:nvPr/>
          </p:nvSpPr>
          <p:spPr>
            <a:xfrm>
              <a:off x="5485910" y="4200791"/>
              <a:ext cx="225336" cy="673741"/>
            </a:xfrm>
            <a:custGeom>
              <a:avLst/>
              <a:gdLst/>
              <a:ahLst/>
              <a:cxnLst/>
              <a:rect l="l" t="t" r="r" b="b"/>
              <a:pathLst>
                <a:path w="4077" h="12190" extrusionOk="0">
                  <a:moveTo>
                    <a:pt x="2925" y="0"/>
                  </a:moveTo>
                  <a:lnTo>
                    <a:pt x="0" y="12190"/>
                  </a:lnTo>
                  <a:lnTo>
                    <a:pt x="0" y="12190"/>
                  </a:lnTo>
                  <a:lnTo>
                    <a:pt x="1324" y="11753"/>
                  </a:lnTo>
                  <a:lnTo>
                    <a:pt x="4077" y="278"/>
                  </a:lnTo>
                  <a:lnTo>
                    <a:pt x="2925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2" name="Google Shape;496;p27">
              <a:extLst>
                <a:ext uri="{FF2B5EF4-FFF2-40B4-BE49-F238E27FC236}">
                  <a16:creationId xmlns:a16="http://schemas.microsoft.com/office/drawing/2014/main" id="{AD32BB56-298A-4E14-A1C3-7DF8DE415D66}"/>
                </a:ext>
              </a:extLst>
            </p:cNvPr>
            <p:cNvSpPr/>
            <p:nvPr/>
          </p:nvSpPr>
          <p:spPr>
            <a:xfrm>
              <a:off x="5616845" y="4167132"/>
              <a:ext cx="240701" cy="161720"/>
            </a:xfrm>
            <a:custGeom>
              <a:avLst/>
              <a:gdLst/>
              <a:ahLst/>
              <a:cxnLst/>
              <a:rect l="l" t="t" r="r" b="b"/>
              <a:pathLst>
                <a:path w="4355" h="2926" extrusionOk="0">
                  <a:moveTo>
                    <a:pt x="834" y="0"/>
                  </a:moveTo>
                  <a:cubicBezTo>
                    <a:pt x="715" y="0"/>
                    <a:pt x="609" y="0"/>
                    <a:pt x="556" y="53"/>
                  </a:cubicBezTo>
                  <a:cubicBezTo>
                    <a:pt x="437" y="120"/>
                    <a:pt x="384" y="225"/>
                    <a:pt x="331" y="278"/>
                  </a:cubicBezTo>
                  <a:lnTo>
                    <a:pt x="53" y="1655"/>
                  </a:lnTo>
                  <a:cubicBezTo>
                    <a:pt x="0" y="1880"/>
                    <a:pt x="106" y="2105"/>
                    <a:pt x="331" y="2105"/>
                  </a:cubicBezTo>
                  <a:lnTo>
                    <a:pt x="3534" y="2925"/>
                  </a:lnTo>
                  <a:cubicBezTo>
                    <a:pt x="3746" y="2925"/>
                    <a:pt x="3971" y="2819"/>
                    <a:pt x="4024" y="2594"/>
                  </a:cubicBezTo>
                  <a:lnTo>
                    <a:pt x="4302" y="1271"/>
                  </a:lnTo>
                  <a:cubicBezTo>
                    <a:pt x="4355" y="1165"/>
                    <a:pt x="4302" y="1046"/>
                    <a:pt x="4249" y="940"/>
                  </a:cubicBezTo>
                  <a:cubicBezTo>
                    <a:pt x="4196" y="887"/>
                    <a:pt x="4143" y="834"/>
                    <a:pt x="4077" y="834"/>
                  </a:cubicBezTo>
                  <a:lnTo>
                    <a:pt x="4024" y="781"/>
                  </a:lnTo>
                  <a:lnTo>
                    <a:pt x="834" y="0"/>
                  </a:lnTo>
                  <a:close/>
                </a:path>
              </a:pathLst>
            </a:custGeom>
            <a:solidFill>
              <a:srgbClr val="DDDDD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3" name="Google Shape;497;p27">
              <a:extLst>
                <a:ext uri="{FF2B5EF4-FFF2-40B4-BE49-F238E27FC236}">
                  <a16:creationId xmlns:a16="http://schemas.microsoft.com/office/drawing/2014/main" id="{CD80068C-4264-4ADA-8B18-8F64800BA4B6}"/>
                </a:ext>
              </a:extLst>
            </p:cNvPr>
            <p:cNvSpPr/>
            <p:nvPr/>
          </p:nvSpPr>
          <p:spPr>
            <a:xfrm>
              <a:off x="5629280" y="4167132"/>
              <a:ext cx="228265" cy="106837"/>
            </a:xfrm>
            <a:custGeom>
              <a:avLst/>
              <a:gdLst/>
              <a:ahLst/>
              <a:cxnLst/>
              <a:rect l="l" t="t" r="r" b="b"/>
              <a:pathLst>
                <a:path w="4130" h="1933" extrusionOk="0">
                  <a:moveTo>
                    <a:pt x="609" y="0"/>
                  </a:moveTo>
                  <a:cubicBezTo>
                    <a:pt x="490" y="0"/>
                    <a:pt x="384" y="0"/>
                    <a:pt x="331" y="53"/>
                  </a:cubicBezTo>
                  <a:cubicBezTo>
                    <a:pt x="212" y="120"/>
                    <a:pt x="159" y="225"/>
                    <a:pt x="106" y="278"/>
                  </a:cubicBezTo>
                  <a:lnTo>
                    <a:pt x="0" y="940"/>
                  </a:lnTo>
                  <a:lnTo>
                    <a:pt x="3918" y="1933"/>
                  </a:lnTo>
                  <a:lnTo>
                    <a:pt x="4077" y="1271"/>
                  </a:lnTo>
                  <a:cubicBezTo>
                    <a:pt x="4130" y="1165"/>
                    <a:pt x="4077" y="1046"/>
                    <a:pt x="4024" y="940"/>
                  </a:cubicBezTo>
                  <a:cubicBezTo>
                    <a:pt x="3971" y="887"/>
                    <a:pt x="3918" y="834"/>
                    <a:pt x="3852" y="834"/>
                  </a:cubicBezTo>
                  <a:lnTo>
                    <a:pt x="3799" y="781"/>
                  </a:lnTo>
                  <a:lnTo>
                    <a:pt x="609" y="0"/>
                  </a:lnTo>
                  <a:close/>
                </a:path>
              </a:pathLst>
            </a:custGeom>
            <a:solidFill>
              <a:srgbClr val="FAFB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4" name="Google Shape;498;p27">
              <a:extLst>
                <a:ext uri="{FF2B5EF4-FFF2-40B4-BE49-F238E27FC236}">
                  <a16:creationId xmlns:a16="http://schemas.microsoft.com/office/drawing/2014/main" id="{3F6C4494-4796-48A2-8886-1DCED0045D2E}"/>
                </a:ext>
              </a:extLst>
            </p:cNvPr>
            <p:cNvSpPr/>
            <p:nvPr/>
          </p:nvSpPr>
          <p:spPr>
            <a:xfrm>
              <a:off x="5626351" y="4160499"/>
              <a:ext cx="243630" cy="80584"/>
            </a:xfrm>
            <a:custGeom>
              <a:avLst/>
              <a:gdLst/>
              <a:ahLst/>
              <a:cxnLst/>
              <a:rect l="l" t="t" r="r" b="b"/>
              <a:pathLst>
                <a:path w="4408" h="1458" extrusionOk="0">
                  <a:moveTo>
                    <a:pt x="263" y="0"/>
                  </a:moveTo>
                  <a:cubicBezTo>
                    <a:pt x="159" y="0"/>
                    <a:pt x="53" y="87"/>
                    <a:pt x="53" y="173"/>
                  </a:cubicBezTo>
                  <a:cubicBezTo>
                    <a:pt x="0" y="345"/>
                    <a:pt x="106" y="504"/>
                    <a:pt x="212" y="504"/>
                  </a:cubicBezTo>
                  <a:lnTo>
                    <a:pt x="4077" y="1444"/>
                  </a:lnTo>
                  <a:cubicBezTo>
                    <a:pt x="4106" y="1454"/>
                    <a:pt x="4134" y="1458"/>
                    <a:pt x="4160" y="1458"/>
                  </a:cubicBezTo>
                  <a:cubicBezTo>
                    <a:pt x="4277" y="1458"/>
                    <a:pt x="4364" y="1372"/>
                    <a:pt x="4408" y="1285"/>
                  </a:cubicBezTo>
                  <a:cubicBezTo>
                    <a:pt x="4408" y="1113"/>
                    <a:pt x="4355" y="1007"/>
                    <a:pt x="4183" y="954"/>
                  </a:cubicBezTo>
                  <a:lnTo>
                    <a:pt x="331" y="15"/>
                  </a:lnTo>
                  <a:cubicBezTo>
                    <a:pt x="309" y="5"/>
                    <a:pt x="286" y="0"/>
                    <a:pt x="263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5" name="Google Shape;499;p27">
              <a:extLst>
                <a:ext uri="{FF2B5EF4-FFF2-40B4-BE49-F238E27FC236}">
                  <a16:creationId xmlns:a16="http://schemas.microsoft.com/office/drawing/2014/main" id="{2674BDF2-8965-4D1E-807D-E6D106AFBFDA}"/>
                </a:ext>
              </a:extLst>
            </p:cNvPr>
            <p:cNvSpPr/>
            <p:nvPr/>
          </p:nvSpPr>
          <p:spPr>
            <a:xfrm>
              <a:off x="5604409" y="4254476"/>
              <a:ext cx="244349" cy="79865"/>
            </a:xfrm>
            <a:custGeom>
              <a:avLst/>
              <a:gdLst/>
              <a:ahLst/>
              <a:cxnLst/>
              <a:rect l="l" t="t" r="r" b="b"/>
              <a:pathLst>
                <a:path w="4421" h="1445" extrusionOk="0">
                  <a:moveTo>
                    <a:pt x="331" y="1"/>
                  </a:moveTo>
                  <a:cubicBezTo>
                    <a:pt x="225" y="1"/>
                    <a:pt x="66" y="54"/>
                    <a:pt x="66" y="226"/>
                  </a:cubicBezTo>
                  <a:cubicBezTo>
                    <a:pt x="0" y="332"/>
                    <a:pt x="119" y="491"/>
                    <a:pt x="225" y="491"/>
                  </a:cubicBezTo>
                  <a:lnTo>
                    <a:pt x="4090" y="1430"/>
                  </a:lnTo>
                  <a:cubicBezTo>
                    <a:pt x="4119" y="1440"/>
                    <a:pt x="4147" y="1444"/>
                    <a:pt x="4173" y="1444"/>
                  </a:cubicBezTo>
                  <a:cubicBezTo>
                    <a:pt x="4290" y="1444"/>
                    <a:pt x="4378" y="1358"/>
                    <a:pt x="4421" y="1271"/>
                  </a:cubicBezTo>
                  <a:cubicBezTo>
                    <a:pt x="4421" y="1099"/>
                    <a:pt x="4368" y="994"/>
                    <a:pt x="4196" y="941"/>
                  </a:cubicBezTo>
                  <a:lnTo>
                    <a:pt x="331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6" name="Google Shape;500;p27">
              <a:extLst>
                <a:ext uri="{FF2B5EF4-FFF2-40B4-BE49-F238E27FC236}">
                  <a16:creationId xmlns:a16="http://schemas.microsoft.com/office/drawing/2014/main" id="{138DF767-835B-4C1B-9DEF-B209F8AD9A0A}"/>
                </a:ext>
              </a:extLst>
            </p:cNvPr>
            <p:cNvSpPr/>
            <p:nvPr/>
          </p:nvSpPr>
          <p:spPr>
            <a:xfrm>
              <a:off x="6376144" y="3457797"/>
              <a:ext cx="158072" cy="233903"/>
            </a:xfrm>
            <a:custGeom>
              <a:avLst/>
              <a:gdLst/>
              <a:ahLst/>
              <a:cxnLst/>
              <a:rect l="l" t="t" r="r" b="b"/>
              <a:pathLst>
                <a:path w="2860" h="4232" extrusionOk="0">
                  <a:moveTo>
                    <a:pt x="2381" y="0"/>
                  </a:moveTo>
                  <a:cubicBezTo>
                    <a:pt x="2298" y="0"/>
                    <a:pt x="2214" y="33"/>
                    <a:pt x="2145" y="102"/>
                  </a:cubicBezTo>
                  <a:cubicBezTo>
                    <a:pt x="2039" y="155"/>
                    <a:pt x="1" y="1532"/>
                    <a:pt x="384" y="3901"/>
                  </a:cubicBezTo>
                  <a:cubicBezTo>
                    <a:pt x="437" y="4073"/>
                    <a:pt x="596" y="4231"/>
                    <a:pt x="821" y="4231"/>
                  </a:cubicBezTo>
                  <a:lnTo>
                    <a:pt x="874" y="4231"/>
                  </a:lnTo>
                  <a:cubicBezTo>
                    <a:pt x="1099" y="4179"/>
                    <a:pt x="1258" y="3954"/>
                    <a:pt x="1205" y="3742"/>
                  </a:cubicBezTo>
                  <a:cubicBezTo>
                    <a:pt x="927" y="1968"/>
                    <a:pt x="2528" y="817"/>
                    <a:pt x="2581" y="817"/>
                  </a:cubicBezTo>
                  <a:cubicBezTo>
                    <a:pt x="2806" y="645"/>
                    <a:pt x="2859" y="380"/>
                    <a:pt x="2701" y="208"/>
                  </a:cubicBezTo>
                  <a:cubicBezTo>
                    <a:pt x="2629" y="73"/>
                    <a:pt x="2506" y="0"/>
                    <a:pt x="2381" y="0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7" name="Google Shape;501;p27">
              <a:extLst>
                <a:ext uri="{FF2B5EF4-FFF2-40B4-BE49-F238E27FC236}">
                  <a16:creationId xmlns:a16="http://schemas.microsoft.com/office/drawing/2014/main" id="{4CBA8055-B063-450A-8906-2CF185A9842D}"/>
                </a:ext>
              </a:extLst>
            </p:cNvPr>
            <p:cNvSpPr/>
            <p:nvPr/>
          </p:nvSpPr>
          <p:spPr>
            <a:xfrm>
              <a:off x="6180820" y="3609734"/>
              <a:ext cx="527497" cy="527442"/>
            </a:xfrm>
            <a:custGeom>
              <a:avLst/>
              <a:gdLst/>
              <a:ahLst/>
              <a:cxnLst/>
              <a:rect l="l" t="t" r="r" b="b"/>
              <a:pathLst>
                <a:path w="9544" h="9543" extrusionOk="0">
                  <a:moveTo>
                    <a:pt x="4739" y="0"/>
                  </a:moveTo>
                  <a:cubicBezTo>
                    <a:pt x="2145" y="0"/>
                    <a:pt x="1" y="2144"/>
                    <a:pt x="1" y="4791"/>
                  </a:cubicBezTo>
                  <a:cubicBezTo>
                    <a:pt x="1" y="7385"/>
                    <a:pt x="2145" y="9543"/>
                    <a:pt x="4739" y="9543"/>
                  </a:cubicBezTo>
                  <a:cubicBezTo>
                    <a:pt x="7386" y="9543"/>
                    <a:pt x="9543" y="7385"/>
                    <a:pt x="9543" y="4791"/>
                  </a:cubicBezTo>
                  <a:cubicBezTo>
                    <a:pt x="9543" y="2144"/>
                    <a:pt x="7386" y="0"/>
                    <a:pt x="4739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8" name="Google Shape;502;p27">
              <a:extLst>
                <a:ext uri="{FF2B5EF4-FFF2-40B4-BE49-F238E27FC236}">
                  <a16:creationId xmlns:a16="http://schemas.microsoft.com/office/drawing/2014/main" id="{8CE6223A-D964-464F-86AC-CE5DDBF82B21}"/>
                </a:ext>
              </a:extLst>
            </p:cNvPr>
            <p:cNvSpPr/>
            <p:nvPr/>
          </p:nvSpPr>
          <p:spPr>
            <a:xfrm>
              <a:off x="6241562" y="3659421"/>
              <a:ext cx="207815" cy="145692"/>
            </a:xfrm>
            <a:custGeom>
              <a:avLst/>
              <a:gdLst/>
              <a:ahLst/>
              <a:cxnLst/>
              <a:rect l="l" t="t" r="r" b="b"/>
              <a:pathLst>
                <a:path w="3760" h="2636" extrusionOk="0">
                  <a:moveTo>
                    <a:pt x="2633" y="1"/>
                  </a:moveTo>
                  <a:cubicBezTo>
                    <a:pt x="2247" y="1"/>
                    <a:pt x="1778" y="140"/>
                    <a:pt x="1324" y="425"/>
                  </a:cubicBezTo>
                  <a:cubicBezTo>
                    <a:pt x="450" y="914"/>
                    <a:pt x="0" y="1748"/>
                    <a:pt x="278" y="2238"/>
                  </a:cubicBezTo>
                  <a:cubicBezTo>
                    <a:pt x="439" y="2509"/>
                    <a:pt x="746" y="2635"/>
                    <a:pt x="1120" y="2635"/>
                  </a:cubicBezTo>
                  <a:cubicBezTo>
                    <a:pt x="1513" y="2635"/>
                    <a:pt x="1981" y="2496"/>
                    <a:pt x="2436" y="2238"/>
                  </a:cubicBezTo>
                  <a:cubicBezTo>
                    <a:pt x="3309" y="1695"/>
                    <a:pt x="3759" y="861"/>
                    <a:pt x="3428" y="372"/>
                  </a:cubicBezTo>
                  <a:cubicBezTo>
                    <a:pt x="3293" y="127"/>
                    <a:pt x="3000" y="1"/>
                    <a:pt x="2633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09" name="Google Shape;503;p27">
              <a:extLst>
                <a:ext uri="{FF2B5EF4-FFF2-40B4-BE49-F238E27FC236}">
                  <a16:creationId xmlns:a16="http://schemas.microsoft.com/office/drawing/2014/main" id="{B4196230-7B41-4113-B6A8-CC4C3ED43B0A}"/>
                </a:ext>
              </a:extLst>
            </p:cNvPr>
            <p:cNvSpPr/>
            <p:nvPr/>
          </p:nvSpPr>
          <p:spPr>
            <a:xfrm>
              <a:off x="6189608" y="3719445"/>
              <a:ext cx="518709" cy="417731"/>
            </a:xfrm>
            <a:custGeom>
              <a:avLst/>
              <a:gdLst/>
              <a:ahLst/>
              <a:cxnLst/>
              <a:rect l="l" t="t" r="r" b="b"/>
              <a:pathLst>
                <a:path w="9385" h="7558" extrusionOk="0">
                  <a:moveTo>
                    <a:pt x="8445" y="0"/>
                  </a:moveTo>
                  <a:lnTo>
                    <a:pt x="8445" y="0"/>
                  </a:lnTo>
                  <a:cubicBezTo>
                    <a:pt x="8551" y="437"/>
                    <a:pt x="8603" y="821"/>
                    <a:pt x="8603" y="1271"/>
                  </a:cubicBezTo>
                  <a:cubicBezTo>
                    <a:pt x="8603" y="3918"/>
                    <a:pt x="6512" y="6009"/>
                    <a:pt x="3865" y="6009"/>
                  </a:cubicBezTo>
                  <a:cubicBezTo>
                    <a:pt x="2264" y="6009"/>
                    <a:pt x="887" y="5242"/>
                    <a:pt x="1" y="4024"/>
                  </a:cubicBezTo>
                  <a:lnTo>
                    <a:pt x="1" y="4024"/>
                  </a:lnTo>
                  <a:cubicBezTo>
                    <a:pt x="556" y="6062"/>
                    <a:pt x="2436" y="7558"/>
                    <a:pt x="4580" y="7558"/>
                  </a:cubicBezTo>
                  <a:cubicBezTo>
                    <a:pt x="7227" y="7558"/>
                    <a:pt x="9384" y="5400"/>
                    <a:pt x="9384" y="2806"/>
                  </a:cubicBezTo>
                  <a:cubicBezTo>
                    <a:pt x="9384" y="1761"/>
                    <a:pt x="9053" y="821"/>
                    <a:pt x="8445" y="0"/>
                  </a:cubicBez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81AB7299-1143-40B8-A113-516BAE18D37E}"/>
              </a:ext>
            </a:extLst>
          </p:cNvPr>
          <p:cNvGrpSpPr/>
          <p:nvPr userDrawn="1"/>
        </p:nvGrpSpPr>
        <p:grpSpPr>
          <a:xfrm>
            <a:off x="1598355" y="3608291"/>
            <a:ext cx="2204156" cy="2018295"/>
            <a:chOff x="1598355" y="3608289"/>
            <a:chExt cx="2204156" cy="2018295"/>
          </a:xfrm>
        </p:grpSpPr>
        <p:grpSp>
          <p:nvGrpSpPr>
            <p:cNvPr id="211" name="Google Shape;505;p27">
              <a:extLst>
                <a:ext uri="{FF2B5EF4-FFF2-40B4-BE49-F238E27FC236}">
                  <a16:creationId xmlns:a16="http://schemas.microsoft.com/office/drawing/2014/main" id="{A42BCA09-07B9-4CBD-A2DF-E24B3C63BD62}"/>
                </a:ext>
              </a:extLst>
            </p:cNvPr>
            <p:cNvGrpSpPr/>
            <p:nvPr/>
          </p:nvGrpSpPr>
          <p:grpSpPr>
            <a:xfrm>
              <a:off x="1598355" y="4368136"/>
              <a:ext cx="868990" cy="1258447"/>
              <a:chOff x="3235834" y="3793115"/>
              <a:chExt cx="868990" cy="1258447"/>
            </a:xfrm>
          </p:grpSpPr>
          <p:sp>
            <p:nvSpPr>
              <p:cNvPr id="259" name="Google Shape;506;p27">
                <a:extLst>
                  <a:ext uri="{FF2B5EF4-FFF2-40B4-BE49-F238E27FC236}">
                    <a16:creationId xmlns:a16="http://schemas.microsoft.com/office/drawing/2014/main" id="{BD828A38-7FD5-4192-AFA1-0F8CBEA346BE}"/>
                  </a:ext>
                </a:extLst>
              </p:cNvPr>
              <p:cNvSpPr/>
              <p:nvPr/>
            </p:nvSpPr>
            <p:spPr>
              <a:xfrm>
                <a:off x="3236476" y="3795496"/>
                <a:ext cx="868347" cy="1256066"/>
              </a:xfrm>
              <a:custGeom>
                <a:avLst/>
                <a:gdLst/>
                <a:ahLst/>
                <a:cxnLst/>
                <a:rect l="l" t="t" r="r" b="b"/>
                <a:pathLst>
                  <a:path w="15711" h="22726" extrusionOk="0">
                    <a:moveTo>
                      <a:pt x="1099" y="1"/>
                    </a:moveTo>
                    <a:cubicBezTo>
                      <a:pt x="490" y="1"/>
                      <a:pt x="1" y="491"/>
                      <a:pt x="1" y="1099"/>
                    </a:cubicBezTo>
                    <a:lnTo>
                      <a:pt x="1" y="21614"/>
                    </a:lnTo>
                    <a:cubicBezTo>
                      <a:pt x="1" y="22223"/>
                      <a:pt x="490" y="22726"/>
                      <a:pt x="1099" y="22726"/>
                    </a:cubicBezTo>
                    <a:lnTo>
                      <a:pt x="14612" y="22726"/>
                    </a:lnTo>
                    <a:cubicBezTo>
                      <a:pt x="15221" y="22726"/>
                      <a:pt x="15711" y="22223"/>
                      <a:pt x="15711" y="21614"/>
                    </a:cubicBezTo>
                    <a:lnTo>
                      <a:pt x="15711" y="1099"/>
                    </a:lnTo>
                    <a:cubicBezTo>
                      <a:pt x="15711" y="491"/>
                      <a:pt x="15221" y="1"/>
                      <a:pt x="1461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grpSp>
            <p:nvGrpSpPr>
              <p:cNvPr id="260" name="Google Shape;507;p27">
                <a:extLst>
                  <a:ext uri="{FF2B5EF4-FFF2-40B4-BE49-F238E27FC236}">
                    <a16:creationId xmlns:a16="http://schemas.microsoft.com/office/drawing/2014/main" id="{E29DCE97-F16B-4989-BDC3-AA1A5694BD20}"/>
                  </a:ext>
                </a:extLst>
              </p:cNvPr>
              <p:cNvGrpSpPr/>
              <p:nvPr/>
            </p:nvGrpSpPr>
            <p:grpSpPr>
              <a:xfrm>
                <a:off x="3235834" y="3793115"/>
                <a:ext cx="865418" cy="1258447"/>
                <a:chOff x="3235834" y="3793115"/>
                <a:chExt cx="865418" cy="1258447"/>
              </a:xfrm>
            </p:grpSpPr>
            <p:sp>
              <p:nvSpPr>
                <p:cNvPr id="261" name="Google Shape;508;p27">
                  <a:extLst>
                    <a:ext uri="{FF2B5EF4-FFF2-40B4-BE49-F238E27FC236}">
                      <a16:creationId xmlns:a16="http://schemas.microsoft.com/office/drawing/2014/main" id="{8AB76180-4FBF-46B5-AF84-3C5E2E574B03}"/>
                    </a:ext>
                  </a:extLst>
                </p:cNvPr>
                <p:cNvSpPr/>
                <p:nvPr/>
              </p:nvSpPr>
              <p:spPr>
                <a:xfrm>
                  <a:off x="3235834" y="3793115"/>
                  <a:ext cx="865418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5658" h="7056" extrusionOk="0">
                      <a:moveTo>
                        <a:pt x="1046" y="1"/>
                      </a:moveTo>
                      <a:cubicBezTo>
                        <a:pt x="437" y="1"/>
                        <a:pt x="1" y="491"/>
                        <a:pt x="1" y="1099"/>
                      </a:cubicBezTo>
                      <a:lnTo>
                        <a:pt x="1" y="7055"/>
                      </a:lnTo>
                      <a:lnTo>
                        <a:pt x="15658" y="7055"/>
                      </a:lnTo>
                      <a:lnTo>
                        <a:pt x="15658" y="1099"/>
                      </a:lnTo>
                      <a:cubicBezTo>
                        <a:pt x="15658" y="491"/>
                        <a:pt x="15168" y="1"/>
                        <a:pt x="14559" y="1"/>
                      </a:cubicBezTo>
                      <a:close/>
                    </a:path>
                  </a:pathLst>
                </a:custGeom>
                <a:solidFill>
                  <a:schemeClr val="accent5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2" name="Google Shape;509;p27">
                  <a:extLst>
                    <a:ext uri="{FF2B5EF4-FFF2-40B4-BE49-F238E27FC236}">
                      <a16:creationId xmlns:a16="http://schemas.microsoft.com/office/drawing/2014/main" id="{D08CAE54-F59F-4A10-8D78-8262F1A9DB44}"/>
                    </a:ext>
                  </a:extLst>
                </p:cNvPr>
                <p:cNvSpPr/>
                <p:nvPr/>
              </p:nvSpPr>
              <p:spPr>
                <a:xfrm>
                  <a:off x="3306725" y="3905262"/>
                  <a:ext cx="71911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3011" h="3309" extrusionOk="0">
                      <a:moveTo>
                        <a:pt x="662" y="0"/>
                      </a:moveTo>
                      <a:cubicBezTo>
                        <a:pt x="278" y="0"/>
                        <a:pt x="0" y="278"/>
                        <a:pt x="0" y="662"/>
                      </a:cubicBezTo>
                      <a:lnTo>
                        <a:pt x="0" y="2647"/>
                      </a:lnTo>
                      <a:cubicBezTo>
                        <a:pt x="0" y="3031"/>
                        <a:pt x="278" y="3309"/>
                        <a:pt x="662" y="3309"/>
                      </a:cubicBezTo>
                      <a:lnTo>
                        <a:pt x="12349" y="3309"/>
                      </a:lnTo>
                      <a:cubicBezTo>
                        <a:pt x="12733" y="3309"/>
                        <a:pt x="13011" y="3031"/>
                        <a:pt x="13011" y="2647"/>
                      </a:cubicBezTo>
                      <a:lnTo>
                        <a:pt x="13011" y="662"/>
                      </a:lnTo>
                      <a:cubicBezTo>
                        <a:pt x="13011" y="278"/>
                        <a:pt x="12733" y="0"/>
                        <a:pt x="12349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3" name="Google Shape;510;p27">
                  <a:extLst>
                    <a:ext uri="{FF2B5EF4-FFF2-40B4-BE49-F238E27FC236}">
                      <a16:creationId xmlns:a16="http://schemas.microsoft.com/office/drawing/2014/main" id="{9DB1CFE6-09AD-4BAD-99EC-F2FB4357E9BE}"/>
                    </a:ext>
                  </a:extLst>
                </p:cNvPr>
                <p:cNvSpPr/>
                <p:nvPr/>
              </p:nvSpPr>
              <p:spPr>
                <a:xfrm>
                  <a:off x="3309654" y="4261478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83"/>
                        <a:pt x="2647" y="2052"/>
                      </a:cubicBezTo>
                      <a:lnTo>
                        <a:pt x="2647" y="504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4" name="Google Shape;511;p27">
                  <a:extLst>
                    <a:ext uri="{FF2B5EF4-FFF2-40B4-BE49-F238E27FC236}">
                      <a16:creationId xmlns:a16="http://schemas.microsoft.com/office/drawing/2014/main" id="{70583FED-039A-47A5-B629-2D017A70CC66}"/>
                    </a:ext>
                  </a:extLst>
                </p:cNvPr>
                <p:cNvSpPr/>
                <p:nvPr/>
              </p:nvSpPr>
              <p:spPr>
                <a:xfrm>
                  <a:off x="3501275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5" name="Google Shape;512;p27">
                  <a:extLst>
                    <a:ext uri="{FF2B5EF4-FFF2-40B4-BE49-F238E27FC236}">
                      <a16:creationId xmlns:a16="http://schemas.microsoft.com/office/drawing/2014/main" id="{D2C0D188-0581-496D-BB69-AB762A023099}"/>
                    </a:ext>
                  </a:extLst>
                </p:cNvPr>
                <p:cNvSpPr/>
                <p:nvPr/>
              </p:nvSpPr>
              <p:spPr>
                <a:xfrm>
                  <a:off x="3693670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04"/>
                      </a:cubicBezTo>
                      <a:lnTo>
                        <a:pt x="1" y="2052"/>
                      </a:lnTo>
                      <a:cubicBezTo>
                        <a:pt x="1" y="2383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83"/>
                        <a:pt x="2595" y="2052"/>
                      </a:cubicBezTo>
                      <a:lnTo>
                        <a:pt x="2595" y="504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6" name="Google Shape;513;p27">
                  <a:extLst>
                    <a:ext uri="{FF2B5EF4-FFF2-40B4-BE49-F238E27FC236}">
                      <a16:creationId xmlns:a16="http://schemas.microsoft.com/office/drawing/2014/main" id="{76B17AE7-FC35-4694-9100-6C5B55E674A5}"/>
                    </a:ext>
                  </a:extLst>
                </p:cNvPr>
                <p:cNvSpPr/>
                <p:nvPr/>
              </p:nvSpPr>
              <p:spPr>
                <a:xfrm>
                  <a:off x="3309654" y="4453872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1"/>
                      </a:moveTo>
                      <a:cubicBezTo>
                        <a:pt x="278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78" y="2595"/>
                        <a:pt x="556" y="2595"/>
                      </a:cubicBezTo>
                      <a:lnTo>
                        <a:pt x="2091" y="2595"/>
                      </a:lnTo>
                      <a:cubicBezTo>
                        <a:pt x="2369" y="2595"/>
                        <a:pt x="2647" y="2370"/>
                        <a:pt x="2647" y="2092"/>
                      </a:cubicBezTo>
                      <a:lnTo>
                        <a:pt x="2647" y="556"/>
                      </a:lnTo>
                      <a:cubicBezTo>
                        <a:pt x="2647" y="226"/>
                        <a:pt x="2369" y="1"/>
                        <a:pt x="2091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7" name="Google Shape;514;p27">
                  <a:extLst>
                    <a:ext uri="{FF2B5EF4-FFF2-40B4-BE49-F238E27FC236}">
                      <a16:creationId xmlns:a16="http://schemas.microsoft.com/office/drawing/2014/main" id="{06563CF9-9334-4C03-9B26-6095F6C818E4}"/>
                    </a:ext>
                  </a:extLst>
                </p:cNvPr>
                <p:cNvSpPr/>
                <p:nvPr/>
              </p:nvSpPr>
              <p:spPr>
                <a:xfrm>
                  <a:off x="3501275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557" y="2595"/>
                      </a:cubicBezTo>
                      <a:lnTo>
                        <a:pt x="2105" y="2595"/>
                      </a:lnTo>
                      <a:cubicBezTo>
                        <a:pt x="2383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83" y="1"/>
                        <a:pt x="2105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8" name="Google Shape;515;p27">
                  <a:extLst>
                    <a:ext uri="{FF2B5EF4-FFF2-40B4-BE49-F238E27FC236}">
                      <a16:creationId xmlns:a16="http://schemas.microsoft.com/office/drawing/2014/main" id="{00A09FB6-1540-4742-BC12-1C40F843C573}"/>
                    </a:ext>
                  </a:extLst>
                </p:cNvPr>
                <p:cNvSpPr/>
                <p:nvPr/>
              </p:nvSpPr>
              <p:spPr>
                <a:xfrm>
                  <a:off x="3693670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1"/>
                      </a:moveTo>
                      <a:cubicBezTo>
                        <a:pt x="226" y="1"/>
                        <a:pt x="1" y="226"/>
                        <a:pt x="1" y="556"/>
                      </a:cubicBezTo>
                      <a:lnTo>
                        <a:pt x="1" y="2092"/>
                      </a:lnTo>
                      <a:cubicBezTo>
                        <a:pt x="1" y="2370"/>
                        <a:pt x="226" y="2595"/>
                        <a:pt x="490" y="2595"/>
                      </a:cubicBezTo>
                      <a:lnTo>
                        <a:pt x="2092" y="2595"/>
                      </a:lnTo>
                      <a:cubicBezTo>
                        <a:pt x="2370" y="2595"/>
                        <a:pt x="2595" y="2370"/>
                        <a:pt x="2595" y="2092"/>
                      </a:cubicBezTo>
                      <a:lnTo>
                        <a:pt x="2595" y="556"/>
                      </a:lnTo>
                      <a:cubicBezTo>
                        <a:pt x="2595" y="226"/>
                        <a:pt x="2370" y="1"/>
                        <a:pt x="2092" y="1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69" name="Google Shape;516;p27">
                  <a:extLst>
                    <a:ext uri="{FF2B5EF4-FFF2-40B4-BE49-F238E27FC236}">
                      <a16:creationId xmlns:a16="http://schemas.microsoft.com/office/drawing/2014/main" id="{B190F497-400D-4B46-B3AE-96032D54DFDA}"/>
                    </a:ext>
                  </a:extLst>
                </p:cNvPr>
                <p:cNvSpPr/>
                <p:nvPr/>
              </p:nvSpPr>
              <p:spPr>
                <a:xfrm>
                  <a:off x="3309654" y="4645549"/>
                  <a:ext cx="146355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648" extrusionOk="0">
                      <a:moveTo>
                        <a:pt x="556" y="0"/>
                      </a:moveTo>
                      <a:cubicBezTo>
                        <a:pt x="278" y="0"/>
                        <a:pt x="0" y="278"/>
                        <a:pt x="0" y="556"/>
                      </a:cubicBezTo>
                      <a:lnTo>
                        <a:pt x="0" y="2105"/>
                      </a:lnTo>
                      <a:cubicBezTo>
                        <a:pt x="0" y="2383"/>
                        <a:pt x="278" y="2647"/>
                        <a:pt x="556" y="2647"/>
                      </a:cubicBezTo>
                      <a:lnTo>
                        <a:pt x="2091" y="2647"/>
                      </a:lnTo>
                      <a:cubicBezTo>
                        <a:pt x="2369" y="2647"/>
                        <a:pt x="2647" y="2383"/>
                        <a:pt x="2647" y="2105"/>
                      </a:cubicBezTo>
                      <a:lnTo>
                        <a:pt x="2647" y="556"/>
                      </a:lnTo>
                      <a:cubicBezTo>
                        <a:pt x="2647" y="278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0" name="Google Shape;517;p27">
                  <a:extLst>
                    <a:ext uri="{FF2B5EF4-FFF2-40B4-BE49-F238E27FC236}">
                      <a16:creationId xmlns:a16="http://schemas.microsoft.com/office/drawing/2014/main" id="{1B2252C1-BAEB-4A32-8E90-3D383EA7B2E4}"/>
                    </a:ext>
                  </a:extLst>
                </p:cNvPr>
                <p:cNvSpPr/>
                <p:nvPr/>
              </p:nvSpPr>
              <p:spPr>
                <a:xfrm>
                  <a:off x="3501275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557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557" y="2647"/>
                      </a:cubicBezTo>
                      <a:lnTo>
                        <a:pt x="2105" y="2647"/>
                      </a:lnTo>
                      <a:cubicBezTo>
                        <a:pt x="2383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1C1C1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1" name="Google Shape;518;p27">
                  <a:extLst>
                    <a:ext uri="{FF2B5EF4-FFF2-40B4-BE49-F238E27FC236}">
                      <a16:creationId xmlns:a16="http://schemas.microsoft.com/office/drawing/2014/main" id="{7AD245D9-B2F3-4EB4-995D-CDC775197795}"/>
                    </a:ext>
                  </a:extLst>
                </p:cNvPr>
                <p:cNvSpPr/>
                <p:nvPr/>
              </p:nvSpPr>
              <p:spPr>
                <a:xfrm>
                  <a:off x="3693670" y="4645549"/>
                  <a:ext cx="143426" cy="14635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648" extrusionOk="0">
                      <a:moveTo>
                        <a:pt x="490" y="0"/>
                      </a:moveTo>
                      <a:cubicBezTo>
                        <a:pt x="226" y="0"/>
                        <a:pt x="1" y="278"/>
                        <a:pt x="1" y="556"/>
                      </a:cubicBezTo>
                      <a:lnTo>
                        <a:pt x="1" y="2105"/>
                      </a:lnTo>
                      <a:cubicBezTo>
                        <a:pt x="1" y="2383"/>
                        <a:pt x="226" y="2647"/>
                        <a:pt x="490" y="2647"/>
                      </a:cubicBezTo>
                      <a:lnTo>
                        <a:pt x="2092" y="2647"/>
                      </a:lnTo>
                      <a:cubicBezTo>
                        <a:pt x="2370" y="2647"/>
                        <a:pt x="2595" y="2383"/>
                        <a:pt x="2595" y="2105"/>
                      </a:cubicBezTo>
                      <a:lnTo>
                        <a:pt x="2595" y="556"/>
                      </a:lnTo>
                      <a:cubicBezTo>
                        <a:pt x="2595" y="278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2" name="Google Shape;519;p27">
                  <a:extLst>
                    <a:ext uri="{FF2B5EF4-FFF2-40B4-BE49-F238E27FC236}">
                      <a16:creationId xmlns:a16="http://schemas.microsoft.com/office/drawing/2014/main" id="{98A33EF0-520C-4B93-AE7C-E55930A5077E}"/>
                    </a:ext>
                  </a:extLst>
                </p:cNvPr>
                <p:cNvSpPr/>
                <p:nvPr/>
              </p:nvSpPr>
              <p:spPr>
                <a:xfrm>
                  <a:off x="3309654" y="4840873"/>
                  <a:ext cx="146355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48" h="2595" extrusionOk="0">
                      <a:moveTo>
                        <a:pt x="556" y="0"/>
                      </a:moveTo>
                      <a:cubicBezTo>
                        <a:pt x="278" y="0"/>
                        <a:pt x="0" y="225"/>
                        <a:pt x="0" y="503"/>
                      </a:cubicBezTo>
                      <a:lnTo>
                        <a:pt x="0" y="2091"/>
                      </a:lnTo>
                      <a:cubicBezTo>
                        <a:pt x="0" y="2369"/>
                        <a:pt x="278" y="2594"/>
                        <a:pt x="556" y="2594"/>
                      </a:cubicBezTo>
                      <a:lnTo>
                        <a:pt x="2091" y="2594"/>
                      </a:lnTo>
                      <a:cubicBezTo>
                        <a:pt x="2369" y="2594"/>
                        <a:pt x="2647" y="2369"/>
                        <a:pt x="2647" y="2091"/>
                      </a:cubicBezTo>
                      <a:lnTo>
                        <a:pt x="2647" y="503"/>
                      </a:lnTo>
                      <a:cubicBezTo>
                        <a:pt x="2647" y="225"/>
                        <a:pt x="2369" y="0"/>
                        <a:pt x="2091" y="0"/>
                      </a:cubicBezTo>
                      <a:close/>
                    </a:path>
                  </a:pathLst>
                </a:custGeom>
                <a:solidFill>
                  <a:srgbClr val="EE1D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3" name="Google Shape;520;p27">
                  <a:extLst>
                    <a:ext uri="{FF2B5EF4-FFF2-40B4-BE49-F238E27FC236}">
                      <a16:creationId xmlns:a16="http://schemas.microsoft.com/office/drawing/2014/main" id="{BF34BFB8-E0F8-4561-BD25-835FE61E4027}"/>
                    </a:ext>
                  </a:extLst>
                </p:cNvPr>
                <p:cNvSpPr/>
                <p:nvPr/>
              </p:nvSpPr>
              <p:spPr>
                <a:xfrm>
                  <a:off x="3501275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57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557" y="2594"/>
                      </a:cubicBezTo>
                      <a:lnTo>
                        <a:pt x="2105" y="2594"/>
                      </a:lnTo>
                      <a:cubicBezTo>
                        <a:pt x="2383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83" y="0"/>
                        <a:pt x="2105" y="0"/>
                      </a:cubicBezTo>
                      <a:close/>
                    </a:path>
                  </a:pathLst>
                </a:custGeom>
                <a:solidFill>
                  <a:srgbClr val="CECCB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4" name="Google Shape;521;p27">
                  <a:extLst>
                    <a:ext uri="{FF2B5EF4-FFF2-40B4-BE49-F238E27FC236}">
                      <a16:creationId xmlns:a16="http://schemas.microsoft.com/office/drawing/2014/main" id="{2B528C3C-EA42-4CC7-9BAF-11A3DAC1CC9E}"/>
                    </a:ext>
                  </a:extLst>
                </p:cNvPr>
                <p:cNvSpPr/>
                <p:nvPr/>
              </p:nvSpPr>
              <p:spPr>
                <a:xfrm>
                  <a:off x="3693670" y="4840873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490" y="0"/>
                      </a:moveTo>
                      <a:cubicBezTo>
                        <a:pt x="226" y="0"/>
                        <a:pt x="1" y="225"/>
                        <a:pt x="1" y="503"/>
                      </a:cubicBezTo>
                      <a:lnTo>
                        <a:pt x="1" y="2091"/>
                      </a:lnTo>
                      <a:cubicBezTo>
                        <a:pt x="1" y="2369"/>
                        <a:pt x="226" y="2594"/>
                        <a:pt x="490" y="2594"/>
                      </a:cubicBezTo>
                      <a:lnTo>
                        <a:pt x="2092" y="2594"/>
                      </a:lnTo>
                      <a:cubicBezTo>
                        <a:pt x="2370" y="2594"/>
                        <a:pt x="2595" y="2369"/>
                        <a:pt x="2595" y="2091"/>
                      </a:cubicBezTo>
                      <a:lnTo>
                        <a:pt x="2595" y="503"/>
                      </a:lnTo>
                      <a:cubicBezTo>
                        <a:pt x="2595" y="225"/>
                        <a:pt x="2370" y="0"/>
                        <a:pt x="2092" y="0"/>
                      </a:cubicBezTo>
                      <a:close/>
                    </a:path>
                  </a:pathLst>
                </a:custGeom>
                <a:solidFill>
                  <a:srgbClr val="99999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5" name="Google Shape;522;p27">
                  <a:extLst>
                    <a:ext uri="{FF2B5EF4-FFF2-40B4-BE49-F238E27FC236}">
                      <a16:creationId xmlns:a16="http://schemas.microsoft.com/office/drawing/2014/main" id="{4CEFEBD3-AAF5-4495-B2EE-5D6CE7E57676}"/>
                    </a:ext>
                  </a:extLst>
                </p:cNvPr>
                <p:cNvSpPr/>
                <p:nvPr/>
              </p:nvSpPr>
              <p:spPr>
                <a:xfrm>
                  <a:off x="3855335" y="4185426"/>
                  <a:ext cx="243685" cy="86613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15671" extrusionOk="0">
                      <a:moveTo>
                        <a:pt x="2595" y="1377"/>
                      </a:moveTo>
                      <a:cubicBezTo>
                        <a:pt x="2926" y="1377"/>
                        <a:pt x="3137" y="1602"/>
                        <a:pt x="3137" y="1880"/>
                      </a:cubicBezTo>
                      <a:lnTo>
                        <a:pt x="3137" y="3428"/>
                      </a:lnTo>
                      <a:cubicBezTo>
                        <a:pt x="3137" y="3759"/>
                        <a:pt x="2926" y="3971"/>
                        <a:pt x="2595" y="3971"/>
                      </a:cubicBezTo>
                      <a:lnTo>
                        <a:pt x="1046" y="3971"/>
                      </a:lnTo>
                      <a:cubicBezTo>
                        <a:pt x="768" y="3971"/>
                        <a:pt x="543" y="3759"/>
                        <a:pt x="543" y="3428"/>
                      </a:cubicBezTo>
                      <a:lnTo>
                        <a:pt x="543" y="1880"/>
                      </a:lnTo>
                      <a:cubicBezTo>
                        <a:pt x="543" y="1602"/>
                        <a:pt x="768" y="1377"/>
                        <a:pt x="1046" y="1377"/>
                      </a:cubicBezTo>
                      <a:close/>
                      <a:moveTo>
                        <a:pt x="2595" y="4858"/>
                      </a:moveTo>
                      <a:cubicBezTo>
                        <a:pt x="2926" y="4858"/>
                        <a:pt x="3137" y="5083"/>
                        <a:pt x="3137" y="5413"/>
                      </a:cubicBezTo>
                      <a:lnTo>
                        <a:pt x="3137" y="6949"/>
                      </a:lnTo>
                      <a:cubicBezTo>
                        <a:pt x="3137" y="7227"/>
                        <a:pt x="2926" y="7452"/>
                        <a:pt x="2595" y="7452"/>
                      </a:cubicBezTo>
                      <a:lnTo>
                        <a:pt x="1046" y="7452"/>
                      </a:lnTo>
                      <a:cubicBezTo>
                        <a:pt x="768" y="7452"/>
                        <a:pt x="543" y="7227"/>
                        <a:pt x="543" y="6949"/>
                      </a:cubicBezTo>
                      <a:lnTo>
                        <a:pt x="543" y="5413"/>
                      </a:lnTo>
                      <a:cubicBezTo>
                        <a:pt x="543" y="5083"/>
                        <a:pt x="768" y="4858"/>
                        <a:pt x="1046" y="4858"/>
                      </a:cubicBezTo>
                      <a:close/>
                      <a:moveTo>
                        <a:pt x="2595" y="8325"/>
                      </a:moveTo>
                      <a:cubicBezTo>
                        <a:pt x="2926" y="8325"/>
                        <a:pt x="3137" y="8603"/>
                        <a:pt x="3137" y="8881"/>
                      </a:cubicBezTo>
                      <a:lnTo>
                        <a:pt x="3137" y="13950"/>
                      </a:lnTo>
                      <a:cubicBezTo>
                        <a:pt x="3137" y="14228"/>
                        <a:pt x="2926" y="14453"/>
                        <a:pt x="2595" y="14453"/>
                      </a:cubicBezTo>
                      <a:lnTo>
                        <a:pt x="1046" y="14453"/>
                      </a:lnTo>
                      <a:cubicBezTo>
                        <a:pt x="768" y="14453"/>
                        <a:pt x="543" y="14228"/>
                        <a:pt x="543" y="13950"/>
                      </a:cubicBezTo>
                      <a:lnTo>
                        <a:pt x="543" y="8881"/>
                      </a:lnTo>
                      <a:cubicBezTo>
                        <a:pt x="543" y="8603"/>
                        <a:pt x="768" y="8325"/>
                        <a:pt x="1046" y="8325"/>
                      </a:cubicBezTo>
                      <a:close/>
                      <a:moveTo>
                        <a:pt x="1" y="0"/>
                      </a:moveTo>
                      <a:lnTo>
                        <a:pt x="1" y="15671"/>
                      </a:lnTo>
                      <a:lnTo>
                        <a:pt x="3415" y="15671"/>
                      </a:lnTo>
                      <a:cubicBezTo>
                        <a:pt x="3521" y="15671"/>
                        <a:pt x="3693" y="15605"/>
                        <a:pt x="3799" y="15605"/>
                      </a:cubicBezTo>
                      <a:cubicBezTo>
                        <a:pt x="4183" y="15446"/>
                        <a:pt x="4408" y="15009"/>
                        <a:pt x="4408" y="14559"/>
                      </a:cubicBezTo>
                      <a:lnTo>
                        <a:pt x="4408" y="0"/>
                      </a:lnTo>
                      <a:close/>
                    </a:path>
                  </a:pathLst>
                </a:custGeom>
                <a:solidFill>
                  <a:srgbClr val="D9D9D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6" name="Google Shape;523;p27">
                  <a:extLst>
                    <a:ext uri="{FF2B5EF4-FFF2-40B4-BE49-F238E27FC236}">
                      <a16:creationId xmlns:a16="http://schemas.microsoft.com/office/drawing/2014/main" id="{88A17DD6-EFCA-4D13-B115-DD1BE0FE656C}"/>
                    </a:ext>
                  </a:extLst>
                </p:cNvPr>
                <p:cNvSpPr/>
                <p:nvPr/>
              </p:nvSpPr>
              <p:spPr>
                <a:xfrm>
                  <a:off x="3855335" y="3793115"/>
                  <a:ext cx="243685" cy="38998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09" h="7056" extrusionOk="0">
                      <a:moveTo>
                        <a:pt x="1" y="1"/>
                      </a:moveTo>
                      <a:lnTo>
                        <a:pt x="1" y="1986"/>
                      </a:lnTo>
                      <a:lnTo>
                        <a:pt x="2423" y="1986"/>
                      </a:lnTo>
                      <a:cubicBezTo>
                        <a:pt x="2807" y="1986"/>
                        <a:pt x="3085" y="2264"/>
                        <a:pt x="3085" y="2648"/>
                      </a:cubicBezTo>
                      <a:lnTo>
                        <a:pt x="3085" y="4633"/>
                      </a:lnTo>
                      <a:cubicBezTo>
                        <a:pt x="3085" y="5017"/>
                        <a:pt x="2807" y="5295"/>
                        <a:pt x="2423" y="5295"/>
                      </a:cubicBezTo>
                      <a:lnTo>
                        <a:pt x="1" y="5295"/>
                      </a:lnTo>
                      <a:lnTo>
                        <a:pt x="1" y="7055"/>
                      </a:lnTo>
                      <a:lnTo>
                        <a:pt x="4408" y="7055"/>
                      </a:lnTo>
                      <a:lnTo>
                        <a:pt x="4408" y="1099"/>
                      </a:lnTo>
                      <a:cubicBezTo>
                        <a:pt x="4408" y="491"/>
                        <a:pt x="4024" y="1"/>
                        <a:pt x="3415" y="1"/>
                      </a:cubicBezTo>
                      <a:close/>
                    </a:path>
                  </a:pathLst>
                </a:custGeom>
                <a:solidFill>
                  <a:schemeClr val="accent6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7" name="Google Shape;524;p27">
                  <a:extLst>
                    <a:ext uri="{FF2B5EF4-FFF2-40B4-BE49-F238E27FC236}">
                      <a16:creationId xmlns:a16="http://schemas.microsoft.com/office/drawing/2014/main" id="{D26EDB8F-0344-4746-BFE8-D4ADD6D80E52}"/>
                    </a:ext>
                  </a:extLst>
                </p:cNvPr>
                <p:cNvSpPr/>
                <p:nvPr/>
              </p:nvSpPr>
              <p:spPr>
                <a:xfrm>
                  <a:off x="3855335" y="3905262"/>
                  <a:ext cx="170508" cy="182888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085" h="3309" extrusionOk="0">
                      <a:moveTo>
                        <a:pt x="1" y="0"/>
                      </a:moveTo>
                      <a:lnTo>
                        <a:pt x="1" y="768"/>
                      </a:lnTo>
                      <a:lnTo>
                        <a:pt x="1761" y="768"/>
                      </a:lnTo>
                      <a:lnTo>
                        <a:pt x="1761" y="2594"/>
                      </a:lnTo>
                      <a:lnTo>
                        <a:pt x="1" y="2594"/>
                      </a:lnTo>
                      <a:lnTo>
                        <a:pt x="1" y="3309"/>
                      </a:lnTo>
                      <a:lnTo>
                        <a:pt x="2423" y="3309"/>
                      </a:lnTo>
                      <a:cubicBezTo>
                        <a:pt x="2807" y="3309"/>
                        <a:pt x="3085" y="3031"/>
                        <a:pt x="3085" y="2647"/>
                      </a:cubicBezTo>
                      <a:lnTo>
                        <a:pt x="3085" y="662"/>
                      </a:lnTo>
                      <a:cubicBezTo>
                        <a:pt x="3085" y="278"/>
                        <a:pt x="2807" y="0"/>
                        <a:pt x="2423" y="0"/>
                      </a:cubicBezTo>
                      <a:close/>
                    </a:path>
                  </a:pathLst>
                </a:custGeom>
                <a:solidFill>
                  <a:srgbClr val="233E49"/>
                </a:solidFill>
                <a:ln w="9525" cap="flat" cmpd="sng">
                  <a:solidFill>
                    <a:srgbClr val="233E49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8" name="Google Shape;525;p27">
                  <a:extLst>
                    <a:ext uri="{FF2B5EF4-FFF2-40B4-BE49-F238E27FC236}">
                      <a16:creationId xmlns:a16="http://schemas.microsoft.com/office/drawing/2014/main" id="{8631E4B7-01DE-475E-9735-B1AB33AC9E30}"/>
                    </a:ext>
                  </a:extLst>
                </p:cNvPr>
                <p:cNvSpPr/>
                <p:nvPr/>
              </p:nvSpPr>
              <p:spPr>
                <a:xfrm>
                  <a:off x="3723681" y="3945499"/>
                  <a:ext cx="35870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649" h="1814" extrusionOk="0">
                      <a:moveTo>
                        <a:pt x="80" y="0"/>
                      </a:moveTo>
                      <a:cubicBezTo>
                        <a:pt x="67" y="0"/>
                        <a:pt x="40" y="13"/>
                        <a:pt x="27" y="13"/>
                      </a:cubicBezTo>
                      <a:cubicBezTo>
                        <a:pt x="14" y="27"/>
                        <a:pt x="0" y="40"/>
                        <a:pt x="0" y="66"/>
                      </a:cubicBezTo>
                      <a:cubicBezTo>
                        <a:pt x="0" y="93"/>
                        <a:pt x="14" y="106"/>
                        <a:pt x="27" y="106"/>
                      </a:cubicBezTo>
                      <a:cubicBezTo>
                        <a:pt x="40" y="106"/>
                        <a:pt x="67" y="119"/>
                        <a:pt x="80" y="119"/>
                      </a:cubicBezTo>
                      <a:lnTo>
                        <a:pt x="278" y="119"/>
                      </a:lnTo>
                      <a:cubicBezTo>
                        <a:pt x="278" y="132"/>
                        <a:pt x="292" y="132"/>
                        <a:pt x="292" y="146"/>
                      </a:cubicBezTo>
                      <a:cubicBezTo>
                        <a:pt x="292" y="146"/>
                        <a:pt x="292" y="159"/>
                        <a:pt x="292" y="172"/>
                      </a:cubicBezTo>
                      <a:cubicBezTo>
                        <a:pt x="292" y="172"/>
                        <a:pt x="292" y="185"/>
                        <a:pt x="292" y="185"/>
                      </a:cubicBezTo>
                      <a:cubicBezTo>
                        <a:pt x="292" y="225"/>
                        <a:pt x="292" y="265"/>
                        <a:pt x="292" y="305"/>
                      </a:cubicBezTo>
                      <a:cubicBezTo>
                        <a:pt x="292" y="331"/>
                        <a:pt x="292" y="371"/>
                        <a:pt x="292" y="424"/>
                      </a:cubicBezTo>
                      <a:cubicBezTo>
                        <a:pt x="292" y="463"/>
                        <a:pt x="292" y="516"/>
                        <a:pt x="292" y="582"/>
                      </a:cubicBezTo>
                      <a:cubicBezTo>
                        <a:pt x="292" y="635"/>
                        <a:pt x="292" y="715"/>
                        <a:pt x="292" y="794"/>
                      </a:cubicBezTo>
                      <a:cubicBezTo>
                        <a:pt x="278" y="913"/>
                        <a:pt x="278" y="1006"/>
                        <a:pt x="278" y="1085"/>
                      </a:cubicBezTo>
                      <a:cubicBezTo>
                        <a:pt x="278" y="1165"/>
                        <a:pt x="278" y="1231"/>
                        <a:pt x="278" y="1284"/>
                      </a:cubicBezTo>
                      <a:cubicBezTo>
                        <a:pt x="278" y="1350"/>
                        <a:pt x="278" y="1403"/>
                        <a:pt x="265" y="1443"/>
                      </a:cubicBezTo>
                      <a:cubicBezTo>
                        <a:pt x="265" y="1496"/>
                        <a:pt x="265" y="1549"/>
                        <a:pt x="265" y="1602"/>
                      </a:cubicBezTo>
                      <a:cubicBezTo>
                        <a:pt x="265" y="1628"/>
                        <a:pt x="252" y="1641"/>
                        <a:pt x="239" y="1655"/>
                      </a:cubicBezTo>
                      <a:cubicBezTo>
                        <a:pt x="225" y="1668"/>
                        <a:pt x="212" y="1681"/>
                        <a:pt x="186" y="1694"/>
                      </a:cubicBezTo>
                      <a:lnTo>
                        <a:pt x="133" y="1694"/>
                      </a:lnTo>
                      <a:cubicBezTo>
                        <a:pt x="119" y="1694"/>
                        <a:pt x="93" y="1707"/>
                        <a:pt x="80" y="1707"/>
                      </a:cubicBezTo>
                      <a:lnTo>
                        <a:pt x="27" y="1707"/>
                      </a:lnTo>
                      <a:cubicBezTo>
                        <a:pt x="14" y="1721"/>
                        <a:pt x="0" y="1734"/>
                        <a:pt x="0" y="1760"/>
                      </a:cubicBezTo>
                      <a:cubicBezTo>
                        <a:pt x="0" y="1774"/>
                        <a:pt x="14" y="1787"/>
                        <a:pt x="27" y="1800"/>
                      </a:cubicBezTo>
                      <a:cubicBezTo>
                        <a:pt x="53" y="1800"/>
                        <a:pt x="80" y="1813"/>
                        <a:pt x="106" y="1813"/>
                      </a:cubicBezTo>
                      <a:lnTo>
                        <a:pt x="596" y="1813"/>
                      </a:lnTo>
                      <a:cubicBezTo>
                        <a:pt x="609" y="1813"/>
                        <a:pt x="622" y="1800"/>
                        <a:pt x="622" y="1800"/>
                      </a:cubicBezTo>
                      <a:cubicBezTo>
                        <a:pt x="636" y="1787"/>
                        <a:pt x="649" y="1774"/>
                        <a:pt x="649" y="1760"/>
                      </a:cubicBezTo>
                      <a:cubicBezTo>
                        <a:pt x="649" y="1734"/>
                        <a:pt x="636" y="1721"/>
                        <a:pt x="622" y="1707"/>
                      </a:cubicBezTo>
                      <a:cubicBezTo>
                        <a:pt x="609" y="1694"/>
                        <a:pt x="583" y="1694"/>
                        <a:pt x="569" y="1694"/>
                      </a:cubicBezTo>
                      <a:lnTo>
                        <a:pt x="424" y="1694"/>
                      </a:lnTo>
                      <a:lnTo>
                        <a:pt x="464" y="66"/>
                      </a:lnTo>
                      <a:cubicBezTo>
                        <a:pt x="464" y="40"/>
                        <a:pt x="450" y="27"/>
                        <a:pt x="450" y="13"/>
                      </a:cubicBezTo>
                      <a:cubicBezTo>
                        <a:pt x="450" y="0"/>
                        <a:pt x="437" y="0"/>
                        <a:pt x="41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79" name="Google Shape;526;p27">
                  <a:extLst>
                    <a:ext uri="{FF2B5EF4-FFF2-40B4-BE49-F238E27FC236}">
                      <a16:creationId xmlns:a16="http://schemas.microsoft.com/office/drawing/2014/main" id="{842F1723-4926-49E7-B16D-FE61E9626743}"/>
                    </a:ext>
                  </a:extLst>
                </p:cNvPr>
                <p:cNvSpPr/>
                <p:nvPr/>
              </p:nvSpPr>
              <p:spPr>
                <a:xfrm>
                  <a:off x="3764636" y="3944007"/>
                  <a:ext cx="63671" cy="102471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52" h="1854" extrusionOk="0">
                      <a:moveTo>
                        <a:pt x="596" y="1"/>
                      </a:moveTo>
                      <a:cubicBezTo>
                        <a:pt x="503" y="1"/>
                        <a:pt x="424" y="27"/>
                        <a:pt x="358" y="54"/>
                      </a:cubicBezTo>
                      <a:cubicBezTo>
                        <a:pt x="292" y="93"/>
                        <a:pt x="226" y="133"/>
                        <a:pt x="186" y="186"/>
                      </a:cubicBezTo>
                      <a:cubicBezTo>
                        <a:pt x="133" y="239"/>
                        <a:pt x="106" y="292"/>
                        <a:pt x="80" y="345"/>
                      </a:cubicBezTo>
                      <a:cubicBezTo>
                        <a:pt x="53" y="398"/>
                        <a:pt x="40" y="437"/>
                        <a:pt x="40" y="477"/>
                      </a:cubicBezTo>
                      <a:cubicBezTo>
                        <a:pt x="40" y="477"/>
                        <a:pt x="40" y="490"/>
                        <a:pt x="40" y="504"/>
                      </a:cubicBezTo>
                      <a:cubicBezTo>
                        <a:pt x="40" y="517"/>
                        <a:pt x="53" y="543"/>
                        <a:pt x="53" y="557"/>
                      </a:cubicBezTo>
                      <a:cubicBezTo>
                        <a:pt x="67" y="570"/>
                        <a:pt x="67" y="583"/>
                        <a:pt x="80" y="596"/>
                      </a:cubicBezTo>
                      <a:cubicBezTo>
                        <a:pt x="106" y="609"/>
                        <a:pt x="120" y="609"/>
                        <a:pt x="146" y="609"/>
                      </a:cubicBezTo>
                      <a:cubicBezTo>
                        <a:pt x="186" y="609"/>
                        <a:pt x="212" y="596"/>
                        <a:pt x="239" y="583"/>
                      </a:cubicBezTo>
                      <a:cubicBezTo>
                        <a:pt x="252" y="570"/>
                        <a:pt x="265" y="543"/>
                        <a:pt x="265" y="504"/>
                      </a:cubicBezTo>
                      <a:cubicBezTo>
                        <a:pt x="265" y="490"/>
                        <a:pt x="265" y="477"/>
                        <a:pt x="252" y="477"/>
                      </a:cubicBezTo>
                      <a:cubicBezTo>
                        <a:pt x="252" y="464"/>
                        <a:pt x="252" y="451"/>
                        <a:pt x="239" y="451"/>
                      </a:cubicBezTo>
                      <a:lnTo>
                        <a:pt x="226" y="424"/>
                      </a:lnTo>
                      <a:cubicBezTo>
                        <a:pt x="212" y="424"/>
                        <a:pt x="212" y="411"/>
                        <a:pt x="212" y="398"/>
                      </a:cubicBezTo>
                      <a:cubicBezTo>
                        <a:pt x="212" y="384"/>
                        <a:pt x="226" y="371"/>
                        <a:pt x="239" y="345"/>
                      </a:cubicBezTo>
                      <a:cubicBezTo>
                        <a:pt x="252" y="305"/>
                        <a:pt x="278" y="279"/>
                        <a:pt x="318" y="252"/>
                      </a:cubicBezTo>
                      <a:cubicBezTo>
                        <a:pt x="345" y="226"/>
                        <a:pt x="384" y="199"/>
                        <a:pt x="424" y="173"/>
                      </a:cubicBezTo>
                      <a:cubicBezTo>
                        <a:pt x="464" y="146"/>
                        <a:pt x="517" y="133"/>
                        <a:pt x="570" y="133"/>
                      </a:cubicBezTo>
                      <a:cubicBezTo>
                        <a:pt x="636" y="133"/>
                        <a:pt x="676" y="146"/>
                        <a:pt x="715" y="173"/>
                      </a:cubicBezTo>
                      <a:cubicBezTo>
                        <a:pt x="755" y="186"/>
                        <a:pt x="795" y="212"/>
                        <a:pt x="821" y="239"/>
                      </a:cubicBezTo>
                      <a:cubicBezTo>
                        <a:pt x="848" y="279"/>
                        <a:pt x="861" y="305"/>
                        <a:pt x="874" y="345"/>
                      </a:cubicBezTo>
                      <a:cubicBezTo>
                        <a:pt x="887" y="384"/>
                        <a:pt x="887" y="411"/>
                        <a:pt x="887" y="451"/>
                      </a:cubicBezTo>
                      <a:cubicBezTo>
                        <a:pt x="887" y="530"/>
                        <a:pt x="874" y="596"/>
                        <a:pt x="848" y="676"/>
                      </a:cubicBezTo>
                      <a:cubicBezTo>
                        <a:pt x="821" y="768"/>
                        <a:pt x="781" y="848"/>
                        <a:pt x="742" y="927"/>
                      </a:cubicBezTo>
                      <a:cubicBezTo>
                        <a:pt x="689" y="1007"/>
                        <a:pt x="636" y="1099"/>
                        <a:pt x="583" y="1179"/>
                      </a:cubicBezTo>
                      <a:cubicBezTo>
                        <a:pt x="530" y="1258"/>
                        <a:pt x="464" y="1337"/>
                        <a:pt x="398" y="1404"/>
                      </a:cubicBezTo>
                      <a:cubicBezTo>
                        <a:pt x="345" y="1470"/>
                        <a:pt x="278" y="1536"/>
                        <a:pt x="212" y="1602"/>
                      </a:cubicBezTo>
                      <a:cubicBezTo>
                        <a:pt x="159" y="1655"/>
                        <a:pt x="93" y="1708"/>
                        <a:pt x="53" y="1748"/>
                      </a:cubicBezTo>
                      <a:cubicBezTo>
                        <a:pt x="40" y="1761"/>
                        <a:pt x="27" y="1761"/>
                        <a:pt x="14" y="1774"/>
                      </a:cubicBezTo>
                      <a:cubicBezTo>
                        <a:pt x="1" y="1787"/>
                        <a:pt x="1" y="1787"/>
                        <a:pt x="1" y="1801"/>
                      </a:cubicBezTo>
                      <a:cubicBezTo>
                        <a:pt x="1" y="1814"/>
                        <a:pt x="1" y="1827"/>
                        <a:pt x="14" y="1840"/>
                      </a:cubicBezTo>
                      <a:cubicBezTo>
                        <a:pt x="27" y="1854"/>
                        <a:pt x="40" y="1854"/>
                        <a:pt x="67" y="1854"/>
                      </a:cubicBezTo>
                      <a:cubicBezTo>
                        <a:pt x="80" y="1854"/>
                        <a:pt x="106" y="1854"/>
                        <a:pt x="120" y="1840"/>
                      </a:cubicBezTo>
                      <a:cubicBezTo>
                        <a:pt x="146" y="1840"/>
                        <a:pt x="146" y="1840"/>
                        <a:pt x="159" y="1827"/>
                      </a:cubicBezTo>
                      <a:lnTo>
                        <a:pt x="676" y="1827"/>
                      </a:lnTo>
                      <a:cubicBezTo>
                        <a:pt x="715" y="1827"/>
                        <a:pt x="768" y="1827"/>
                        <a:pt x="808" y="1840"/>
                      </a:cubicBezTo>
                      <a:lnTo>
                        <a:pt x="953" y="1840"/>
                      </a:lnTo>
                      <a:cubicBezTo>
                        <a:pt x="967" y="1840"/>
                        <a:pt x="967" y="1827"/>
                        <a:pt x="980" y="1827"/>
                      </a:cubicBezTo>
                      <a:cubicBezTo>
                        <a:pt x="1006" y="1814"/>
                        <a:pt x="1020" y="1801"/>
                        <a:pt x="1020" y="1787"/>
                      </a:cubicBezTo>
                      <a:cubicBezTo>
                        <a:pt x="1059" y="1721"/>
                        <a:pt x="1099" y="1668"/>
                        <a:pt x="1112" y="1629"/>
                      </a:cubicBezTo>
                      <a:cubicBezTo>
                        <a:pt x="1139" y="1589"/>
                        <a:pt x="1152" y="1576"/>
                        <a:pt x="1152" y="1562"/>
                      </a:cubicBezTo>
                      <a:cubicBezTo>
                        <a:pt x="1152" y="1536"/>
                        <a:pt x="1139" y="1523"/>
                        <a:pt x="1126" y="1523"/>
                      </a:cubicBezTo>
                      <a:cubicBezTo>
                        <a:pt x="1112" y="1509"/>
                        <a:pt x="1099" y="1509"/>
                        <a:pt x="1086" y="1509"/>
                      </a:cubicBezTo>
                      <a:cubicBezTo>
                        <a:pt x="1059" y="1509"/>
                        <a:pt x="1046" y="1509"/>
                        <a:pt x="1033" y="1523"/>
                      </a:cubicBezTo>
                      <a:cubicBezTo>
                        <a:pt x="1020" y="1536"/>
                        <a:pt x="1020" y="1549"/>
                        <a:pt x="1006" y="1562"/>
                      </a:cubicBezTo>
                      <a:lnTo>
                        <a:pt x="953" y="1655"/>
                      </a:lnTo>
                      <a:cubicBezTo>
                        <a:pt x="940" y="1668"/>
                        <a:pt x="927" y="1682"/>
                        <a:pt x="914" y="1682"/>
                      </a:cubicBezTo>
                      <a:cubicBezTo>
                        <a:pt x="914" y="1695"/>
                        <a:pt x="901" y="1695"/>
                        <a:pt x="887" y="1695"/>
                      </a:cubicBezTo>
                      <a:lnTo>
                        <a:pt x="464" y="1695"/>
                      </a:lnTo>
                      <a:cubicBezTo>
                        <a:pt x="398" y="1695"/>
                        <a:pt x="345" y="1682"/>
                        <a:pt x="292" y="1682"/>
                      </a:cubicBezTo>
                      <a:cubicBezTo>
                        <a:pt x="331" y="1642"/>
                        <a:pt x="384" y="1602"/>
                        <a:pt x="437" y="1536"/>
                      </a:cubicBezTo>
                      <a:cubicBezTo>
                        <a:pt x="490" y="1483"/>
                        <a:pt x="543" y="1417"/>
                        <a:pt x="609" y="1351"/>
                      </a:cubicBezTo>
                      <a:cubicBezTo>
                        <a:pt x="662" y="1284"/>
                        <a:pt x="715" y="1218"/>
                        <a:pt x="768" y="1139"/>
                      </a:cubicBezTo>
                      <a:cubicBezTo>
                        <a:pt x="821" y="1073"/>
                        <a:pt x="874" y="993"/>
                        <a:pt x="914" y="914"/>
                      </a:cubicBezTo>
                      <a:cubicBezTo>
                        <a:pt x="953" y="834"/>
                        <a:pt x="993" y="768"/>
                        <a:pt x="1006" y="689"/>
                      </a:cubicBezTo>
                      <a:cubicBezTo>
                        <a:pt x="1033" y="609"/>
                        <a:pt x="1046" y="530"/>
                        <a:pt x="1046" y="451"/>
                      </a:cubicBezTo>
                      <a:cubicBezTo>
                        <a:pt x="1046" y="398"/>
                        <a:pt x="1046" y="332"/>
                        <a:pt x="1033" y="279"/>
                      </a:cubicBezTo>
                      <a:cubicBezTo>
                        <a:pt x="1006" y="226"/>
                        <a:pt x="980" y="173"/>
                        <a:pt x="953" y="133"/>
                      </a:cubicBezTo>
                      <a:cubicBezTo>
                        <a:pt x="914" y="93"/>
                        <a:pt x="861" y="67"/>
                        <a:pt x="808" y="40"/>
                      </a:cubicBezTo>
                      <a:cubicBezTo>
                        <a:pt x="755" y="14"/>
                        <a:pt x="676" y="1"/>
                        <a:pt x="596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0" name="Google Shape;527;p27">
                  <a:extLst>
                    <a:ext uri="{FF2B5EF4-FFF2-40B4-BE49-F238E27FC236}">
                      <a16:creationId xmlns:a16="http://schemas.microsoft.com/office/drawing/2014/main" id="{2C1B97DE-EADC-4C49-8166-AF77F5C3197E}"/>
                    </a:ext>
                  </a:extLst>
                </p:cNvPr>
                <p:cNvSpPr/>
                <p:nvPr/>
              </p:nvSpPr>
              <p:spPr>
                <a:xfrm>
                  <a:off x="3829745" y="3991539"/>
                  <a:ext cx="65882" cy="57149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192" h="1034" extrusionOk="0">
                      <a:moveTo>
                        <a:pt x="173" y="1"/>
                      </a:moveTo>
                      <a:cubicBezTo>
                        <a:pt x="93" y="1"/>
                        <a:pt x="53" y="1"/>
                        <a:pt x="27" y="14"/>
                      </a:cubicBezTo>
                      <a:cubicBezTo>
                        <a:pt x="14" y="27"/>
                        <a:pt x="0" y="41"/>
                        <a:pt x="0" y="67"/>
                      </a:cubicBezTo>
                      <a:cubicBezTo>
                        <a:pt x="0" y="80"/>
                        <a:pt x="14" y="107"/>
                        <a:pt x="27" y="107"/>
                      </a:cubicBezTo>
                      <a:cubicBezTo>
                        <a:pt x="53" y="120"/>
                        <a:pt x="80" y="120"/>
                        <a:pt x="120" y="120"/>
                      </a:cubicBezTo>
                      <a:cubicBezTo>
                        <a:pt x="159" y="120"/>
                        <a:pt x="186" y="133"/>
                        <a:pt x="199" y="147"/>
                      </a:cubicBezTo>
                      <a:cubicBezTo>
                        <a:pt x="212" y="147"/>
                        <a:pt x="239" y="173"/>
                        <a:pt x="265" y="199"/>
                      </a:cubicBezTo>
                      <a:lnTo>
                        <a:pt x="490" y="517"/>
                      </a:lnTo>
                      <a:lnTo>
                        <a:pt x="450" y="557"/>
                      </a:lnTo>
                      <a:lnTo>
                        <a:pt x="424" y="610"/>
                      </a:lnTo>
                      <a:lnTo>
                        <a:pt x="371" y="676"/>
                      </a:lnTo>
                      <a:cubicBezTo>
                        <a:pt x="345" y="702"/>
                        <a:pt x="318" y="742"/>
                        <a:pt x="278" y="795"/>
                      </a:cubicBezTo>
                      <a:cubicBezTo>
                        <a:pt x="265" y="808"/>
                        <a:pt x="252" y="822"/>
                        <a:pt x="239" y="835"/>
                      </a:cubicBezTo>
                      <a:cubicBezTo>
                        <a:pt x="225" y="835"/>
                        <a:pt x="199" y="835"/>
                        <a:pt x="186" y="848"/>
                      </a:cubicBezTo>
                      <a:cubicBezTo>
                        <a:pt x="146" y="848"/>
                        <a:pt x="120" y="848"/>
                        <a:pt x="93" y="861"/>
                      </a:cubicBezTo>
                      <a:cubicBezTo>
                        <a:pt x="67" y="874"/>
                        <a:pt x="53" y="888"/>
                        <a:pt x="53" y="914"/>
                      </a:cubicBezTo>
                      <a:cubicBezTo>
                        <a:pt x="53" y="927"/>
                        <a:pt x="53" y="941"/>
                        <a:pt x="53" y="941"/>
                      </a:cubicBezTo>
                      <a:cubicBezTo>
                        <a:pt x="67" y="954"/>
                        <a:pt x="67" y="954"/>
                        <a:pt x="80" y="967"/>
                      </a:cubicBezTo>
                      <a:lnTo>
                        <a:pt x="398" y="967"/>
                      </a:lnTo>
                      <a:cubicBezTo>
                        <a:pt x="398" y="967"/>
                        <a:pt x="411" y="967"/>
                        <a:pt x="424" y="980"/>
                      </a:cubicBezTo>
                      <a:lnTo>
                        <a:pt x="477" y="980"/>
                      </a:lnTo>
                      <a:cubicBezTo>
                        <a:pt x="490" y="980"/>
                        <a:pt x="517" y="967"/>
                        <a:pt x="530" y="967"/>
                      </a:cubicBezTo>
                      <a:cubicBezTo>
                        <a:pt x="556" y="954"/>
                        <a:pt x="570" y="941"/>
                        <a:pt x="570" y="914"/>
                      </a:cubicBezTo>
                      <a:cubicBezTo>
                        <a:pt x="570" y="901"/>
                        <a:pt x="556" y="901"/>
                        <a:pt x="556" y="888"/>
                      </a:cubicBezTo>
                      <a:cubicBezTo>
                        <a:pt x="543" y="861"/>
                        <a:pt x="503" y="861"/>
                        <a:pt x="464" y="861"/>
                      </a:cubicBezTo>
                      <a:cubicBezTo>
                        <a:pt x="450" y="861"/>
                        <a:pt x="437" y="861"/>
                        <a:pt x="424" y="848"/>
                      </a:cubicBezTo>
                      <a:cubicBezTo>
                        <a:pt x="424" y="848"/>
                        <a:pt x="424" y="848"/>
                        <a:pt x="424" y="835"/>
                      </a:cubicBezTo>
                      <a:cubicBezTo>
                        <a:pt x="424" y="835"/>
                        <a:pt x="424" y="822"/>
                        <a:pt x="437" y="808"/>
                      </a:cubicBezTo>
                      <a:cubicBezTo>
                        <a:pt x="450" y="782"/>
                        <a:pt x="464" y="782"/>
                        <a:pt x="464" y="769"/>
                      </a:cubicBezTo>
                      <a:cubicBezTo>
                        <a:pt x="490" y="742"/>
                        <a:pt x="503" y="729"/>
                        <a:pt x="517" y="702"/>
                      </a:cubicBezTo>
                      <a:cubicBezTo>
                        <a:pt x="530" y="689"/>
                        <a:pt x="543" y="663"/>
                        <a:pt x="570" y="636"/>
                      </a:cubicBezTo>
                      <a:cubicBezTo>
                        <a:pt x="583" y="649"/>
                        <a:pt x="609" y="676"/>
                        <a:pt x="623" y="716"/>
                      </a:cubicBezTo>
                      <a:cubicBezTo>
                        <a:pt x="649" y="742"/>
                        <a:pt x="662" y="755"/>
                        <a:pt x="689" y="782"/>
                      </a:cubicBezTo>
                      <a:cubicBezTo>
                        <a:pt x="702" y="808"/>
                        <a:pt x="715" y="835"/>
                        <a:pt x="728" y="848"/>
                      </a:cubicBezTo>
                      <a:cubicBezTo>
                        <a:pt x="728" y="861"/>
                        <a:pt x="742" y="874"/>
                        <a:pt x="742" y="888"/>
                      </a:cubicBezTo>
                      <a:cubicBezTo>
                        <a:pt x="742" y="901"/>
                        <a:pt x="742" y="901"/>
                        <a:pt x="728" y="914"/>
                      </a:cubicBezTo>
                      <a:lnTo>
                        <a:pt x="702" y="914"/>
                      </a:lnTo>
                      <a:cubicBezTo>
                        <a:pt x="689" y="914"/>
                        <a:pt x="675" y="927"/>
                        <a:pt x="675" y="941"/>
                      </a:cubicBezTo>
                      <a:cubicBezTo>
                        <a:pt x="675" y="954"/>
                        <a:pt x="662" y="967"/>
                        <a:pt x="662" y="967"/>
                      </a:cubicBezTo>
                      <a:cubicBezTo>
                        <a:pt x="662" y="980"/>
                        <a:pt x="675" y="994"/>
                        <a:pt x="689" y="1007"/>
                      </a:cubicBezTo>
                      <a:cubicBezTo>
                        <a:pt x="702" y="1033"/>
                        <a:pt x="728" y="1033"/>
                        <a:pt x="768" y="1033"/>
                      </a:cubicBezTo>
                      <a:lnTo>
                        <a:pt x="1086" y="1033"/>
                      </a:lnTo>
                      <a:cubicBezTo>
                        <a:pt x="1112" y="1033"/>
                        <a:pt x="1139" y="1033"/>
                        <a:pt x="1152" y="1020"/>
                      </a:cubicBezTo>
                      <a:cubicBezTo>
                        <a:pt x="1178" y="1020"/>
                        <a:pt x="1192" y="1007"/>
                        <a:pt x="1192" y="980"/>
                      </a:cubicBezTo>
                      <a:cubicBezTo>
                        <a:pt x="1192" y="954"/>
                        <a:pt x="1178" y="941"/>
                        <a:pt x="1165" y="941"/>
                      </a:cubicBezTo>
                      <a:cubicBezTo>
                        <a:pt x="1139" y="927"/>
                        <a:pt x="1125" y="927"/>
                        <a:pt x="1099" y="927"/>
                      </a:cubicBezTo>
                      <a:cubicBezTo>
                        <a:pt x="1073" y="927"/>
                        <a:pt x="1046" y="914"/>
                        <a:pt x="1033" y="914"/>
                      </a:cubicBezTo>
                      <a:cubicBezTo>
                        <a:pt x="1020" y="914"/>
                        <a:pt x="993" y="914"/>
                        <a:pt x="967" y="901"/>
                      </a:cubicBezTo>
                      <a:cubicBezTo>
                        <a:pt x="967" y="901"/>
                        <a:pt x="953" y="888"/>
                        <a:pt x="940" y="888"/>
                      </a:cubicBezTo>
                      <a:cubicBezTo>
                        <a:pt x="927" y="874"/>
                        <a:pt x="914" y="848"/>
                        <a:pt x="887" y="822"/>
                      </a:cubicBezTo>
                      <a:cubicBezTo>
                        <a:pt x="861" y="795"/>
                        <a:pt x="834" y="755"/>
                        <a:pt x="795" y="716"/>
                      </a:cubicBezTo>
                      <a:cubicBezTo>
                        <a:pt x="755" y="663"/>
                        <a:pt x="715" y="597"/>
                        <a:pt x="649" y="517"/>
                      </a:cubicBezTo>
                      <a:cubicBezTo>
                        <a:pt x="689" y="477"/>
                        <a:pt x="715" y="438"/>
                        <a:pt x="742" y="398"/>
                      </a:cubicBezTo>
                      <a:cubicBezTo>
                        <a:pt x="768" y="358"/>
                        <a:pt x="795" y="319"/>
                        <a:pt x="834" y="266"/>
                      </a:cubicBezTo>
                      <a:cubicBezTo>
                        <a:pt x="861" y="239"/>
                        <a:pt x="874" y="226"/>
                        <a:pt x="900" y="213"/>
                      </a:cubicBezTo>
                      <a:cubicBezTo>
                        <a:pt x="927" y="213"/>
                        <a:pt x="940" y="199"/>
                        <a:pt x="980" y="199"/>
                      </a:cubicBezTo>
                      <a:lnTo>
                        <a:pt x="1125" y="199"/>
                      </a:lnTo>
                      <a:cubicBezTo>
                        <a:pt x="1139" y="199"/>
                        <a:pt x="1152" y="186"/>
                        <a:pt x="1165" y="186"/>
                      </a:cubicBezTo>
                      <a:cubicBezTo>
                        <a:pt x="1178" y="173"/>
                        <a:pt x="1178" y="160"/>
                        <a:pt x="1178" y="147"/>
                      </a:cubicBezTo>
                      <a:cubicBezTo>
                        <a:pt x="1178" y="107"/>
                        <a:pt x="1165" y="80"/>
                        <a:pt x="1125" y="80"/>
                      </a:cubicBezTo>
                      <a:lnTo>
                        <a:pt x="728" y="80"/>
                      </a:lnTo>
                      <a:cubicBezTo>
                        <a:pt x="689" y="80"/>
                        <a:pt x="675" y="80"/>
                        <a:pt x="649" y="94"/>
                      </a:cubicBezTo>
                      <a:cubicBezTo>
                        <a:pt x="636" y="107"/>
                        <a:pt x="623" y="120"/>
                        <a:pt x="623" y="147"/>
                      </a:cubicBezTo>
                      <a:cubicBezTo>
                        <a:pt x="623" y="160"/>
                        <a:pt x="636" y="173"/>
                        <a:pt x="649" y="186"/>
                      </a:cubicBezTo>
                      <a:cubicBezTo>
                        <a:pt x="662" y="186"/>
                        <a:pt x="662" y="199"/>
                        <a:pt x="675" y="199"/>
                      </a:cubicBezTo>
                      <a:cubicBezTo>
                        <a:pt x="675" y="199"/>
                        <a:pt x="689" y="199"/>
                        <a:pt x="689" y="213"/>
                      </a:cubicBezTo>
                      <a:cubicBezTo>
                        <a:pt x="689" y="213"/>
                        <a:pt x="675" y="226"/>
                        <a:pt x="662" y="252"/>
                      </a:cubicBezTo>
                      <a:cubicBezTo>
                        <a:pt x="649" y="266"/>
                        <a:pt x="636" y="292"/>
                        <a:pt x="623" y="319"/>
                      </a:cubicBezTo>
                      <a:lnTo>
                        <a:pt x="570" y="398"/>
                      </a:lnTo>
                      <a:cubicBezTo>
                        <a:pt x="543" y="372"/>
                        <a:pt x="517" y="345"/>
                        <a:pt x="503" y="305"/>
                      </a:cubicBezTo>
                      <a:cubicBezTo>
                        <a:pt x="477" y="279"/>
                        <a:pt x="464" y="252"/>
                        <a:pt x="450" y="239"/>
                      </a:cubicBezTo>
                      <a:cubicBezTo>
                        <a:pt x="437" y="213"/>
                        <a:pt x="424" y="199"/>
                        <a:pt x="411" y="173"/>
                      </a:cubicBezTo>
                      <a:cubicBezTo>
                        <a:pt x="411" y="160"/>
                        <a:pt x="398" y="147"/>
                        <a:pt x="398" y="147"/>
                      </a:cubicBezTo>
                      <a:cubicBezTo>
                        <a:pt x="398" y="133"/>
                        <a:pt x="411" y="133"/>
                        <a:pt x="424" y="133"/>
                      </a:cubicBezTo>
                      <a:lnTo>
                        <a:pt x="477" y="133"/>
                      </a:lnTo>
                      <a:cubicBezTo>
                        <a:pt x="490" y="133"/>
                        <a:pt x="517" y="120"/>
                        <a:pt x="530" y="107"/>
                      </a:cubicBezTo>
                      <a:cubicBezTo>
                        <a:pt x="543" y="94"/>
                        <a:pt x="543" y="80"/>
                        <a:pt x="543" y="67"/>
                      </a:cubicBezTo>
                      <a:cubicBezTo>
                        <a:pt x="543" y="54"/>
                        <a:pt x="543" y="54"/>
                        <a:pt x="543" y="41"/>
                      </a:cubicBezTo>
                      <a:cubicBezTo>
                        <a:pt x="543" y="41"/>
                        <a:pt x="530" y="27"/>
                        <a:pt x="530" y="27"/>
                      </a:cubicBezTo>
                      <a:cubicBezTo>
                        <a:pt x="517" y="14"/>
                        <a:pt x="503" y="14"/>
                        <a:pt x="490" y="1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1" name="Google Shape;528;p27">
                  <a:extLst>
                    <a:ext uri="{FF2B5EF4-FFF2-40B4-BE49-F238E27FC236}">
                      <a16:creationId xmlns:a16="http://schemas.microsoft.com/office/drawing/2014/main" id="{3BB91B02-6D7B-4EC1-B236-752097DC6F9F}"/>
                    </a:ext>
                  </a:extLst>
                </p:cNvPr>
                <p:cNvSpPr/>
                <p:nvPr/>
              </p:nvSpPr>
              <p:spPr>
                <a:xfrm>
                  <a:off x="3901430" y="3946218"/>
                  <a:ext cx="60023" cy="10026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86" h="1814" extrusionOk="0">
                      <a:moveTo>
                        <a:pt x="861" y="0"/>
                      </a:moveTo>
                      <a:cubicBezTo>
                        <a:pt x="834" y="0"/>
                        <a:pt x="781" y="0"/>
                        <a:pt x="728" y="14"/>
                      </a:cubicBezTo>
                      <a:lnTo>
                        <a:pt x="530" y="14"/>
                      </a:lnTo>
                      <a:cubicBezTo>
                        <a:pt x="464" y="14"/>
                        <a:pt x="398" y="27"/>
                        <a:pt x="331" y="27"/>
                      </a:cubicBezTo>
                      <a:cubicBezTo>
                        <a:pt x="265" y="40"/>
                        <a:pt x="212" y="40"/>
                        <a:pt x="173" y="40"/>
                      </a:cubicBezTo>
                      <a:cubicBezTo>
                        <a:pt x="146" y="53"/>
                        <a:pt x="133" y="67"/>
                        <a:pt x="133" y="93"/>
                      </a:cubicBezTo>
                      <a:cubicBezTo>
                        <a:pt x="133" y="159"/>
                        <a:pt x="120" y="212"/>
                        <a:pt x="120" y="265"/>
                      </a:cubicBezTo>
                      <a:cubicBezTo>
                        <a:pt x="120" y="318"/>
                        <a:pt x="106" y="358"/>
                        <a:pt x="106" y="397"/>
                      </a:cubicBezTo>
                      <a:cubicBezTo>
                        <a:pt x="106" y="437"/>
                        <a:pt x="93" y="477"/>
                        <a:pt x="93" y="530"/>
                      </a:cubicBezTo>
                      <a:cubicBezTo>
                        <a:pt x="93" y="569"/>
                        <a:pt x="80" y="622"/>
                        <a:pt x="67" y="675"/>
                      </a:cubicBezTo>
                      <a:cubicBezTo>
                        <a:pt x="67" y="702"/>
                        <a:pt x="67" y="715"/>
                        <a:pt x="67" y="742"/>
                      </a:cubicBezTo>
                      <a:cubicBezTo>
                        <a:pt x="67" y="755"/>
                        <a:pt x="67" y="768"/>
                        <a:pt x="67" y="781"/>
                      </a:cubicBezTo>
                      <a:cubicBezTo>
                        <a:pt x="67" y="821"/>
                        <a:pt x="67" y="861"/>
                        <a:pt x="80" y="887"/>
                      </a:cubicBezTo>
                      <a:cubicBezTo>
                        <a:pt x="93" y="914"/>
                        <a:pt x="106" y="927"/>
                        <a:pt x="146" y="927"/>
                      </a:cubicBezTo>
                      <a:cubicBezTo>
                        <a:pt x="159" y="927"/>
                        <a:pt x="173" y="927"/>
                        <a:pt x="212" y="914"/>
                      </a:cubicBezTo>
                      <a:cubicBezTo>
                        <a:pt x="239" y="914"/>
                        <a:pt x="265" y="900"/>
                        <a:pt x="305" y="900"/>
                      </a:cubicBezTo>
                      <a:cubicBezTo>
                        <a:pt x="345" y="887"/>
                        <a:pt x="384" y="874"/>
                        <a:pt x="424" y="874"/>
                      </a:cubicBezTo>
                      <a:cubicBezTo>
                        <a:pt x="464" y="861"/>
                        <a:pt x="503" y="861"/>
                        <a:pt x="556" y="861"/>
                      </a:cubicBezTo>
                      <a:cubicBezTo>
                        <a:pt x="623" y="861"/>
                        <a:pt x="689" y="874"/>
                        <a:pt x="728" y="887"/>
                      </a:cubicBezTo>
                      <a:cubicBezTo>
                        <a:pt x="781" y="914"/>
                        <a:pt x="821" y="940"/>
                        <a:pt x="848" y="967"/>
                      </a:cubicBezTo>
                      <a:cubicBezTo>
                        <a:pt x="874" y="993"/>
                        <a:pt x="901" y="1033"/>
                        <a:pt x="914" y="1072"/>
                      </a:cubicBezTo>
                      <a:cubicBezTo>
                        <a:pt x="914" y="1112"/>
                        <a:pt x="927" y="1152"/>
                        <a:pt x="927" y="1192"/>
                      </a:cubicBezTo>
                      <a:cubicBezTo>
                        <a:pt x="927" y="1244"/>
                        <a:pt x="914" y="1311"/>
                        <a:pt x="887" y="1364"/>
                      </a:cubicBezTo>
                      <a:cubicBezTo>
                        <a:pt x="874" y="1430"/>
                        <a:pt x="834" y="1483"/>
                        <a:pt x="795" y="1522"/>
                      </a:cubicBezTo>
                      <a:cubicBezTo>
                        <a:pt x="742" y="1575"/>
                        <a:pt x="689" y="1615"/>
                        <a:pt x="623" y="1642"/>
                      </a:cubicBezTo>
                      <a:cubicBezTo>
                        <a:pt x="543" y="1668"/>
                        <a:pt x="464" y="1681"/>
                        <a:pt x="371" y="1681"/>
                      </a:cubicBezTo>
                      <a:lnTo>
                        <a:pt x="292" y="1681"/>
                      </a:lnTo>
                      <a:cubicBezTo>
                        <a:pt x="265" y="1668"/>
                        <a:pt x="239" y="1668"/>
                        <a:pt x="212" y="1655"/>
                      </a:cubicBezTo>
                      <a:cubicBezTo>
                        <a:pt x="199" y="1642"/>
                        <a:pt x="173" y="1642"/>
                        <a:pt x="159" y="1628"/>
                      </a:cubicBezTo>
                      <a:cubicBezTo>
                        <a:pt x="146" y="1615"/>
                        <a:pt x="146" y="1602"/>
                        <a:pt x="146" y="1589"/>
                      </a:cubicBezTo>
                      <a:cubicBezTo>
                        <a:pt x="146" y="1562"/>
                        <a:pt x="146" y="1549"/>
                        <a:pt x="159" y="1549"/>
                      </a:cubicBezTo>
                      <a:cubicBezTo>
                        <a:pt x="173" y="1536"/>
                        <a:pt x="199" y="1536"/>
                        <a:pt x="212" y="1536"/>
                      </a:cubicBezTo>
                      <a:cubicBezTo>
                        <a:pt x="226" y="1522"/>
                        <a:pt x="239" y="1522"/>
                        <a:pt x="252" y="1509"/>
                      </a:cubicBezTo>
                      <a:cubicBezTo>
                        <a:pt x="265" y="1496"/>
                        <a:pt x="278" y="1483"/>
                        <a:pt x="278" y="1456"/>
                      </a:cubicBezTo>
                      <a:cubicBezTo>
                        <a:pt x="278" y="1417"/>
                        <a:pt x="265" y="1390"/>
                        <a:pt x="239" y="1377"/>
                      </a:cubicBezTo>
                      <a:cubicBezTo>
                        <a:pt x="226" y="1364"/>
                        <a:pt x="199" y="1364"/>
                        <a:pt x="173" y="1364"/>
                      </a:cubicBezTo>
                      <a:cubicBezTo>
                        <a:pt x="146" y="1364"/>
                        <a:pt x="133" y="1364"/>
                        <a:pt x="106" y="1377"/>
                      </a:cubicBezTo>
                      <a:cubicBezTo>
                        <a:pt x="93" y="1390"/>
                        <a:pt x="67" y="1403"/>
                        <a:pt x="53" y="1417"/>
                      </a:cubicBezTo>
                      <a:cubicBezTo>
                        <a:pt x="40" y="1443"/>
                        <a:pt x="27" y="1456"/>
                        <a:pt x="14" y="1483"/>
                      </a:cubicBezTo>
                      <a:cubicBezTo>
                        <a:pt x="14" y="1509"/>
                        <a:pt x="1" y="1536"/>
                        <a:pt x="1" y="1562"/>
                      </a:cubicBezTo>
                      <a:cubicBezTo>
                        <a:pt x="1" y="1628"/>
                        <a:pt x="27" y="1681"/>
                        <a:pt x="53" y="1708"/>
                      </a:cubicBezTo>
                      <a:cubicBezTo>
                        <a:pt x="80" y="1747"/>
                        <a:pt x="120" y="1774"/>
                        <a:pt x="159" y="1787"/>
                      </a:cubicBezTo>
                      <a:cubicBezTo>
                        <a:pt x="199" y="1800"/>
                        <a:pt x="239" y="1814"/>
                        <a:pt x="278" y="1814"/>
                      </a:cubicBezTo>
                      <a:lnTo>
                        <a:pt x="371" y="1814"/>
                      </a:lnTo>
                      <a:cubicBezTo>
                        <a:pt x="503" y="1814"/>
                        <a:pt x="609" y="1800"/>
                        <a:pt x="689" y="1761"/>
                      </a:cubicBezTo>
                      <a:cubicBezTo>
                        <a:pt x="781" y="1721"/>
                        <a:pt x="861" y="1681"/>
                        <a:pt x="914" y="1615"/>
                      </a:cubicBezTo>
                      <a:cubicBezTo>
                        <a:pt x="980" y="1562"/>
                        <a:pt x="1020" y="1496"/>
                        <a:pt x="1046" y="1417"/>
                      </a:cubicBezTo>
                      <a:cubicBezTo>
                        <a:pt x="1073" y="1350"/>
                        <a:pt x="1086" y="1271"/>
                        <a:pt x="1086" y="1205"/>
                      </a:cubicBezTo>
                      <a:cubicBezTo>
                        <a:pt x="1086" y="1152"/>
                        <a:pt x="1086" y="1086"/>
                        <a:pt x="1059" y="1033"/>
                      </a:cubicBezTo>
                      <a:cubicBezTo>
                        <a:pt x="1046" y="967"/>
                        <a:pt x="1020" y="914"/>
                        <a:pt x="967" y="874"/>
                      </a:cubicBezTo>
                      <a:cubicBezTo>
                        <a:pt x="940" y="821"/>
                        <a:pt x="887" y="781"/>
                        <a:pt x="821" y="755"/>
                      </a:cubicBezTo>
                      <a:cubicBezTo>
                        <a:pt x="755" y="728"/>
                        <a:pt x="662" y="715"/>
                        <a:pt x="570" y="715"/>
                      </a:cubicBezTo>
                      <a:lnTo>
                        <a:pt x="464" y="715"/>
                      </a:lnTo>
                      <a:cubicBezTo>
                        <a:pt x="424" y="728"/>
                        <a:pt x="384" y="728"/>
                        <a:pt x="358" y="742"/>
                      </a:cubicBezTo>
                      <a:cubicBezTo>
                        <a:pt x="318" y="742"/>
                        <a:pt x="292" y="755"/>
                        <a:pt x="265" y="755"/>
                      </a:cubicBezTo>
                      <a:cubicBezTo>
                        <a:pt x="239" y="768"/>
                        <a:pt x="226" y="768"/>
                        <a:pt x="212" y="768"/>
                      </a:cubicBezTo>
                      <a:lnTo>
                        <a:pt x="292" y="199"/>
                      </a:lnTo>
                      <a:cubicBezTo>
                        <a:pt x="318" y="186"/>
                        <a:pt x="345" y="186"/>
                        <a:pt x="398" y="172"/>
                      </a:cubicBezTo>
                      <a:cubicBezTo>
                        <a:pt x="464" y="172"/>
                        <a:pt x="517" y="172"/>
                        <a:pt x="570" y="159"/>
                      </a:cubicBezTo>
                      <a:lnTo>
                        <a:pt x="874" y="159"/>
                      </a:lnTo>
                      <a:cubicBezTo>
                        <a:pt x="901" y="159"/>
                        <a:pt x="914" y="146"/>
                        <a:pt x="940" y="146"/>
                      </a:cubicBezTo>
                      <a:cubicBezTo>
                        <a:pt x="967" y="133"/>
                        <a:pt x="980" y="106"/>
                        <a:pt x="980" y="80"/>
                      </a:cubicBezTo>
                      <a:cubicBezTo>
                        <a:pt x="980" y="53"/>
                        <a:pt x="967" y="27"/>
                        <a:pt x="940" y="27"/>
                      </a:cubicBezTo>
                      <a:cubicBezTo>
                        <a:pt x="927" y="14"/>
                        <a:pt x="887" y="0"/>
                        <a:pt x="861" y="0"/>
                      </a:cubicBezTo>
                      <a:close/>
                    </a:path>
                  </a:pathLst>
                </a:custGeom>
                <a:solidFill>
                  <a:srgbClr val="D2D2D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2" name="Google Shape;529;p27">
                  <a:extLst>
                    <a:ext uri="{FF2B5EF4-FFF2-40B4-BE49-F238E27FC236}">
                      <a16:creationId xmlns:a16="http://schemas.microsoft.com/office/drawing/2014/main" id="{B1E317D3-7F61-4726-AFEC-3EE6B5BF7F5B}"/>
                    </a:ext>
                  </a:extLst>
                </p:cNvPr>
                <p:cNvSpPr/>
                <p:nvPr/>
              </p:nvSpPr>
              <p:spPr>
                <a:xfrm>
                  <a:off x="3885346" y="4261478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04"/>
                      </a:cubicBezTo>
                      <a:lnTo>
                        <a:pt x="0" y="2052"/>
                      </a:lnTo>
                      <a:cubicBezTo>
                        <a:pt x="0" y="2383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83"/>
                        <a:pt x="2594" y="2052"/>
                      </a:cubicBezTo>
                      <a:lnTo>
                        <a:pt x="2594" y="504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3" name="Google Shape;530;p27">
                  <a:extLst>
                    <a:ext uri="{FF2B5EF4-FFF2-40B4-BE49-F238E27FC236}">
                      <a16:creationId xmlns:a16="http://schemas.microsoft.com/office/drawing/2014/main" id="{A7276B4F-5A31-4A79-ADF0-3EE69A9D6BB2}"/>
                    </a:ext>
                  </a:extLst>
                </p:cNvPr>
                <p:cNvSpPr/>
                <p:nvPr/>
              </p:nvSpPr>
              <p:spPr>
                <a:xfrm>
                  <a:off x="3885346" y="4453872"/>
                  <a:ext cx="143426" cy="143426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2595" extrusionOk="0">
                      <a:moveTo>
                        <a:pt x="503" y="1"/>
                      </a:moveTo>
                      <a:cubicBezTo>
                        <a:pt x="225" y="1"/>
                        <a:pt x="0" y="226"/>
                        <a:pt x="0" y="556"/>
                      </a:cubicBezTo>
                      <a:lnTo>
                        <a:pt x="0" y="2092"/>
                      </a:lnTo>
                      <a:cubicBezTo>
                        <a:pt x="0" y="2370"/>
                        <a:pt x="225" y="2595"/>
                        <a:pt x="503" y="2595"/>
                      </a:cubicBezTo>
                      <a:lnTo>
                        <a:pt x="2052" y="2595"/>
                      </a:lnTo>
                      <a:cubicBezTo>
                        <a:pt x="2383" y="2595"/>
                        <a:pt x="2594" y="2370"/>
                        <a:pt x="2594" y="2092"/>
                      </a:cubicBezTo>
                      <a:lnTo>
                        <a:pt x="2594" y="556"/>
                      </a:lnTo>
                      <a:cubicBezTo>
                        <a:pt x="2594" y="226"/>
                        <a:pt x="2383" y="1"/>
                        <a:pt x="2052" y="1"/>
                      </a:cubicBezTo>
                      <a:close/>
                    </a:path>
                  </a:pathLst>
                </a:custGeom>
                <a:solidFill>
                  <a:srgbClr val="A0A0A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  <p:sp>
              <p:nvSpPr>
                <p:cNvPr id="284" name="Google Shape;531;p27">
                  <a:extLst>
                    <a:ext uri="{FF2B5EF4-FFF2-40B4-BE49-F238E27FC236}">
                      <a16:creationId xmlns:a16="http://schemas.microsoft.com/office/drawing/2014/main" id="{67393D13-484A-454D-87D9-E4A3469377EE}"/>
                    </a:ext>
                  </a:extLst>
                </p:cNvPr>
                <p:cNvSpPr/>
                <p:nvPr/>
              </p:nvSpPr>
              <p:spPr>
                <a:xfrm>
                  <a:off x="3885346" y="4645549"/>
                  <a:ext cx="143426" cy="338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595" h="6129" extrusionOk="0">
                      <a:moveTo>
                        <a:pt x="503" y="0"/>
                      </a:moveTo>
                      <a:cubicBezTo>
                        <a:pt x="225" y="0"/>
                        <a:pt x="0" y="278"/>
                        <a:pt x="0" y="556"/>
                      </a:cubicBezTo>
                      <a:lnTo>
                        <a:pt x="0" y="5625"/>
                      </a:lnTo>
                      <a:cubicBezTo>
                        <a:pt x="0" y="5903"/>
                        <a:pt x="225" y="6128"/>
                        <a:pt x="503" y="6128"/>
                      </a:cubicBezTo>
                      <a:lnTo>
                        <a:pt x="2052" y="6128"/>
                      </a:lnTo>
                      <a:cubicBezTo>
                        <a:pt x="2383" y="6128"/>
                        <a:pt x="2594" y="5903"/>
                        <a:pt x="2594" y="5625"/>
                      </a:cubicBezTo>
                      <a:lnTo>
                        <a:pt x="2594" y="556"/>
                      </a:lnTo>
                      <a:cubicBezTo>
                        <a:pt x="2594" y="278"/>
                        <a:pt x="2383" y="0"/>
                        <a:pt x="2052" y="0"/>
                      </a:cubicBezTo>
                      <a:close/>
                    </a:path>
                  </a:pathLst>
                </a:custGeom>
                <a:solidFill>
                  <a:srgbClr val="80808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 sz="1800"/>
                </a:p>
              </p:txBody>
            </p:sp>
          </p:grpSp>
        </p:grpSp>
        <p:sp>
          <p:nvSpPr>
            <p:cNvPr id="212" name="Google Shape;532;p27">
              <a:extLst>
                <a:ext uri="{FF2B5EF4-FFF2-40B4-BE49-F238E27FC236}">
                  <a16:creationId xmlns:a16="http://schemas.microsoft.com/office/drawing/2014/main" id="{756B86EB-BDC9-496F-9803-D692702A2F57}"/>
                </a:ext>
              </a:extLst>
            </p:cNvPr>
            <p:cNvSpPr/>
            <p:nvPr/>
          </p:nvSpPr>
          <p:spPr>
            <a:xfrm>
              <a:off x="2415510" y="3608289"/>
              <a:ext cx="278008" cy="1899077"/>
            </a:xfrm>
            <a:custGeom>
              <a:avLst/>
              <a:gdLst/>
              <a:ahLst/>
              <a:cxnLst/>
              <a:rect l="l" t="t" r="r" b="b"/>
              <a:pathLst>
                <a:path w="5030" h="34360" extrusionOk="0">
                  <a:moveTo>
                    <a:pt x="1" y="1"/>
                  </a:moveTo>
                  <a:lnTo>
                    <a:pt x="1" y="34359"/>
                  </a:lnTo>
                  <a:lnTo>
                    <a:pt x="5030" y="34359"/>
                  </a:lnTo>
                  <a:lnTo>
                    <a:pt x="503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3" name="Google Shape;533;p27">
              <a:extLst>
                <a:ext uri="{FF2B5EF4-FFF2-40B4-BE49-F238E27FC236}">
                  <a16:creationId xmlns:a16="http://schemas.microsoft.com/office/drawing/2014/main" id="{81E796A1-5BC5-4F50-9C7F-FE67D512F613}"/>
                </a:ext>
              </a:extLst>
            </p:cNvPr>
            <p:cNvSpPr/>
            <p:nvPr/>
          </p:nvSpPr>
          <p:spPr>
            <a:xfrm>
              <a:off x="2653282" y="3608289"/>
              <a:ext cx="40237" cy="1899077"/>
            </a:xfrm>
            <a:custGeom>
              <a:avLst/>
              <a:gdLst/>
              <a:ahLst/>
              <a:cxnLst/>
              <a:rect l="l" t="t" r="r" b="b"/>
              <a:pathLst>
                <a:path w="728" h="34360" extrusionOk="0">
                  <a:moveTo>
                    <a:pt x="0" y="1"/>
                  </a:moveTo>
                  <a:lnTo>
                    <a:pt x="0" y="34359"/>
                  </a:lnTo>
                  <a:lnTo>
                    <a:pt x="728" y="34359"/>
                  </a:lnTo>
                  <a:lnTo>
                    <a:pt x="728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4" name="Google Shape;534;p27">
              <a:extLst>
                <a:ext uri="{FF2B5EF4-FFF2-40B4-BE49-F238E27FC236}">
                  <a16:creationId xmlns:a16="http://schemas.microsoft.com/office/drawing/2014/main" id="{9A6AE7D0-D627-481B-A33D-812CA67904B9}"/>
                </a:ext>
              </a:extLst>
            </p:cNvPr>
            <p:cNvSpPr/>
            <p:nvPr/>
          </p:nvSpPr>
          <p:spPr>
            <a:xfrm>
              <a:off x="2510630" y="3669749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1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5" name="Google Shape;535;p27">
              <a:extLst>
                <a:ext uri="{FF2B5EF4-FFF2-40B4-BE49-F238E27FC236}">
                  <a16:creationId xmlns:a16="http://schemas.microsoft.com/office/drawing/2014/main" id="{557306C8-242D-4DBA-8FB4-94849A3A1AFC}"/>
                </a:ext>
              </a:extLst>
            </p:cNvPr>
            <p:cNvSpPr/>
            <p:nvPr/>
          </p:nvSpPr>
          <p:spPr>
            <a:xfrm>
              <a:off x="2571316" y="3745856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6" name="Google Shape;536;p27">
              <a:extLst>
                <a:ext uri="{FF2B5EF4-FFF2-40B4-BE49-F238E27FC236}">
                  <a16:creationId xmlns:a16="http://schemas.microsoft.com/office/drawing/2014/main" id="{37BD1422-08DB-40E3-9969-56CAB3BF27B8}"/>
                </a:ext>
              </a:extLst>
            </p:cNvPr>
            <p:cNvSpPr/>
            <p:nvPr/>
          </p:nvSpPr>
          <p:spPr>
            <a:xfrm>
              <a:off x="2571316" y="3848990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7" name="Google Shape;537;p27">
              <a:extLst>
                <a:ext uri="{FF2B5EF4-FFF2-40B4-BE49-F238E27FC236}">
                  <a16:creationId xmlns:a16="http://schemas.microsoft.com/office/drawing/2014/main" id="{F8B6D48A-0D31-48F5-88FC-5D4331A434F5}"/>
                </a:ext>
              </a:extLst>
            </p:cNvPr>
            <p:cNvSpPr/>
            <p:nvPr/>
          </p:nvSpPr>
          <p:spPr>
            <a:xfrm>
              <a:off x="2571316" y="3955771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8" name="Google Shape;538;p27">
              <a:extLst>
                <a:ext uri="{FF2B5EF4-FFF2-40B4-BE49-F238E27FC236}">
                  <a16:creationId xmlns:a16="http://schemas.microsoft.com/office/drawing/2014/main" id="{A451E4C8-67B5-4AB9-BC4B-F50ACFB56831}"/>
                </a:ext>
              </a:extLst>
            </p:cNvPr>
            <p:cNvSpPr/>
            <p:nvPr/>
          </p:nvSpPr>
          <p:spPr>
            <a:xfrm>
              <a:off x="2571316" y="412036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19" name="Google Shape;539;p27">
              <a:extLst>
                <a:ext uri="{FF2B5EF4-FFF2-40B4-BE49-F238E27FC236}">
                  <a16:creationId xmlns:a16="http://schemas.microsoft.com/office/drawing/2014/main" id="{90304A48-6E5B-4376-AE6F-9F45056E29BA}"/>
                </a:ext>
              </a:extLst>
            </p:cNvPr>
            <p:cNvSpPr/>
            <p:nvPr/>
          </p:nvSpPr>
          <p:spPr>
            <a:xfrm>
              <a:off x="2571316" y="4227147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0" name="Google Shape;540;p27">
              <a:extLst>
                <a:ext uri="{FF2B5EF4-FFF2-40B4-BE49-F238E27FC236}">
                  <a16:creationId xmlns:a16="http://schemas.microsoft.com/office/drawing/2014/main" id="{D6204825-D4BE-488A-BAD7-A8F242BD5C95}"/>
                </a:ext>
              </a:extLst>
            </p:cNvPr>
            <p:cNvSpPr/>
            <p:nvPr/>
          </p:nvSpPr>
          <p:spPr>
            <a:xfrm>
              <a:off x="2571316" y="4333984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1" name="Google Shape;541;p27">
              <a:extLst>
                <a:ext uri="{FF2B5EF4-FFF2-40B4-BE49-F238E27FC236}">
                  <a16:creationId xmlns:a16="http://schemas.microsoft.com/office/drawing/2014/main" id="{571064EF-0C69-47FB-9B3F-AB748AC09695}"/>
                </a:ext>
              </a:extLst>
            </p:cNvPr>
            <p:cNvSpPr/>
            <p:nvPr/>
          </p:nvSpPr>
          <p:spPr>
            <a:xfrm>
              <a:off x="2571316" y="4495649"/>
              <a:ext cx="122202" cy="8788"/>
            </a:xfrm>
            <a:custGeom>
              <a:avLst/>
              <a:gdLst/>
              <a:ahLst/>
              <a:cxnLst/>
              <a:rect l="l" t="t" r="r" b="b"/>
              <a:pathLst>
                <a:path w="2211" h="159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2" name="Google Shape;542;p27">
              <a:extLst>
                <a:ext uri="{FF2B5EF4-FFF2-40B4-BE49-F238E27FC236}">
                  <a16:creationId xmlns:a16="http://schemas.microsoft.com/office/drawing/2014/main" id="{AB9583F4-9E14-4948-B93B-30114C08478E}"/>
                </a:ext>
              </a:extLst>
            </p:cNvPr>
            <p:cNvSpPr/>
            <p:nvPr/>
          </p:nvSpPr>
          <p:spPr>
            <a:xfrm>
              <a:off x="2571316" y="4598782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0"/>
                  </a:moveTo>
                  <a:lnTo>
                    <a:pt x="1" y="225"/>
                  </a:lnTo>
                  <a:lnTo>
                    <a:pt x="2211" y="225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3" name="Google Shape;543;p27">
              <a:extLst>
                <a:ext uri="{FF2B5EF4-FFF2-40B4-BE49-F238E27FC236}">
                  <a16:creationId xmlns:a16="http://schemas.microsoft.com/office/drawing/2014/main" id="{38BAEA61-3FBB-46DD-BDFA-55BC2F3A01CB}"/>
                </a:ext>
              </a:extLst>
            </p:cNvPr>
            <p:cNvSpPr/>
            <p:nvPr/>
          </p:nvSpPr>
          <p:spPr>
            <a:xfrm>
              <a:off x="2571316" y="4705564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1"/>
                  </a:moveTo>
                  <a:lnTo>
                    <a:pt x="1" y="173"/>
                  </a:lnTo>
                  <a:lnTo>
                    <a:pt x="2211" y="173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4" name="Google Shape;544;p27">
              <a:extLst>
                <a:ext uri="{FF2B5EF4-FFF2-40B4-BE49-F238E27FC236}">
                  <a16:creationId xmlns:a16="http://schemas.microsoft.com/office/drawing/2014/main" id="{C0A4EDB6-62E1-4DFF-B62C-5E263E10B5DD}"/>
                </a:ext>
              </a:extLst>
            </p:cNvPr>
            <p:cNvSpPr/>
            <p:nvPr/>
          </p:nvSpPr>
          <p:spPr>
            <a:xfrm>
              <a:off x="2571316" y="4867229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5" name="Google Shape;545;p27">
              <a:extLst>
                <a:ext uri="{FF2B5EF4-FFF2-40B4-BE49-F238E27FC236}">
                  <a16:creationId xmlns:a16="http://schemas.microsoft.com/office/drawing/2014/main" id="{A2251814-6D4A-43F9-9D21-F2924CF3BD4B}"/>
                </a:ext>
              </a:extLst>
            </p:cNvPr>
            <p:cNvSpPr/>
            <p:nvPr/>
          </p:nvSpPr>
          <p:spPr>
            <a:xfrm>
              <a:off x="2571316" y="4974010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1"/>
                  </a:moveTo>
                  <a:lnTo>
                    <a:pt x="1" y="160"/>
                  </a:lnTo>
                  <a:lnTo>
                    <a:pt x="2211" y="160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6" name="Google Shape;546;p27">
              <a:extLst>
                <a:ext uri="{FF2B5EF4-FFF2-40B4-BE49-F238E27FC236}">
                  <a16:creationId xmlns:a16="http://schemas.microsoft.com/office/drawing/2014/main" id="{9CAD2FF1-0C28-48DD-8631-EB60EBA18E7D}"/>
                </a:ext>
              </a:extLst>
            </p:cNvPr>
            <p:cNvSpPr/>
            <p:nvPr/>
          </p:nvSpPr>
          <p:spPr>
            <a:xfrm>
              <a:off x="2571316" y="5080847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7" name="Google Shape;547;p27">
              <a:extLst>
                <a:ext uri="{FF2B5EF4-FFF2-40B4-BE49-F238E27FC236}">
                  <a16:creationId xmlns:a16="http://schemas.microsoft.com/office/drawing/2014/main" id="{A95F1797-8713-46FC-8BB5-6A9FC408FA82}"/>
                </a:ext>
              </a:extLst>
            </p:cNvPr>
            <p:cNvSpPr/>
            <p:nvPr/>
          </p:nvSpPr>
          <p:spPr>
            <a:xfrm>
              <a:off x="2571316" y="5242512"/>
              <a:ext cx="122202" cy="8843"/>
            </a:xfrm>
            <a:custGeom>
              <a:avLst/>
              <a:gdLst/>
              <a:ahLst/>
              <a:cxnLst/>
              <a:rect l="l" t="t" r="r" b="b"/>
              <a:pathLst>
                <a:path w="2211" h="160" extrusionOk="0">
                  <a:moveTo>
                    <a:pt x="1" y="0"/>
                  </a:moveTo>
                  <a:lnTo>
                    <a:pt x="1" y="159"/>
                  </a:lnTo>
                  <a:lnTo>
                    <a:pt x="2211" y="159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8" name="Google Shape;548;p27">
              <a:extLst>
                <a:ext uri="{FF2B5EF4-FFF2-40B4-BE49-F238E27FC236}">
                  <a16:creationId xmlns:a16="http://schemas.microsoft.com/office/drawing/2014/main" id="{ED31FC63-D703-4B59-8884-B6B31AFA0B6F}"/>
                </a:ext>
              </a:extLst>
            </p:cNvPr>
            <p:cNvSpPr/>
            <p:nvPr/>
          </p:nvSpPr>
          <p:spPr>
            <a:xfrm>
              <a:off x="2571316" y="5348575"/>
              <a:ext cx="122202" cy="9562"/>
            </a:xfrm>
            <a:custGeom>
              <a:avLst/>
              <a:gdLst/>
              <a:ahLst/>
              <a:cxnLst/>
              <a:rect l="l" t="t" r="r" b="b"/>
              <a:pathLst>
                <a:path w="2211" h="173" extrusionOk="0">
                  <a:moveTo>
                    <a:pt x="1" y="0"/>
                  </a:moveTo>
                  <a:lnTo>
                    <a:pt x="1" y="172"/>
                  </a:lnTo>
                  <a:lnTo>
                    <a:pt x="2211" y="172"/>
                  </a:lnTo>
                  <a:lnTo>
                    <a:pt x="2211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29" name="Google Shape;549;p27">
              <a:extLst>
                <a:ext uri="{FF2B5EF4-FFF2-40B4-BE49-F238E27FC236}">
                  <a16:creationId xmlns:a16="http://schemas.microsoft.com/office/drawing/2014/main" id="{6933254A-2B66-4231-85FE-4A59FB922D9B}"/>
                </a:ext>
              </a:extLst>
            </p:cNvPr>
            <p:cNvSpPr/>
            <p:nvPr/>
          </p:nvSpPr>
          <p:spPr>
            <a:xfrm>
              <a:off x="2571316" y="5452427"/>
              <a:ext cx="122202" cy="12491"/>
            </a:xfrm>
            <a:custGeom>
              <a:avLst/>
              <a:gdLst/>
              <a:ahLst/>
              <a:cxnLst/>
              <a:rect l="l" t="t" r="r" b="b"/>
              <a:pathLst>
                <a:path w="2211" h="226" extrusionOk="0">
                  <a:moveTo>
                    <a:pt x="1" y="1"/>
                  </a:moveTo>
                  <a:lnTo>
                    <a:pt x="1" y="226"/>
                  </a:lnTo>
                  <a:lnTo>
                    <a:pt x="2211" y="226"/>
                  </a:lnTo>
                  <a:lnTo>
                    <a:pt x="2211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0" name="Google Shape;550;p27">
              <a:extLst>
                <a:ext uri="{FF2B5EF4-FFF2-40B4-BE49-F238E27FC236}">
                  <a16:creationId xmlns:a16="http://schemas.microsoft.com/office/drawing/2014/main" id="{D8572276-64CC-425D-A478-F43E1A7C7328}"/>
                </a:ext>
              </a:extLst>
            </p:cNvPr>
            <p:cNvSpPr/>
            <p:nvPr/>
          </p:nvSpPr>
          <p:spPr>
            <a:xfrm>
              <a:off x="2510630" y="4041384"/>
              <a:ext cx="182888" cy="12491"/>
            </a:xfrm>
            <a:custGeom>
              <a:avLst/>
              <a:gdLst/>
              <a:ahLst/>
              <a:cxnLst/>
              <a:rect l="l" t="t" r="r" b="b"/>
              <a:pathLst>
                <a:path w="3309" h="226" extrusionOk="0">
                  <a:moveTo>
                    <a:pt x="0" y="0"/>
                  </a:moveTo>
                  <a:lnTo>
                    <a:pt x="0" y="225"/>
                  </a:lnTo>
                  <a:lnTo>
                    <a:pt x="3309" y="225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1" name="Google Shape;551;p27">
              <a:extLst>
                <a:ext uri="{FF2B5EF4-FFF2-40B4-BE49-F238E27FC236}">
                  <a16:creationId xmlns:a16="http://schemas.microsoft.com/office/drawing/2014/main" id="{EA446A83-B25D-4578-A366-F5EED8714B4A}"/>
                </a:ext>
              </a:extLst>
            </p:cNvPr>
            <p:cNvSpPr/>
            <p:nvPr/>
          </p:nvSpPr>
          <p:spPr>
            <a:xfrm>
              <a:off x="2510630" y="4415894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0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DD56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2" name="Google Shape;552;p27">
              <a:extLst>
                <a:ext uri="{FF2B5EF4-FFF2-40B4-BE49-F238E27FC236}">
                  <a16:creationId xmlns:a16="http://schemas.microsoft.com/office/drawing/2014/main" id="{4B465406-CCEB-41F6-9969-AAFE60350B4F}"/>
                </a:ext>
              </a:extLst>
            </p:cNvPr>
            <p:cNvSpPr/>
            <p:nvPr/>
          </p:nvSpPr>
          <p:spPr>
            <a:xfrm>
              <a:off x="2510630" y="4788248"/>
              <a:ext cx="182888" cy="8843"/>
            </a:xfrm>
            <a:custGeom>
              <a:avLst/>
              <a:gdLst/>
              <a:ahLst/>
              <a:cxnLst/>
              <a:rect l="l" t="t" r="r" b="b"/>
              <a:pathLst>
                <a:path w="3309" h="160" extrusionOk="0">
                  <a:moveTo>
                    <a:pt x="0" y="0"/>
                  </a:moveTo>
                  <a:lnTo>
                    <a:pt x="0" y="159"/>
                  </a:lnTo>
                  <a:lnTo>
                    <a:pt x="3309" y="159"/>
                  </a:lnTo>
                  <a:lnTo>
                    <a:pt x="3309" y="0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3" name="Google Shape;553;p27">
              <a:extLst>
                <a:ext uri="{FF2B5EF4-FFF2-40B4-BE49-F238E27FC236}">
                  <a16:creationId xmlns:a16="http://schemas.microsoft.com/office/drawing/2014/main" id="{B07E5668-BE47-49D8-9F0D-CE8F181A746A}"/>
                </a:ext>
              </a:extLst>
            </p:cNvPr>
            <p:cNvSpPr/>
            <p:nvPr/>
          </p:nvSpPr>
          <p:spPr>
            <a:xfrm>
              <a:off x="2510630" y="5162757"/>
              <a:ext cx="182888" cy="9562"/>
            </a:xfrm>
            <a:custGeom>
              <a:avLst/>
              <a:gdLst/>
              <a:ahLst/>
              <a:cxnLst/>
              <a:rect l="l" t="t" r="r" b="b"/>
              <a:pathLst>
                <a:path w="3309" h="173" extrusionOk="0">
                  <a:moveTo>
                    <a:pt x="0" y="1"/>
                  </a:moveTo>
                  <a:lnTo>
                    <a:pt x="0" y="173"/>
                  </a:lnTo>
                  <a:lnTo>
                    <a:pt x="3309" y="173"/>
                  </a:lnTo>
                  <a:lnTo>
                    <a:pt x="3309" y="1"/>
                  </a:lnTo>
                  <a:close/>
                </a:path>
              </a:pathLst>
            </a:custGeom>
            <a:solidFill>
              <a:srgbClr val="EA78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4" name="Google Shape;554;p27">
              <a:extLst>
                <a:ext uri="{FF2B5EF4-FFF2-40B4-BE49-F238E27FC236}">
                  <a16:creationId xmlns:a16="http://schemas.microsoft.com/office/drawing/2014/main" id="{98052098-82D0-4C42-8D07-08E76756DAA9}"/>
                </a:ext>
              </a:extLst>
            </p:cNvPr>
            <p:cNvSpPr/>
            <p:nvPr/>
          </p:nvSpPr>
          <p:spPr>
            <a:xfrm>
              <a:off x="2598398" y="4303254"/>
              <a:ext cx="317526" cy="1058089"/>
            </a:xfrm>
            <a:custGeom>
              <a:avLst/>
              <a:gdLst/>
              <a:ahLst/>
              <a:cxnLst/>
              <a:rect l="l" t="t" r="r" b="b"/>
              <a:pathLst>
                <a:path w="5745" h="19144" extrusionOk="0">
                  <a:moveTo>
                    <a:pt x="3097" y="0"/>
                  </a:moveTo>
                  <a:lnTo>
                    <a:pt x="450" y="331"/>
                  </a:lnTo>
                  <a:cubicBezTo>
                    <a:pt x="67" y="2263"/>
                    <a:pt x="0" y="5466"/>
                    <a:pt x="397" y="8987"/>
                  </a:cubicBezTo>
                  <a:cubicBezTo>
                    <a:pt x="1047" y="14626"/>
                    <a:pt x="2590" y="19143"/>
                    <a:pt x="3848" y="19143"/>
                  </a:cubicBezTo>
                  <a:cubicBezTo>
                    <a:pt x="3872" y="19143"/>
                    <a:pt x="3895" y="19142"/>
                    <a:pt x="3918" y="19138"/>
                  </a:cubicBezTo>
                  <a:cubicBezTo>
                    <a:pt x="5242" y="18980"/>
                    <a:pt x="5744" y="14228"/>
                    <a:pt x="5083" y="8497"/>
                  </a:cubicBezTo>
                  <a:cubicBezTo>
                    <a:pt x="4633" y="4911"/>
                    <a:pt x="3918" y="1827"/>
                    <a:pt x="3097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5" name="Google Shape;555;p27">
              <a:extLst>
                <a:ext uri="{FF2B5EF4-FFF2-40B4-BE49-F238E27FC236}">
                  <a16:creationId xmlns:a16="http://schemas.microsoft.com/office/drawing/2014/main" id="{DDCD966B-1DCF-45C6-988F-74F6AA004565}"/>
                </a:ext>
              </a:extLst>
            </p:cNvPr>
            <p:cNvSpPr/>
            <p:nvPr/>
          </p:nvSpPr>
          <p:spPr>
            <a:xfrm>
              <a:off x="2607905" y="4617077"/>
              <a:ext cx="286796" cy="744266"/>
            </a:xfrm>
            <a:custGeom>
              <a:avLst/>
              <a:gdLst/>
              <a:ahLst/>
              <a:cxnLst/>
              <a:rect l="l" t="t" r="r" b="b"/>
              <a:pathLst>
                <a:path w="5189" h="13466" extrusionOk="0">
                  <a:moveTo>
                    <a:pt x="0" y="0"/>
                  </a:moveTo>
                  <a:cubicBezTo>
                    <a:pt x="53" y="1059"/>
                    <a:pt x="106" y="2158"/>
                    <a:pt x="225" y="3309"/>
                  </a:cubicBezTo>
                  <a:cubicBezTo>
                    <a:pt x="875" y="8948"/>
                    <a:pt x="2418" y="13465"/>
                    <a:pt x="3676" y="13465"/>
                  </a:cubicBezTo>
                  <a:cubicBezTo>
                    <a:pt x="3700" y="13465"/>
                    <a:pt x="3723" y="13464"/>
                    <a:pt x="3746" y="13460"/>
                  </a:cubicBezTo>
                  <a:cubicBezTo>
                    <a:pt x="4686" y="13355"/>
                    <a:pt x="5189" y="10919"/>
                    <a:pt x="5189" y="7505"/>
                  </a:cubicBezTo>
                  <a:lnTo>
                    <a:pt x="5189" y="7505"/>
                  </a:lnTo>
                  <a:cubicBezTo>
                    <a:pt x="4695" y="7986"/>
                    <a:pt x="4237" y="8200"/>
                    <a:pt x="3813" y="8200"/>
                  </a:cubicBezTo>
                  <a:cubicBezTo>
                    <a:pt x="1860" y="8200"/>
                    <a:pt x="631" y="3676"/>
                    <a:pt x="0" y="0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6" name="Google Shape;556;p27">
              <a:extLst>
                <a:ext uri="{FF2B5EF4-FFF2-40B4-BE49-F238E27FC236}">
                  <a16:creationId xmlns:a16="http://schemas.microsoft.com/office/drawing/2014/main" id="{32CB2EA9-2433-46C6-8B28-BB719B1E6FEF}"/>
                </a:ext>
              </a:extLst>
            </p:cNvPr>
            <p:cNvSpPr/>
            <p:nvPr/>
          </p:nvSpPr>
          <p:spPr>
            <a:xfrm>
              <a:off x="2723474" y="4415452"/>
              <a:ext cx="101034" cy="247886"/>
            </a:xfrm>
            <a:custGeom>
              <a:avLst/>
              <a:gdLst/>
              <a:ahLst/>
              <a:cxnLst/>
              <a:rect l="l" t="t" r="r" b="b"/>
              <a:pathLst>
                <a:path w="1828" h="4485" extrusionOk="0">
                  <a:moveTo>
                    <a:pt x="561" y="1"/>
                  </a:moveTo>
                  <a:cubicBezTo>
                    <a:pt x="542" y="1"/>
                    <a:pt x="522" y="3"/>
                    <a:pt x="504" y="8"/>
                  </a:cubicBezTo>
                  <a:cubicBezTo>
                    <a:pt x="173" y="75"/>
                    <a:pt x="1" y="1120"/>
                    <a:pt x="226" y="2325"/>
                  </a:cubicBezTo>
                  <a:cubicBezTo>
                    <a:pt x="445" y="3561"/>
                    <a:pt x="914" y="4484"/>
                    <a:pt x="1244" y="4484"/>
                  </a:cubicBezTo>
                  <a:cubicBezTo>
                    <a:pt x="1253" y="4484"/>
                    <a:pt x="1262" y="4483"/>
                    <a:pt x="1271" y="4482"/>
                  </a:cubicBezTo>
                  <a:cubicBezTo>
                    <a:pt x="1655" y="4376"/>
                    <a:pt x="1827" y="3317"/>
                    <a:pt x="1602" y="2113"/>
                  </a:cubicBezTo>
                  <a:cubicBezTo>
                    <a:pt x="1388" y="955"/>
                    <a:pt x="935" y="1"/>
                    <a:pt x="561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7" name="Google Shape;557;p27">
              <a:extLst>
                <a:ext uri="{FF2B5EF4-FFF2-40B4-BE49-F238E27FC236}">
                  <a16:creationId xmlns:a16="http://schemas.microsoft.com/office/drawing/2014/main" id="{F8C8A1F7-9E5D-43E5-A185-E58EA3A619AA}"/>
                </a:ext>
              </a:extLst>
            </p:cNvPr>
            <p:cNvSpPr/>
            <p:nvPr/>
          </p:nvSpPr>
          <p:spPr>
            <a:xfrm>
              <a:off x="2525221" y="3916253"/>
              <a:ext cx="396562" cy="371691"/>
            </a:xfrm>
            <a:custGeom>
              <a:avLst/>
              <a:gdLst/>
              <a:ahLst/>
              <a:cxnLst/>
              <a:rect l="l" t="t" r="r" b="b"/>
              <a:pathLst>
                <a:path w="7175" h="6725" extrusionOk="0">
                  <a:moveTo>
                    <a:pt x="993" y="1"/>
                  </a:moveTo>
                  <a:cubicBezTo>
                    <a:pt x="2317" y="2489"/>
                    <a:pt x="663" y="2595"/>
                    <a:pt x="332" y="4143"/>
                  </a:cubicBezTo>
                  <a:cubicBezTo>
                    <a:pt x="1" y="5679"/>
                    <a:pt x="1443" y="6724"/>
                    <a:pt x="1443" y="6724"/>
                  </a:cubicBezTo>
                  <a:lnTo>
                    <a:pt x="4580" y="6393"/>
                  </a:lnTo>
                  <a:cubicBezTo>
                    <a:pt x="7174" y="1430"/>
                    <a:pt x="994" y="1"/>
                    <a:pt x="993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8" name="Google Shape;558;p27">
              <a:extLst>
                <a:ext uri="{FF2B5EF4-FFF2-40B4-BE49-F238E27FC236}">
                  <a16:creationId xmlns:a16="http://schemas.microsoft.com/office/drawing/2014/main" id="{3150328E-E438-446D-913A-0E053202E519}"/>
                </a:ext>
              </a:extLst>
            </p:cNvPr>
            <p:cNvSpPr/>
            <p:nvPr/>
          </p:nvSpPr>
          <p:spPr>
            <a:xfrm>
              <a:off x="2568387" y="4063935"/>
              <a:ext cx="246559" cy="224009"/>
            </a:xfrm>
            <a:custGeom>
              <a:avLst/>
              <a:gdLst/>
              <a:ahLst/>
              <a:cxnLst/>
              <a:rect l="l" t="t" r="r" b="b"/>
              <a:pathLst>
                <a:path w="4461" h="4053" extrusionOk="0">
                  <a:moveTo>
                    <a:pt x="3299" y="0"/>
                  </a:moveTo>
                  <a:cubicBezTo>
                    <a:pt x="3169" y="0"/>
                    <a:pt x="3085" y="164"/>
                    <a:pt x="3085" y="585"/>
                  </a:cubicBezTo>
                  <a:cubicBezTo>
                    <a:pt x="3069" y="1166"/>
                    <a:pt x="2954" y="1354"/>
                    <a:pt x="2792" y="1354"/>
                  </a:cubicBezTo>
                  <a:cubicBezTo>
                    <a:pt x="2490" y="1354"/>
                    <a:pt x="2027" y="703"/>
                    <a:pt x="1739" y="703"/>
                  </a:cubicBezTo>
                  <a:cubicBezTo>
                    <a:pt x="1652" y="703"/>
                    <a:pt x="1582" y="762"/>
                    <a:pt x="1536" y="916"/>
                  </a:cubicBezTo>
                  <a:cubicBezTo>
                    <a:pt x="1340" y="1528"/>
                    <a:pt x="1938" y="3037"/>
                    <a:pt x="1419" y="3037"/>
                  </a:cubicBezTo>
                  <a:cubicBezTo>
                    <a:pt x="1377" y="3037"/>
                    <a:pt x="1328" y="3027"/>
                    <a:pt x="1271" y="3007"/>
                  </a:cubicBezTo>
                  <a:cubicBezTo>
                    <a:pt x="708" y="2797"/>
                    <a:pt x="369" y="2411"/>
                    <a:pt x="211" y="2411"/>
                  </a:cubicBezTo>
                  <a:cubicBezTo>
                    <a:pt x="119" y="2411"/>
                    <a:pt x="87" y="2538"/>
                    <a:pt x="107" y="2901"/>
                  </a:cubicBezTo>
                  <a:cubicBezTo>
                    <a:pt x="107" y="3126"/>
                    <a:pt x="54" y="3285"/>
                    <a:pt x="1" y="3391"/>
                  </a:cubicBezTo>
                  <a:cubicBezTo>
                    <a:pt x="332" y="3841"/>
                    <a:pt x="662" y="4052"/>
                    <a:pt x="662" y="4052"/>
                  </a:cubicBezTo>
                  <a:lnTo>
                    <a:pt x="3799" y="3721"/>
                  </a:lnTo>
                  <a:cubicBezTo>
                    <a:pt x="4249" y="2848"/>
                    <a:pt x="4461" y="2067"/>
                    <a:pt x="4408" y="1352"/>
                  </a:cubicBezTo>
                  <a:cubicBezTo>
                    <a:pt x="4074" y="756"/>
                    <a:pt x="3580" y="0"/>
                    <a:pt x="329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39" name="Google Shape;559;p27">
              <a:extLst>
                <a:ext uri="{FF2B5EF4-FFF2-40B4-BE49-F238E27FC236}">
                  <a16:creationId xmlns:a16="http://schemas.microsoft.com/office/drawing/2014/main" id="{4E49B5C9-9DBF-4C87-9D7B-889A3BE664DE}"/>
                </a:ext>
              </a:extLst>
            </p:cNvPr>
            <p:cNvSpPr/>
            <p:nvPr/>
          </p:nvSpPr>
          <p:spPr>
            <a:xfrm>
              <a:off x="2586681" y="4259646"/>
              <a:ext cx="216603" cy="130382"/>
            </a:xfrm>
            <a:custGeom>
              <a:avLst/>
              <a:gdLst/>
              <a:ahLst/>
              <a:cxnLst/>
              <a:rect l="l" t="t" r="r" b="b"/>
              <a:pathLst>
                <a:path w="3919" h="2359" extrusionOk="0">
                  <a:moveTo>
                    <a:pt x="3604" y="1"/>
                  </a:moveTo>
                  <a:cubicBezTo>
                    <a:pt x="3580" y="1"/>
                    <a:pt x="3553" y="7"/>
                    <a:pt x="3521" y="22"/>
                  </a:cubicBezTo>
                  <a:lnTo>
                    <a:pt x="106" y="405"/>
                  </a:lnTo>
                  <a:cubicBezTo>
                    <a:pt x="54" y="405"/>
                    <a:pt x="1" y="458"/>
                    <a:pt x="1" y="511"/>
                  </a:cubicBezTo>
                  <a:lnTo>
                    <a:pt x="159" y="2232"/>
                  </a:lnTo>
                  <a:cubicBezTo>
                    <a:pt x="159" y="2309"/>
                    <a:pt x="223" y="2359"/>
                    <a:pt x="278" y="2359"/>
                  </a:cubicBezTo>
                  <a:cubicBezTo>
                    <a:pt x="298" y="2359"/>
                    <a:pt x="317" y="2352"/>
                    <a:pt x="331" y="2338"/>
                  </a:cubicBezTo>
                  <a:lnTo>
                    <a:pt x="3799" y="1954"/>
                  </a:lnTo>
                  <a:cubicBezTo>
                    <a:pt x="3852" y="1954"/>
                    <a:pt x="3918" y="1901"/>
                    <a:pt x="3918" y="1782"/>
                  </a:cubicBezTo>
                  <a:lnTo>
                    <a:pt x="3746" y="127"/>
                  </a:lnTo>
                  <a:cubicBezTo>
                    <a:pt x="3707" y="50"/>
                    <a:pt x="3669" y="1"/>
                    <a:pt x="360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0" name="Google Shape;560;p27">
              <a:extLst>
                <a:ext uri="{FF2B5EF4-FFF2-40B4-BE49-F238E27FC236}">
                  <a16:creationId xmlns:a16="http://schemas.microsoft.com/office/drawing/2014/main" id="{B44B5DFA-7D80-4F1A-AE03-8FEAACEF2203}"/>
                </a:ext>
              </a:extLst>
            </p:cNvPr>
            <p:cNvSpPr/>
            <p:nvPr/>
          </p:nvSpPr>
          <p:spPr>
            <a:xfrm rot="41933">
              <a:off x="2590197" y="4314548"/>
              <a:ext cx="215526" cy="77273"/>
            </a:xfrm>
            <a:custGeom>
              <a:avLst/>
              <a:gdLst/>
              <a:ahLst/>
              <a:cxnLst/>
              <a:rect l="l" t="t" r="r" b="b"/>
              <a:pathLst>
                <a:path w="3866" h="1398" extrusionOk="0">
                  <a:moveTo>
                    <a:pt x="3746" y="0"/>
                  </a:moveTo>
                  <a:lnTo>
                    <a:pt x="1" y="437"/>
                  </a:lnTo>
                  <a:lnTo>
                    <a:pt x="106" y="1271"/>
                  </a:lnTo>
                  <a:cubicBezTo>
                    <a:pt x="106" y="1348"/>
                    <a:pt x="170" y="1398"/>
                    <a:pt x="225" y="1398"/>
                  </a:cubicBezTo>
                  <a:cubicBezTo>
                    <a:pt x="245" y="1398"/>
                    <a:pt x="264" y="1391"/>
                    <a:pt x="278" y="1377"/>
                  </a:cubicBezTo>
                  <a:lnTo>
                    <a:pt x="3746" y="993"/>
                  </a:lnTo>
                  <a:cubicBezTo>
                    <a:pt x="3799" y="993"/>
                    <a:pt x="3865" y="940"/>
                    <a:pt x="3865" y="821"/>
                  </a:cubicBezTo>
                  <a:lnTo>
                    <a:pt x="3746" y="0"/>
                  </a:lnTo>
                  <a:close/>
                </a:path>
              </a:pathLst>
            </a:custGeom>
            <a:solidFill>
              <a:srgbClr val="CCC4C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1" name="Google Shape;561;p27">
              <a:extLst>
                <a:ext uri="{FF2B5EF4-FFF2-40B4-BE49-F238E27FC236}">
                  <a16:creationId xmlns:a16="http://schemas.microsoft.com/office/drawing/2014/main" id="{D082B021-A386-43D4-99F1-601F9858A307}"/>
                </a:ext>
              </a:extLst>
            </p:cNvPr>
            <p:cNvSpPr/>
            <p:nvPr/>
          </p:nvSpPr>
          <p:spPr>
            <a:xfrm>
              <a:off x="2724193" y="5007670"/>
              <a:ext cx="239982" cy="242138"/>
            </a:xfrm>
            <a:custGeom>
              <a:avLst/>
              <a:gdLst/>
              <a:ahLst/>
              <a:cxnLst/>
              <a:rect l="l" t="t" r="r" b="b"/>
              <a:pathLst>
                <a:path w="4342" h="4381" extrusionOk="0">
                  <a:moveTo>
                    <a:pt x="2635" y="1"/>
                  </a:moveTo>
                  <a:lnTo>
                    <a:pt x="107" y="3085"/>
                  </a:lnTo>
                  <a:cubicBezTo>
                    <a:pt x="0" y="3839"/>
                    <a:pt x="1571" y="4380"/>
                    <a:pt x="2831" y="4380"/>
                  </a:cubicBezTo>
                  <a:cubicBezTo>
                    <a:pt x="3605" y="4380"/>
                    <a:pt x="4261" y="4177"/>
                    <a:pt x="4342" y="3693"/>
                  </a:cubicBezTo>
                  <a:lnTo>
                    <a:pt x="2635" y="1"/>
                  </a:lnTo>
                  <a:close/>
                </a:path>
              </a:pathLst>
            </a:custGeom>
            <a:solidFill>
              <a:srgbClr val="F9A98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2" name="Google Shape;562;p27">
              <a:extLst>
                <a:ext uri="{FF2B5EF4-FFF2-40B4-BE49-F238E27FC236}">
                  <a16:creationId xmlns:a16="http://schemas.microsoft.com/office/drawing/2014/main" id="{AADD5680-A88B-4DB2-AB44-BE0289A3526C}"/>
                </a:ext>
              </a:extLst>
            </p:cNvPr>
            <p:cNvSpPr/>
            <p:nvPr/>
          </p:nvSpPr>
          <p:spPr>
            <a:xfrm>
              <a:off x="2730052" y="4358081"/>
              <a:ext cx="356326" cy="853756"/>
            </a:xfrm>
            <a:custGeom>
              <a:avLst/>
              <a:gdLst/>
              <a:ahLst/>
              <a:cxnLst/>
              <a:rect l="l" t="t" r="r" b="b"/>
              <a:pathLst>
                <a:path w="6447" h="15447" extrusionOk="0">
                  <a:moveTo>
                    <a:pt x="2198" y="1"/>
                  </a:moveTo>
                  <a:lnTo>
                    <a:pt x="1" y="14785"/>
                  </a:lnTo>
                  <a:lnTo>
                    <a:pt x="4236" y="15446"/>
                  </a:lnTo>
                  <a:lnTo>
                    <a:pt x="6446" y="610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3" name="Google Shape;563;p27">
              <a:extLst>
                <a:ext uri="{FF2B5EF4-FFF2-40B4-BE49-F238E27FC236}">
                  <a16:creationId xmlns:a16="http://schemas.microsoft.com/office/drawing/2014/main" id="{8C0C76F0-1988-4F6C-B1A7-6BB1F602D357}"/>
                </a:ext>
              </a:extLst>
            </p:cNvPr>
            <p:cNvSpPr/>
            <p:nvPr/>
          </p:nvSpPr>
          <p:spPr>
            <a:xfrm>
              <a:off x="2842692" y="4373447"/>
              <a:ext cx="243685" cy="838391"/>
            </a:xfrm>
            <a:custGeom>
              <a:avLst/>
              <a:gdLst/>
              <a:ahLst/>
              <a:cxnLst/>
              <a:rect l="l" t="t" r="r" b="b"/>
              <a:pathLst>
                <a:path w="4409" h="15169" extrusionOk="0">
                  <a:moveTo>
                    <a:pt x="2198" y="1"/>
                  </a:moveTo>
                  <a:lnTo>
                    <a:pt x="1" y="14838"/>
                  </a:lnTo>
                  <a:lnTo>
                    <a:pt x="2198" y="15168"/>
                  </a:lnTo>
                  <a:lnTo>
                    <a:pt x="4408" y="332"/>
                  </a:lnTo>
                  <a:lnTo>
                    <a:pt x="2198" y="1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4" name="Google Shape;564;p27">
              <a:extLst>
                <a:ext uri="{FF2B5EF4-FFF2-40B4-BE49-F238E27FC236}">
                  <a16:creationId xmlns:a16="http://schemas.microsoft.com/office/drawing/2014/main" id="{D46CBBA8-F2A2-4830-919D-D6ACE170B776}"/>
                </a:ext>
              </a:extLst>
            </p:cNvPr>
            <p:cNvSpPr/>
            <p:nvPr/>
          </p:nvSpPr>
          <p:spPr>
            <a:xfrm>
              <a:off x="2846063" y="4187684"/>
              <a:ext cx="240314" cy="242083"/>
            </a:xfrm>
            <a:custGeom>
              <a:avLst/>
              <a:gdLst/>
              <a:ahLst/>
              <a:cxnLst/>
              <a:rect l="l" t="t" r="r" b="b"/>
              <a:pathLst>
                <a:path w="4348" h="4380" extrusionOk="0">
                  <a:moveTo>
                    <a:pt x="2587" y="0"/>
                  </a:moveTo>
                  <a:lnTo>
                    <a:pt x="99" y="3084"/>
                  </a:lnTo>
                  <a:cubicBezTo>
                    <a:pt x="0" y="3839"/>
                    <a:pt x="1569" y="4380"/>
                    <a:pt x="2830" y="4380"/>
                  </a:cubicBezTo>
                  <a:cubicBezTo>
                    <a:pt x="3604" y="4380"/>
                    <a:pt x="4262" y="4176"/>
                    <a:pt x="4347" y="3693"/>
                  </a:cubicBezTo>
                  <a:lnTo>
                    <a:pt x="2587" y="0"/>
                  </a:lnTo>
                  <a:close/>
                </a:path>
              </a:pathLst>
            </a:custGeom>
            <a:solidFill>
              <a:srgbClr val="FFE78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5" name="Google Shape;565;p27">
              <a:extLst>
                <a:ext uri="{FF2B5EF4-FFF2-40B4-BE49-F238E27FC236}">
                  <a16:creationId xmlns:a16="http://schemas.microsoft.com/office/drawing/2014/main" id="{69E3D7B6-EC35-43DC-AE4B-2A815F0F7DB6}"/>
                </a:ext>
              </a:extLst>
            </p:cNvPr>
            <p:cNvSpPr/>
            <p:nvPr/>
          </p:nvSpPr>
          <p:spPr>
            <a:xfrm>
              <a:off x="2942952" y="4186493"/>
              <a:ext cx="79755" cy="77267"/>
            </a:xfrm>
            <a:custGeom>
              <a:avLst/>
              <a:gdLst/>
              <a:ahLst/>
              <a:cxnLst/>
              <a:rect l="l" t="t" r="r" b="b"/>
              <a:pathLst>
                <a:path w="1443" h="1398" extrusionOk="0">
                  <a:moveTo>
                    <a:pt x="834" y="0"/>
                  </a:moveTo>
                  <a:lnTo>
                    <a:pt x="0" y="1046"/>
                  </a:lnTo>
                  <a:cubicBezTo>
                    <a:pt x="172" y="1218"/>
                    <a:pt x="384" y="1324"/>
                    <a:pt x="662" y="1377"/>
                  </a:cubicBezTo>
                  <a:cubicBezTo>
                    <a:pt x="736" y="1391"/>
                    <a:pt x="811" y="1397"/>
                    <a:pt x="884" y="1397"/>
                  </a:cubicBezTo>
                  <a:cubicBezTo>
                    <a:pt x="1085" y="1397"/>
                    <a:pt x="1278" y="1348"/>
                    <a:pt x="1443" y="1271"/>
                  </a:cubicBezTo>
                  <a:lnTo>
                    <a:pt x="834" y="0"/>
                  </a:lnTo>
                  <a:close/>
                </a:path>
              </a:pathLst>
            </a:custGeom>
            <a:solidFill>
              <a:srgbClr val="233E4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6" name="Google Shape;566;p27">
              <a:extLst>
                <a:ext uri="{FF2B5EF4-FFF2-40B4-BE49-F238E27FC236}">
                  <a16:creationId xmlns:a16="http://schemas.microsoft.com/office/drawing/2014/main" id="{695748A1-FD99-49B2-B64C-0CBCF95652DF}"/>
                </a:ext>
              </a:extLst>
            </p:cNvPr>
            <p:cNvSpPr/>
            <p:nvPr/>
          </p:nvSpPr>
          <p:spPr>
            <a:xfrm>
              <a:off x="2339458" y="4663117"/>
              <a:ext cx="777649" cy="963467"/>
            </a:xfrm>
            <a:custGeom>
              <a:avLst/>
              <a:gdLst/>
              <a:ahLst/>
              <a:cxnLst/>
              <a:rect l="l" t="t" r="r" b="b"/>
              <a:pathLst>
                <a:path w="14070" h="17432" extrusionOk="0">
                  <a:moveTo>
                    <a:pt x="0" y="1"/>
                  </a:moveTo>
                  <a:lnTo>
                    <a:pt x="0" y="13726"/>
                  </a:lnTo>
                  <a:cubicBezTo>
                    <a:pt x="0" y="15777"/>
                    <a:pt x="1377" y="17432"/>
                    <a:pt x="3097" y="17432"/>
                  </a:cubicBezTo>
                  <a:lnTo>
                    <a:pt x="10972" y="17432"/>
                  </a:lnTo>
                  <a:cubicBezTo>
                    <a:pt x="12693" y="17432"/>
                    <a:pt x="14069" y="15777"/>
                    <a:pt x="14069" y="13726"/>
                  </a:cubicBezTo>
                  <a:lnTo>
                    <a:pt x="14069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7" name="Google Shape;567;p27">
              <a:extLst>
                <a:ext uri="{FF2B5EF4-FFF2-40B4-BE49-F238E27FC236}">
                  <a16:creationId xmlns:a16="http://schemas.microsoft.com/office/drawing/2014/main" id="{B8EF1B35-EC9B-4BDF-94AC-D722F926DD8B}"/>
                </a:ext>
              </a:extLst>
            </p:cNvPr>
            <p:cNvSpPr/>
            <p:nvPr/>
          </p:nvSpPr>
          <p:spPr>
            <a:xfrm>
              <a:off x="2375983" y="4821897"/>
              <a:ext cx="741115" cy="804661"/>
            </a:xfrm>
            <a:custGeom>
              <a:avLst/>
              <a:gdLst/>
              <a:ahLst/>
              <a:cxnLst/>
              <a:rect l="l" t="t" r="r" b="b"/>
              <a:pathLst>
                <a:path w="13409" h="17432" extrusionOk="0">
                  <a:moveTo>
                    <a:pt x="11701" y="1"/>
                  </a:moveTo>
                  <a:lnTo>
                    <a:pt x="11701" y="12469"/>
                  </a:lnTo>
                  <a:cubicBezTo>
                    <a:pt x="11701" y="14507"/>
                    <a:pt x="10258" y="16161"/>
                    <a:pt x="8551" y="16161"/>
                  </a:cubicBezTo>
                  <a:lnTo>
                    <a:pt x="716" y="16161"/>
                  </a:lnTo>
                  <a:cubicBezTo>
                    <a:pt x="451" y="16161"/>
                    <a:pt x="226" y="16108"/>
                    <a:pt x="1" y="16042"/>
                  </a:cubicBezTo>
                  <a:lnTo>
                    <a:pt x="1" y="16042"/>
                  </a:lnTo>
                  <a:cubicBezTo>
                    <a:pt x="557" y="16876"/>
                    <a:pt x="1443" y="17432"/>
                    <a:pt x="2436" y="17432"/>
                  </a:cubicBezTo>
                  <a:lnTo>
                    <a:pt x="10311" y="17432"/>
                  </a:lnTo>
                  <a:cubicBezTo>
                    <a:pt x="12032" y="17432"/>
                    <a:pt x="13408" y="15777"/>
                    <a:pt x="13408" y="13726"/>
                  </a:cubicBezTo>
                  <a:lnTo>
                    <a:pt x="134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8" name="Google Shape;568;p27">
              <a:extLst>
                <a:ext uri="{FF2B5EF4-FFF2-40B4-BE49-F238E27FC236}">
                  <a16:creationId xmlns:a16="http://schemas.microsoft.com/office/drawing/2014/main" id="{437A574E-5D46-4B2D-B081-522030A64E3F}"/>
                </a:ext>
              </a:extLst>
            </p:cNvPr>
            <p:cNvSpPr/>
            <p:nvPr/>
          </p:nvSpPr>
          <p:spPr>
            <a:xfrm>
              <a:off x="2433804" y="4873087"/>
              <a:ext cx="460897" cy="490908"/>
            </a:xfrm>
            <a:custGeom>
              <a:avLst/>
              <a:gdLst/>
              <a:ahLst/>
              <a:cxnLst/>
              <a:rect l="l" t="t" r="r" b="b"/>
              <a:pathLst>
                <a:path w="8339" h="8882" extrusionOk="0">
                  <a:moveTo>
                    <a:pt x="4196" y="1"/>
                  </a:moveTo>
                  <a:cubicBezTo>
                    <a:pt x="1880" y="1"/>
                    <a:pt x="0" y="1986"/>
                    <a:pt x="0" y="4421"/>
                  </a:cubicBezTo>
                  <a:cubicBezTo>
                    <a:pt x="0" y="6896"/>
                    <a:pt x="1880" y="8881"/>
                    <a:pt x="4196" y="8881"/>
                  </a:cubicBezTo>
                  <a:cubicBezTo>
                    <a:pt x="6459" y="8881"/>
                    <a:pt x="8339" y="6896"/>
                    <a:pt x="8339" y="4421"/>
                  </a:cubicBezTo>
                  <a:cubicBezTo>
                    <a:pt x="8339" y="1986"/>
                    <a:pt x="6459" y="1"/>
                    <a:pt x="4196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49" name="Google Shape;569;p27">
              <a:extLst>
                <a:ext uri="{FF2B5EF4-FFF2-40B4-BE49-F238E27FC236}">
                  <a16:creationId xmlns:a16="http://schemas.microsoft.com/office/drawing/2014/main" id="{0B5EFB62-EEA1-4785-ADCF-50D9C22552BF}"/>
                </a:ext>
              </a:extLst>
            </p:cNvPr>
            <p:cNvSpPr/>
            <p:nvPr/>
          </p:nvSpPr>
          <p:spPr>
            <a:xfrm>
              <a:off x="3375992" y="4937477"/>
              <a:ext cx="426519" cy="429448"/>
            </a:xfrm>
            <a:custGeom>
              <a:avLst/>
              <a:gdLst/>
              <a:ahLst/>
              <a:cxnLst/>
              <a:rect l="l" t="t" r="r" b="b"/>
              <a:pathLst>
                <a:path w="7717" h="7770" extrusionOk="0">
                  <a:moveTo>
                    <a:pt x="3865" y="1430"/>
                  </a:moveTo>
                  <a:cubicBezTo>
                    <a:pt x="5189" y="1430"/>
                    <a:pt x="6287" y="2541"/>
                    <a:pt x="6287" y="3865"/>
                  </a:cubicBezTo>
                  <a:cubicBezTo>
                    <a:pt x="6287" y="5241"/>
                    <a:pt x="5189" y="6287"/>
                    <a:pt x="3865" y="6287"/>
                  </a:cubicBezTo>
                  <a:cubicBezTo>
                    <a:pt x="2542" y="6287"/>
                    <a:pt x="1430" y="5241"/>
                    <a:pt x="1430" y="3865"/>
                  </a:cubicBezTo>
                  <a:cubicBezTo>
                    <a:pt x="1430" y="2541"/>
                    <a:pt x="2542" y="1430"/>
                    <a:pt x="3865" y="1430"/>
                  </a:cubicBezTo>
                  <a:close/>
                  <a:moveTo>
                    <a:pt x="3865" y="0"/>
                  </a:moveTo>
                  <a:cubicBezTo>
                    <a:pt x="1708" y="0"/>
                    <a:pt x="0" y="1708"/>
                    <a:pt x="0" y="3865"/>
                  </a:cubicBezTo>
                  <a:cubicBezTo>
                    <a:pt x="0" y="6009"/>
                    <a:pt x="1708" y="7769"/>
                    <a:pt x="3865" y="7769"/>
                  </a:cubicBezTo>
                  <a:cubicBezTo>
                    <a:pt x="6009" y="7769"/>
                    <a:pt x="7717" y="6009"/>
                    <a:pt x="7717" y="3865"/>
                  </a:cubicBezTo>
                  <a:cubicBezTo>
                    <a:pt x="7717" y="1708"/>
                    <a:pt x="6009" y="0"/>
                    <a:pt x="3865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sp>
          <p:nvSpPr>
            <p:cNvPr id="250" name="Google Shape;570;p27">
              <a:extLst>
                <a:ext uri="{FF2B5EF4-FFF2-40B4-BE49-F238E27FC236}">
                  <a16:creationId xmlns:a16="http://schemas.microsoft.com/office/drawing/2014/main" id="{1D80BD4C-514B-4C3F-9044-4B92E1B038C3}"/>
                </a:ext>
              </a:extLst>
            </p:cNvPr>
            <p:cNvSpPr/>
            <p:nvPr/>
          </p:nvSpPr>
          <p:spPr>
            <a:xfrm>
              <a:off x="2894646" y="4821907"/>
              <a:ext cx="658432" cy="768142"/>
            </a:xfrm>
            <a:custGeom>
              <a:avLst/>
              <a:gdLst/>
              <a:ahLst/>
              <a:cxnLst/>
              <a:rect l="l" t="t" r="r" b="b"/>
              <a:pathLst>
                <a:path w="11913" h="13898" extrusionOk="0">
                  <a:moveTo>
                    <a:pt x="1" y="0"/>
                  </a:moveTo>
                  <a:lnTo>
                    <a:pt x="1" y="10853"/>
                  </a:lnTo>
                  <a:cubicBezTo>
                    <a:pt x="1" y="12507"/>
                    <a:pt x="1205" y="13897"/>
                    <a:pt x="2648" y="13897"/>
                  </a:cubicBezTo>
                  <a:lnTo>
                    <a:pt x="9265" y="13897"/>
                  </a:lnTo>
                  <a:cubicBezTo>
                    <a:pt x="10695" y="13897"/>
                    <a:pt x="11912" y="12507"/>
                    <a:pt x="11912" y="10853"/>
                  </a:cubicBezTo>
                  <a:lnTo>
                    <a:pt x="1191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 dirty="0"/>
            </a:p>
          </p:txBody>
        </p:sp>
        <p:sp>
          <p:nvSpPr>
            <p:cNvPr id="251" name="Google Shape;571;p27">
              <a:extLst>
                <a:ext uri="{FF2B5EF4-FFF2-40B4-BE49-F238E27FC236}">
                  <a16:creationId xmlns:a16="http://schemas.microsoft.com/office/drawing/2014/main" id="{46BE8CA5-CDE1-4274-918B-09322F831DB0}"/>
                </a:ext>
              </a:extLst>
            </p:cNvPr>
            <p:cNvSpPr/>
            <p:nvPr/>
          </p:nvSpPr>
          <p:spPr>
            <a:xfrm>
              <a:off x="2927587" y="4821907"/>
              <a:ext cx="625491" cy="768142"/>
            </a:xfrm>
            <a:custGeom>
              <a:avLst/>
              <a:gdLst/>
              <a:ahLst/>
              <a:cxnLst/>
              <a:rect l="l" t="t" r="r" b="b"/>
              <a:pathLst>
                <a:path w="11317" h="13898" extrusionOk="0">
                  <a:moveTo>
                    <a:pt x="9768" y="0"/>
                  </a:moveTo>
                  <a:lnTo>
                    <a:pt x="9768" y="9860"/>
                  </a:lnTo>
                  <a:cubicBezTo>
                    <a:pt x="9768" y="11462"/>
                    <a:pt x="8669" y="12785"/>
                    <a:pt x="7174" y="12785"/>
                  </a:cubicBezTo>
                  <a:lnTo>
                    <a:pt x="609" y="12785"/>
                  </a:lnTo>
                  <a:cubicBezTo>
                    <a:pt x="397" y="12785"/>
                    <a:pt x="172" y="12785"/>
                    <a:pt x="0" y="12732"/>
                  </a:cubicBezTo>
                  <a:lnTo>
                    <a:pt x="0" y="12732"/>
                  </a:lnTo>
                  <a:cubicBezTo>
                    <a:pt x="503" y="13394"/>
                    <a:pt x="1218" y="13897"/>
                    <a:pt x="2052" y="13897"/>
                  </a:cubicBezTo>
                  <a:lnTo>
                    <a:pt x="8669" y="13897"/>
                  </a:lnTo>
                  <a:cubicBezTo>
                    <a:pt x="10099" y="13897"/>
                    <a:pt x="11316" y="12507"/>
                    <a:pt x="11316" y="10853"/>
                  </a:cubicBezTo>
                  <a:lnTo>
                    <a:pt x="11316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252" name="Google Shape;572;p27">
              <a:extLst>
                <a:ext uri="{FF2B5EF4-FFF2-40B4-BE49-F238E27FC236}">
                  <a16:creationId xmlns:a16="http://schemas.microsoft.com/office/drawing/2014/main" id="{B70FF2C3-E679-4C50-9037-629C23F46791}"/>
                </a:ext>
              </a:extLst>
            </p:cNvPr>
            <p:cNvGrpSpPr/>
            <p:nvPr/>
          </p:nvGrpSpPr>
          <p:grpSpPr>
            <a:xfrm>
              <a:off x="3041664" y="5111577"/>
              <a:ext cx="320455" cy="156580"/>
              <a:chOff x="2774143" y="4536556"/>
              <a:chExt cx="320455" cy="156580"/>
            </a:xfrm>
          </p:grpSpPr>
          <p:sp>
            <p:nvSpPr>
              <p:cNvPr id="256" name="Google Shape;573;p27">
                <a:extLst>
                  <a:ext uri="{FF2B5EF4-FFF2-40B4-BE49-F238E27FC236}">
                    <a16:creationId xmlns:a16="http://schemas.microsoft.com/office/drawing/2014/main" id="{1120E790-167B-44C9-ABF2-B9A6CC919A9C}"/>
                  </a:ext>
                </a:extLst>
              </p:cNvPr>
              <p:cNvSpPr/>
              <p:nvPr/>
            </p:nvSpPr>
            <p:spPr>
              <a:xfrm>
                <a:off x="2774143" y="4562865"/>
                <a:ext cx="112751" cy="98104"/>
              </a:xfrm>
              <a:custGeom>
                <a:avLst/>
                <a:gdLst/>
                <a:ahLst/>
                <a:cxnLst/>
                <a:rect l="l" t="t" r="r" b="b"/>
                <a:pathLst>
                  <a:path w="2040" h="1775" extrusionOk="0">
                    <a:moveTo>
                      <a:pt x="292" y="1"/>
                    </a:moveTo>
                    <a:cubicBezTo>
                      <a:pt x="173" y="1"/>
                      <a:pt x="94" y="14"/>
                      <a:pt x="67" y="27"/>
                    </a:cubicBezTo>
                    <a:cubicBezTo>
                      <a:pt x="27" y="40"/>
                      <a:pt x="1" y="67"/>
                      <a:pt x="1" y="107"/>
                    </a:cubicBezTo>
                    <a:cubicBezTo>
                      <a:pt x="1" y="146"/>
                      <a:pt x="27" y="173"/>
                      <a:pt x="54" y="186"/>
                    </a:cubicBezTo>
                    <a:cubicBezTo>
                      <a:pt x="94" y="199"/>
                      <a:pt x="147" y="212"/>
                      <a:pt x="226" y="212"/>
                    </a:cubicBezTo>
                    <a:cubicBezTo>
                      <a:pt x="279" y="226"/>
                      <a:pt x="319" y="239"/>
                      <a:pt x="345" y="252"/>
                    </a:cubicBezTo>
                    <a:cubicBezTo>
                      <a:pt x="385" y="265"/>
                      <a:pt x="411" y="292"/>
                      <a:pt x="451" y="358"/>
                    </a:cubicBezTo>
                    <a:lnTo>
                      <a:pt x="835" y="887"/>
                    </a:lnTo>
                    <a:lnTo>
                      <a:pt x="782" y="967"/>
                    </a:lnTo>
                    <a:lnTo>
                      <a:pt x="729" y="1033"/>
                    </a:lnTo>
                    <a:lnTo>
                      <a:pt x="636" y="1165"/>
                    </a:lnTo>
                    <a:cubicBezTo>
                      <a:pt x="597" y="1205"/>
                      <a:pt x="544" y="1271"/>
                      <a:pt x="477" y="1364"/>
                    </a:cubicBezTo>
                    <a:cubicBezTo>
                      <a:pt x="464" y="1390"/>
                      <a:pt x="438" y="1404"/>
                      <a:pt x="411" y="1417"/>
                    </a:cubicBezTo>
                    <a:cubicBezTo>
                      <a:pt x="385" y="1430"/>
                      <a:pt x="358" y="1443"/>
                      <a:pt x="319" y="1443"/>
                    </a:cubicBezTo>
                    <a:cubicBezTo>
                      <a:pt x="266" y="1443"/>
                      <a:pt x="213" y="1457"/>
                      <a:pt x="173" y="1470"/>
                    </a:cubicBezTo>
                    <a:cubicBezTo>
                      <a:pt x="120" y="1483"/>
                      <a:pt x="94" y="1509"/>
                      <a:pt x="94" y="1562"/>
                    </a:cubicBezTo>
                    <a:cubicBezTo>
                      <a:pt x="94" y="1576"/>
                      <a:pt x="94" y="1602"/>
                      <a:pt x="107" y="1615"/>
                    </a:cubicBezTo>
                    <a:cubicBezTo>
                      <a:pt x="120" y="1629"/>
                      <a:pt x="133" y="1642"/>
                      <a:pt x="147" y="1642"/>
                    </a:cubicBezTo>
                    <a:cubicBezTo>
                      <a:pt x="160" y="1655"/>
                      <a:pt x="186" y="1655"/>
                      <a:pt x="199" y="1668"/>
                    </a:cubicBezTo>
                    <a:lnTo>
                      <a:pt x="385" y="1668"/>
                    </a:lnTo>
                    <a:cubicBezTo>
                      <a:pt x="438" y="1655"/>
                      <a:pt x="491" y="1655"/>
                      <a:pt x="544" y="1655"/>
                    </a:cubicBezTo>
                    <a:cubicBezTo>
                      <a:pt x="570" y="1655"/>
                      <a:pt x="597" y="1655"/>
                      <a:pt x="623" y="1668"/>
                    </a:cubicBezTo>
                    <a:lnTo>
                      <a:pt x="822" y="1668"/>
                    </a:lnTo>
                    <a:cubicBezTo>
                      <a:pt x="848" y="1668"/>
                      <a:pt x="888" y="1655"/>
                      <a:pt x="927" y="1655"/>
                    </a:cubicBezTo>
                    <a:cubicBezTo>
                      <a:pt x="954" y="1642"/>
                      <a:pt x="980" y="1615"/>
                      <a:pt x="980" y="1562"/>
                    </a:cubicBezTo>
                    <a:cubicBezTo>
                      <a:pt x="980" y="1549"/>
                      <a:pt x="967" y="1536"/>
                      <a:pt x="954" y="1509"/>
                    </a:cubicBezTo>
                    <a:cubicBezTo>
                      <a:pt x="927" y="1483"/>
                      <a:pt x="874" y="1470"/>
                      <a:pt x="808" y="1470"/>
                    </a:cubicBezTo>
                    <a:cubicBezTo>
                      <a:pt x="769" y="1470"/>
                      <a:pt x="755" y="1470"/>
                      <a:pt x="742" y="1457"/>
                    </a:cubicBezTo>
                    <a:cubicBezTo>
                      <a:pt x="742" y="1457"/>
                      <a:pt x="729" y="1443"/>
                      <a:pt x="729" y="1430"/>
                    </a:cubicBezTo>
                    <a:cubicBezTo>
                      <a:pt x="729" y="1417"/>
                      <a:pt x="742" y="1404"/>
                      <a:pt x="755" y="1377"/>
                    </a:cubicBezTo>
                    <a:cubicBezTo>
                      <a:pt x="782" y="1351"/>
                      <a:pt x="795" y="1324"/>
                      <a:pt x="808" y="1311"/>
                    </a:cubicBezTo>
                    <a:cubicBezTo>
                      <a:pt x="835" y="1271"/>
                      <a:pt x="861" y="1245"/>
                      <a:pt x="888" y="1218"/>
                    </a:cubicBezTo>
                    <a:cubicBezTo>
                      <a:pt x="901" y="1179"/>
                      <a:pt x="941" y="1139"/>
                      <a:pt x="980" y="1086"/>
                    </a:cubicBezTo>
                    <a:cubicBezTo>
                      <a:pt x="1007" y="1126"/>
                      <a:pt x="1047" y="1165"/>
                      <a:pt x="1086" y="1218"/>
                    </a:cubicBezTo>
                    <a:cubicBezTo>
                      <a:pt x="1113" y="1258"/>
                      <a:pt x="1152" y="1298"/>
                      <a:pt x="1179" y="1337"/>
                    </a:cubicBezTo>
                    <a:cubicBezTo>
                      <a:pt x="1205" y="1377"/>
                      <a:pt x="1219" y="1417"/>
                      <a:pt x="1245" y="1457"/>
                    </a:cubicBezTo>
                    <a:cubicBezTo>
                      <a:pt x="1258" y="1483"/>
                      <a:pt x="1272" y="1496"/>
                      <a:pt x="1272" y="1509"/>
                    </a:cubicBezTo>
                    <a:cubicBezTo>
                      <a:pt x="1272" y="1536"/>
                      <a:pt x="1258" y="1549"/>
                      <a:pt x="1258" y="1549"/>
                    </a:cubicBezTo>
                    <a:lnTo>
                      <a:pt x="1205" y="1562"/>
                    </a:lnTo>
                    <a:cubicBezTo>
                      <a:pt x="1179" y="1576"/>
                      <a:pt x="1166" y="1589"/>
                      <a:pt x="1152" y="1602"/>
                    </a:cubicBezTo>
                    <a:cubicBezTo>
                      <a:pt x="1152" y="1629"/>
                      <a:pt x="1152" y="1642"/>
                      <a:pt x="1152" y="1655"/>
                    </a:cubicBezTo>
                    <a:cubicBezTo>
                      <a:pt x="1152" y="1682"/>
                      <a:pt x="1166" y="1708"/>
                      <a:pt x="1179" y="1734"/>
                    </a:cubicBezTo>
                    <a:cubicBezTo>
                      <a:pt x="1219" y="1761"/>
                      <a:pt x="1258" y="1774"/>
                      <a:pt x="1324" y="1774"/>
                    </a:cubicBezTo>
                    <a:cubicBezTo>
                      <a:pt x="1364" y="1774"/>
                      <a:pt x="1404" y="1774"/>
                      <a:pt x="1444" y="1761"/>
                    </a:cubicBezTo>
                    <a:lnTo>
                      <a:pt x="1708" y="1761"/>
                    </a:lnTo>
                    <a:cubicBezTo>
                      <a:pt x="1761" y="1774"/>
                      <a:pt x="1814" y="1774"/>
                      <a:pt x="1867" y="1774"/>
                    </a:cubicBezTo>
                    <a:cubicBezTo>
                      <a:pt x="1907" y="1774"/>
                      <a:pt x="1947" y="1761"/>
                      <a:pt x="1986" y="1761"/>
                    </a:cubicBezTo>
                    <a:cubicBezTo>
                      <a:pt x="2013" y="1748"/>
                      <a:pt x="2039" y="1721"/>
                      <a:pt x="2039" y="1668"/>
                    </a:cubicBezTo>
                    <a:cubicBezTo>
                      <a:pt x="2039" y="1642"/>
                      <a:pt x="2013" y="1615"/>
                      <a:pt x="1986" y="1602"/>
                    </a:cubicBezTo>
                    <a:cubicBezTo>
                      <a:pt x="1960" y="1589"/>
                      <a:pt x="1933" y="1576"/>
                      <a:pt x="1880" y="1576"/>
                    </a:cubicBezTo>
                    <a:lnTo>
                      <a:pt x="1774" y="1576"/>
                    </a:lnTo>
                    <a:cubicBezTo>
                      <a:pt x="1735" y="1562"/>
                      <a:pt x="1708" y="1562"/>
                      <a:pt x="1669" y="1549"/>
                    </a:cubicBezTo>
                    <a:cubicBezTo>
                      <a:pt x="1655" y="1536"/>
                      <a:pt x="1629" y="1536"/>
                      <a:pt x="1602" y="1509"/>
                    </a:cubicBezTo>
                    <a:cubicBezTo>
                      <a:pt x="1589" y="1496"/>
                      <a:pt x="1563" y="1457"/>
                      <a:pt x="1523" y="1417"/>
                    </a:cubicBezTo>
                    <a:cubicBezTo>
                      <a:pt x="1483" y="1364"/>
                      <a:pt x="1430" y="1298"/>
                      <a:pt x="1364" y="1218"/>
                    </a:cubicBezTo>
                    <a:cubicBezTo>
                      <a:pt x="1298" y="1126"/>
                      <a:pt x="1219" y="1020"/>
                      <a:pt x="1126" y="887"/>
                    </a:cubicBezTo>
                    <a:cubicBezTo>
                      <a:pt x="1179" y="808"/>
                      <a:pt x="1219" y="742"/>
                      <a:pt x="1272" y="676"/>
                    </a:cubicBezTo>
                    <a:cubicBezTo>
                      <a:pt x="1311" y="609"/>
                      <a:pt x="1364" y="543"/>
                      <a:pt x="1430" y="464"/>
                    </a:cubicBezTo>
                    <a:cubicBezTo>
                      <a:pt x="1470" y="424"/>
                      <a:pt x="1510" y="384"/>
                      <a:pt x="1549" y="371"/>
                    </a:cubicBezTo>
                    <a:cubicBezTo>
                      <a:pt x="1576" y="358"/>
                      <a:pt x="1629" y="345"/>
                      <a:pt x="1682" y="345"/>
                    </a:cubicBezTo>
                    <a:lnTo>
                      <a:pt x="1933" y="345"/>
                    </a:lnTo>
                    <a:cubicBezTo>
                      <a:pt x="1960" y="345"/>
                      <a:pt x="1986" y="332"/>
                      <a:pt x="1999" y="318"/>
                    </a:cubicBezTo>
                    <a:cubicBezTo>
                      <a:pt x="2013" y="292"/>
                      <a:pt x="2013" y="279"/>
                      <a:pt x="2013" y="252"/>
                    </a:cubicBezTo>
                    <a:cubicBezTo>
                      <a:pt x="2013" y="173"/>
                      <a:pt x="1986" y="133"/>
                      <a:pt x="1933" y="133"/>
                    </a:cubicBezTo>
                    <a:lnTo>
                      <a:pt x="1245" y="133"/>
                    </a:lnTo>
                    <a:cubicBezTo>
                      <a:pt x="1192" y="133"/>
                      <a:pt x="1152" y="146"/>
                      <a:pt x="1126" y="159"/>
                    </a:cubicBezTo>
                    <a:cubicBezTo>
                      <a:pt x="1086" y="186"/>
                      <a:pt x="1073" y="212"/>
                      <a:pt x="1073" y="252"/>
                    </a:cubicBezTo>
                    <a:cubicBezTo>
                      <a:pt x="1073" y="279"/>
                      <a:pt x="1086" y="305"/>
                      <a:pt x="1099" y="318"/>
                    </a:cubicBezTo>
                    <a:cubicBezTo>
                      <a:pt x="1126" y="332"/>
                      <a:pt x="1139" y="332"/>
                      <a:pt x="1152" y="345"/>
                    </a:cubicBezTo>
                    <a:cubicBezTo>
                      <a:pt x="1166" y="345"/>
                      <a:pt x="1179" y="358"/>
                      <a:pt x="1179" y="358"/>
                    </a:cubicBezTo>
                    <a:cubicBezTo>
                      <a:pt x="1179" y="371"/>
                      <a:pt x="1166" y="398"/>
                      <a:pt x="1139" y="437"/>
                    </a:cubicBezTo>
                    <a:cubicBezTo>
                      <a:pt x="1126" y="464"/>
                      <a:pt x="1099" y="504"/>
                      <a:pt x="1073" y="543"/>
                    </a:cubicBezTo>
                    <a:lnTo>
                      <a:pt x="980" y="689"/>
                    </a:lnTo>
                    <a:cubicBezTo>
                      <a:pt x="941" y="636"/>
                      <a:pt x="901" y="583"/>
                      <a:pt x="861" y="530"/>
                    </a:cubicBezTo>
                    <a:cubicBezTo>
                      <a:pt x="835" y="490"/>
                      <a:pt x="808" y="437"/>
                      <a:pt x="782" y="411"/>
                    </a:cubicBezTo>
                    <a:cubicBezTo>
                      <a:pt x="755" y="371"/>
                      <a:pt x="729" y="332"/>
                      <a:pt x="716" y="305"/>
                    </a:cubicBezTo>
                    <a:cubicBezTo>
                      <a:pt x="702" y="279"/>
                      <a:pt x="702" y="265"/>
                      <a:pt x="702" y="252"/>
                    </a:cubicBezTo>
                    <a:cubicBezTo>
                      <a:pt x="702" y="239"/>
                      <a:pt x="702" y="226"/>
                      <a:pt x="729" y="226"/>
                    </a:cubicBezTo>
                    <a:lnTo>
                      <a:pt x="808" y="226"/>
                    </a:lnTo>
                    <a:cubicBezTo>
                      <a:pt x="848" y="226"/>
                      <a:pt x="888" y="212"/>
                      <a:pt x="901" y="186"/>
                    </a:cubicBezTo>
                    <a:cubicBezTo>
                      <a:pt x="927" y="173"/>
                      <a:pt x="941" y="146"/>
                      <a:pt x="941" y="120"/>
                    </a:cubicBezTo>
                    <a:cubicBezTo>
                      <a:pt x="941" y="107"/>
                      <a:pt x="941" y="93"/>
                      <a:pt x="927" y="80"/>
                    </a:cubicBezTo>
                    <a:cubicBezTo>
                      <a:pt x="927" y="67"/>
                      <a:pt x="927" y="54"/>
                      <a:pt x="901" y="40"/>
                    </a:cubicBezTo>
                    <a:cubicBezTo>
                      <a:pt x="901" y="27"/>
                      <a:pt x="874" y="27"/>
                      <a:pt x="848" y="14"/>
                    </a:cubicBezTo>
                    <a:cubicBezTo>
                      <a:pt x="822" y="1"/>
                      <a:pt x="782" y="1"/>
                      <a:pt x="729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7" name="Google Shape;574;p27">
                <a:extLst>
                  <a:ext uri="{FF2B5EF4-FFF2-40B4-BE49-F238E27FC236}">
                    <a16:creationId xmlns:a16="http://schemas.microsoft.com/office/drawing/2014/main" id="{88A7C46A-1524-4E67-88DD-E496954265FE}"/>
                  </a:ext>
                </a:extLst>
              </p:cNvPr>
              <p:cNvSpPr/>
              <p:nvPr/>
            </p:nvSpPr>
            <p:spPr>
              <a:xfrm>
                <a:off x="2897782" y="4536556"/>
                <a:ext cx="65882" cy="66600"/>
              </a:xfrm>
              <a:custGeom>
                <a:avLst/>
                <a:gdLst/>
                <a:ahLst/>
                <a:cxnLst/>
                <a:rect l="l" t="t" r="r" b="b"/>
                <a:pathLst>
                  <a:path w="1192" h="1205" extrusionOk="0">
                    <a:moveTo>
                      <a:pt x="596" y="0"/>
                    </a:moveTo>
                    <a:cubicBezTo>
                      <a:pt x="557" y="0"/>
                      <a:pt x="530" y="13"/>
                      <a:pt x="504" y="40"/>
                    </a:cubicBezTo>
                    <a:cubicBezTo>
                      <a:pt x="477" y="53"/>
                      <a:pt x="477" y="80"/>
                      <a:pt x="477" y="106"/>
                    </a:cubicBezTo>
                    <a:cubicBezTo>
                      <a:pt x="477" y="159"/>
                      <a:pt x="477" y="212"/>
                      <a:pt x="477" y="278"/>
                    </a:cubicBezTo>
                    <a:cubicBezTo>
                      <a:pt x="477" y="331"/>
                      <a:pt x="477" y="410"/>
                      <a:pt x="477" y="490"/>
                    </a:cubicBezTo>
                    <a:lnTo>
                      <a:pt x="93" y="490"/>
                    </a:lnTo>
                    <a:cubicBezTo>
                      <a:pt x="67" y="490"/>
                      <a:pt x="54" y="503"/>
                      <a:pt x="27" y="516"/>
                    </a:cubicBezTo>
                    <a:cubicBezTo>
                      <a:pt x="1" y="543"/>
                      <a:pt x="1" y="569"/>
                      <a:pt x="1" y="609"/>
                    </a:cubicBezTo>
                    <a:cubicBezTo>
                      <a:pt x="1" y="649"/>
                      <a:pt x="1" y="688"/>
                      <a:pt x="27" y="702"/>
                    </a:cubicBezTo>
                    <a:cubicBezTo>
                      <a:pt x="54" y="728"/>
                      <a:pt x="80" y="728"/>
                      <a:pt x="93" y="728"/>
                    </a:cubicBezTo>
                    <a:lnTo>
                      <a:pt x="252" y="728"/>
                    </a:lnTo>
                    <a:cubicBezTo>
                      <a:pt x="318" y="728"/>
                      <a:pt x="398" y="728"/>
                      <a:pt x="477" y="715"/>
                    </a:cubicBezTo>
                    <a:lnTo>
                      <a:pt x="477" y="715"/>
                    </a:lnTo>
                    <a:cubicBezTo>
                      <a:pt x="477" y="781"/>
                      <a:pt x="464" y="860"/>
                      <a:pt x="464" y="940"/>
                    </a:cubicBezTo>
                    <a:cubicBezTo>
                      <a:pt x="464" y="1006"/>
                      <a:pt x="464" y="1072"/>
                      <a:pt x="464" y="1112"/>
                    </a:cubicBezTo>
                    <a:cubicBezTo>
                      <a:pt x="464" y="1125"/>
                      <a:pt x="477" y="1152"/>
                      <a:pt x="490" y="1165"/>
                    </a:cubicBezTo>
                    <a:cubicBezTo>
                      <a:pt x="517" y="1191"/>
                      <a:pt x="543" y="1205"/>
                      <a:pt x="583" y="1205"/>
                    </a:cubicBezTo>
                    <a:cubicBezTo>
                      <a:pt x="636" y="1205"/>
                      <a:pt x="662" y="1191"/>
                      <a:pt x="689" y="1165"/>
                    </a:cubicBezTo>
                    <a:cubicBezTo>
                      <a:pt x="702" y="1138"/>
                      <a:pt x="715" y="1125"/>
                      <a:pt x="715" y="1112"/>
                    </a:cubicBezTo>
                    <a:lnTo>
                      <a:pt x="715" y="715"/>
                    </a:lnTo>
                    <a:lnTo>
                      <a:pt x="1086" y="715"/>
                    </a:lnTo>
                    <a:cubicBezTo>
                      <a:pt x="1112" y="715"/>
                      <a:pt x="1139" y="715"/>
                      <a:pt x="1165" y="688"/>
                    </a:cubicBezTo>
                    <a:cubicBezTo>
                      <a:pt x="1179" y="662"/>
                      <a:pt x="1192" y="635"/>
                      <a:pt x="1192" y="596"/>
                    </a:cubicBezTo>
                    <a:cubicBezTo>
                      <a:pt x="1192" y="543"/>
                      <a:pt x="1192" y="516"/>
                      <a:pt x="1165" y="503"/>
                    </a:cubicBezTo>
                    <a:cubicBezTo>
                      <a:pt x="1152" y="477"/>
                      <a:pt x="1139" y="477"/>
                      <a:pt x="1112" y="477"/>
                    </a:cubicBezTo>
                    <a:lnTo>
                      <a:pt x="940" y="477"/>
                    </a:lnTo>
                    <a:cubicBezTo>
                      <a:pt x="874" y="490"/>
                      <a:pt x="808" y="490"/>
                      <a:pt x="715" y="490"/>
                    </a:cubicBezTo>
                    <a:lnTo>
                      <a:pt x="715" y="278"/>
                    </a:lnTo>
                    <a:cubicBezTo>
                      <a:pt x="715" y="212"/>
                      <a:pt x="729" y="159"/>
                      <a:pt x="729" y="106"/>
                    </a:cubicBezTo>
                    <a:cubicBezTo>
                      <a:pt x="729" y="80"/>
                      <a:pt x="715" y="53"/>
                      <a:pt x="689" y="40"/>
                    </a:cubicBezTo>
                    <a:cubicBezTo>
                      <a:pt x="662" y="13"/>
                      <a:pt x="636" y="0"/>
                      <a:pt x="596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58" name="Google Shape;575;p27">
                <a:extLst>
                  <a:ext uri="{FF2B5EF4-FFF2-40B4-BE49-F238E27FC236}">
                    <a16:creationId xmlns:a16="http://schemas.microsoft.com/office/drawing/2014/main" id="{BADDB4E0-619F-41C3-9B5E-847A331F9A0D}"/>
                  </a:ext>
                </a:extLst>
              </p:cNvPr>
              <p:cNvSpPr/>
              <p:nvPr/>
            </p:nvSpPr>
            <p:spPr>
              <a:xfrm>
                <a:off x="2967311" y="4565794"/>
                <a:ext cx="127287" cy="127342"/>
              </a:xfrm>
              <a:custGeom>
                <a:avLst/>
                <a:gdLst/>
                <a:ahLst/>
                <a:cxnLst/>
                <a:rect l="l" t="t" r="r" b="b"/>
                <a:pathLst>
                  <a:path w="2303" h="2304" extrusionOk="0">
                    <a:moveTo>
                      <a:pt x="225" y="1"/>
                    </a:moveTo>
                    <a:cubicBezTo>
                      <a:pt x="172" y="1"/>
                      <a:pt x="119" y="14"/>
                      <a:pt x="66" y="40"/>
                    </a:cubicBezTo>
                    <a:cubicBezTo>
                      <a:pt x="27" y="54"/>
                      <a:pt x="0" y="80"/>
                      <a:pt x="0" y="133"/>
                    </a:cubicBezTo>
                    <a:cubicBezTo>
                      <a:pt x="0" y="173"/>
                      <a:pt x="27" y="199"/>
                      <a:pt x="79" y="212"/>
                    </a:cubicBezTo>
                    <a:cubicBezTo>
                      <a:pt x="119" y="212"/>
                      <a:pt x="199" y="226"/>
                      <a:pt x="291" y="226"/>
                    </a:cubicBezTo>
                    <a:lnTo>
                      <a:pt x="371" y="226"/>
                    </a:lnTo>
                    <a:cubicBezTo>
                      <a:pt x="384" y="226"/>
                      <a:pt x="397" y="239"/>
                      <a:pt x="424" y="239"/>
                    </a:cubicBezTo>
                    <a:cubicBezTo>
                      <a:pt x="437" y="252"/>
                      <a:pt x="450" y="252"/>
                      <a:pt x="450" y="279"/>
                    </a:cubicBezTo>
                    <a:cubicBezTo>
                      <a:pt x="463" y="292"/>
                      <a:pt x="477" y="305"/>
                      <a:pt x="490" y="331"/>
                    </a:cubicBezTo>
                    <a:lnTo>
                      <a:pt x="1231" y="1655"/>
                    </a:lnTo>
                    <a:cubicBezTo>
                      <a:pt x="1191" y="1734"/>
                      <a:pt x="1165" y="1801"/>
                      <a:pt x="1125" y="1854"/>
                    </a:cubicBezTo>
                    <a:cubicBezTo>
                      <a:pt x="1099" y="1906"/>
                      <a:pt x="1059" y="1946"/>
                      <a:pt x="1019" y="1986"/>
                    </a:cubicBezTo>
                    <a:cubicBezTo>
                      <a:pt x="993" y="2012"/>
                      <a:pt x="953" y="2039"/>
                      <a:pt x="913" y="2065"/>
                    </a:cubicBezTo>
                    <a:cubicBezTo>
                      <a:pt x="874" y="2079"/>
                      <a:pt x="821" y="2092"/>
                      <a:pt x="781" y="2092"/>
                    </a:cubicBezTo>
                    <a:cubicBezTo>
                      <a:pt x="715" y="2092"/>
                      <a:pt x="649" y="2079"/>
                      <a:pt x="609" y="2039"/>
                    </a:cubicBezTo>
                    <a:cubicBezTo>
                      <a:pt x="556" y="2012"/>
                      <a:pt x="529" y="1973"/>
                      <a:pt x="529" y="1933"/>
                    </a:cubicBezTo>
                    <a:cubicBezTo>
                      <a:pt x="529" y="1906"/>
                      <a:pt x="543" y="1893"/>
                      <a:pt x="556" y="1867"/>
                    </a:cubicBezTo>
                    <a:cubicBezTo>
                      <a:pt x="556" y="1854"/>
                      <a:pt x="582" y="1840"/>
                      <a:pt x="609" y="1840"/>
                    </a:cubicBezTo>
                    <a:lnTo>
                      <a:pt x="649" y="1840"/>
                    </a:lnTo>
                    <a:cubicBezTo>
                      <a:pt x="662" y="1827"/>
                      <a:pt x="675" y="1827"/>
                      <a:pt x="702" y="1814"/>
                    </a:cubicBezTo>
                    <a:cubicBezTo>
                      <a:pt x="715" y="1814"/>
                      <a:pt x="728" y="1801"/>
                      <a:pt x="728" y="1787"/>
                    </a:cubicBezTo>
                    <a:cubicBezTo>
                      <a:pt x="741" y="1761"/>
                      <a:pt x="754" y="1748"/>
                      <a:pt x="754" y="1721"/>
                    </a:cubicBezTo>
                    <a:cubicBezTo>
                      <a:pt x="754" y="1681"/>
                      <a:pt x="728" y="1655"/>
                      <a:pt x="702" y="1629"/>
                    </a:cubicBezTo>
                    <a:cubicBezTo>
                      <a:pt x="675" y="1615"/>
                      <a:pt x="649" y="1602"/>
                      <a:pt x="609" y="1602"/>
                    </a:cubicBezTo>
                    <a:cubicBezTo>
                      <a:pt x="582" y="1602"/>
                      <a:pt x="543" y="1615"/>
                      <a:pt x="516" y="1629"/>
                    </a:cubicBezTo>
                    <a:cubicBezTo>
                      <a:pt x="477" y="1642"/>
                      <a:pt x="450" y="1655"/>
                      <a:pt x="424" y="1681"/>
                    </a:cubicBezTo>
                    <a:cubicBezTo>
                      <a:pt x="397" y="1708"/>
                      <a:pt x="371" y="1748"/>
                      <a:pt x="357" y="1787"/>
                    </a:cubicBezTo>
                    <a:cubicBezTo>
                      <a:pt x="344" y="1827"/>
                      <a:pt x="331" y="1880"/>
                      <a:pt x="331" y="1933"/>
                    </a:cubicBezTo>
                    <a:cubicBezTo>
                      <a:pt x="331" y="1986"/>
                      <a:pt x="344" y="2039"/>
                      <a:pt x="371" y="2092"/>
                    </a:cubicBezTo>
                    <a:cubicBezTo>
                      <a:pt x="397" y="2131"/>
                      <a:pt x="424" y="2171"/>
                      <a:pt x="463" y="2198"/>
                    </a:cubicBezTo>
                    <a:cubicBezTo>
                      <a:pt x="503" y="2237"/>
                      <a:pt x="543" y="2264"/>
                      <a:pt x="582" y="2277"/>
                    </a:cubicBezTo>
                    <a:cubicBezTo>
                      <a:pt x="635" y="2290"/>
                      <a:pt x="688" y="2304"/>
                      <a:pt x="741" y="2304"/>
                    </a:cubicBezTo>
                    <a:cubicBezTo>
                      <a:pt x="847" y="2304"/>
                      <a:pt x="927" y="2277"/>
                      <a:pt x="1006" y="2237"/>
                    </a:cubicBezTo>
                    <a:cubicBezTo>
                      <a:pt x="1085" y="2198"/>
                      <a:pt x="1165" y="2145"/>
                      <a:pt x="1244" y="2052"/>
                    </a:cubicBezTo>
                    <a:cubicBezTo>
                      <a:pt x="1297" y="1986"/>
                      <a:pt x="1350" y="1906"/>
                      <a:pt x="1403" y="1801"/>
                    </a:cubicBezTo>
                    <a:cubicBezTo>
                      <a:pt x="1443" y="1695"/>
                      <a:pt x="1496" y="1589"/>
                      <a:pt x="1535" y="1443"/>
                    </a:cubicBezTo>
                    <a:lnTo>
                      <a:pt x="1919" y="371"/>
                    </a:lnTo>
                    <a:cubicBezTo>
                      <a:pt x="1932" y="331"/>
                      <a:pt x="1959" y="305"/>
                      <a:pt x="1972" y="305"/>
                    </a:cubicBezTo>
                    <a:cubicBezTo>
                      <a:pt x="1999" y="292"/>
                      <a:pt x="2038" y="279"/>
                      <a:pt x="2091" y="279"/>
                    </a:cubicBezTo>
                    <a:cubicBezTo>
                      <a:pt x="2144" y="279"/>
                      <a:pt x="2197" y="265"/>
                      <a:pt x="2237" y="252"/>
                    </a:cubicBezTo>
                    <a:cubicBezTo>
                      <a:pt x="2277" y="252"/>
                      <a:pt x="2303" y="212"/>
                      <a:pt x="2303" y="173"/>
                    </a:cubicBezTo>
                    <a:cubicBezTo>
                      <a:pt x="2303" y="133"/>
                      <a:pt x="2277" y="106"/>
                      <a:pt x="2237" y="93"/>
                    </a:cubicBezTo>
                    <a:cubicBezTo>
                      <a:pt x="2197" y="80"/>
                      <a:pt x="2157" y="67"/>
                      <a:pt x="2091" y="67"/>
                    </a:cubicBezTo>
                    <a:lnTo>
                      <a:pt x="1469" y="67"/>
                    </a:lnTo>
                    <a:cubicBezTo>
                      <a:pt x="1403" y="67"/>
                      <a:pt x="1377" y="80"/>
                      <a:pt x="1350" y="93"/>
                    </a:cubicBezTo>
                    <a:cubicBezTo>
                      <a:pt x="1337" y="106"/>
                      <a:pt x="1337" y="133"/>
                      <a:pt x="1337" y="173"/>
                    </a:cubicBezTo>
                    <a:cubicBezTo>
                      <a:pt x="1337" y="199"/>
                      <a:pt x="1337" y="226"/>
                      <a:pt x="1363" y="252"/>
                    </a:cubicBezTo>
                    <a:cubicBezTo>
                      <a:pt x="1390" y="265"/>
                      <a:pt x="1443" y="279"/>
                      <a:pt x="1496" y="279"/>
                    </a:cubicBezTo>
                    <a:cubicBezTo>
                      <a:pt x="1562" y="279"/>
                      <a:pt x="1602" y="292"/>
                      <a:pt x="1615" y="305"/>
                    </a:cubicBezTo>
                    <a:cubicBezTo>
                      <a:pt x="1628" y="305"/>
                      <a:pt x="1641" y="318"/>
                      <a:pt x="1641" y="345"/>
                    </a:cubicBezTo>
                    <a:cubicBezTo>
                      <a:pt x="1641" y="384"/>
                      <a:pt x="1628" y="424"/>
                      <a:pt x="1615" y="490"/>
                    </a:cubicBezTo>
                    <a:lnTo>
                      <a:pt x="1324" y="1364"/>
                    </a:lnTo>
                    <a:lnTo>
                      <a:pt x="807" y="384"/>
                    </a:lnTo>
                    <a:cubicBezTo>
                      <a:pt x="794" y="358"/>
                      <a:pt x="794" y="331"/>
                      <a:pt x="781" y="318"/>
                    </a:cubicBezTo>
                    <a:cubicBezTo>
                      <a:pt x="781" y="292"/>
                      <a:pt x="781" y="279"/>
                      <a:pt x="781" y="265"/>
                    </a:cubicBezTo>
                    <a:cubicBezTo>
                      <a:pt x="781" y="239"/>
                      <a:pt x="781" y="226"/>
                      <a:pt x="781" y="226"/>
                    </a:cubicBezTo>
                    <a:cubicBezTo>
                      <a:pt x="794" y="226"/>
                      <a:pt x="807" y="212"/>
                      <a:pt x="821" y="212"/>
                    </a:cubicBezTo>
                    <a:cubicBezTo>
                      <a:pt x="874" y="212"/>
                      <a:pt x="900" y="199"/>
                      <a:pt x="927" y="186"/>
                    </a:cubicBezTo>
                    <a:cubicBezTo>
                      <a:pt x="940" y="159"/>
                      <a:pt x="953" y="133"/>
                      <a:pt x="953" y="106"/>
                    </a:cubicBezTo>
                    <a:cubicBezTo>
                      <a:pt x="953" y="80"/>
                      <a:pt x="940" y="54"/>
                      <a:pt x="913" y="40"/>
                    </a:cubicBezTo>
                    <a:cubicBezTo>
                      <a:pt x="900" y="14"/>
                      <a:pt x="860" y="1"/>
                      <a:pt x="794" y="1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  <p:sp>
          <p:nvSpPr>
            <p:cNvPr id="253" name="Google Shape;576;p27">
              <a:extLst>
                <a:ext uri="{FF2B5EF4-FFF2-40B4-BE49-F238E27FC236}">
                  <a16:creationId xmlns:a16="http://schemas.microsoft.com/office/drawing/2014/main" id="{50ED4864-BADE-4436-8E46-6281E44C4D4E}"/>
                </a:ext>
              </a:extLst>
            </p:cNvPr>
            <p:cNvSpPr/>
            <p:nvPr/>
          </p:nvSpPr>
          <p:spPr>
            <a:xfrm>
              <a:off x="3028510" y="5577559"/>
              <a:ext cx="389985" cy="49024"/>
            </a:xfrm>
            <a:custGeom>
              <a:avLst/>
              <a:gdLst/>
              <a:ahLst/>
              <a:cxnLst/>
              <a:rect l="l" t="t" r="r" b="b"/>
              <a:pathLst>
                <a:path w="7056" h="887" extrusionOk="0">
                  <a:moveTo>
                    <a:pt x="1" y="0"/>
                  </a:moveTo>
                  <a:lnTo>
                    <a:pt x="1" y="887"/>
                  </a:lnTo>
                  <a:lnTo>
                    <a:pt x="7055" y="887"/>
                  </a:lnTo>
                  <a:lnTo>
                    <a:pt x="7055" y="0"/>
                  </a:ln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</p:grpSp>
      <p:sp>
        <p:nvSpPr>
          <p:cNvPr id="255" name="Google Shape;578;p27">
            <a:extLst>
              <a:ext uri="{FF2B5EF4-FFF2-40B4-BE49-F238E27FC236}">
                <a16:creationId xmlns:a16="http://schemas.microsoft.com/office/drawing/2014/main" id="{27AAD147-CCE9-43EB-8C97-269689984BB9}"/>
              </a:ext>
            </a:extLst>
          </p:cNvPr>
          <p:cNvSpPr/>
          <p:nvPr/>
        </p:nvSpPr>
        <p:spPr>
          <a:xfrm>
            <a:off x="3307962" y="6418002"/>
            <a:ext cx="265628" cy="164649"/>
          </a:xfrm>
          <a:custGeom>
            <a:avLst/>
            <a:gdLst/>
            <a:ahLst/>
            <a:cxnLst/>
            <a:rect l="l" t="t" r="r" b="b"/>
            <a:pathLst>
              <a:path w="4806" h="2979" extrusionOk="0">
                <a:moveTo>
                  <a:pt x="1" y="1"/>
                </a:moveTo>
                <a:lnTo>
                  <a:pt x="1" y="2978"/>
                </a:lnTo>
                <a:lnTo>
                  <a:pt x="4805" y="2978"/>
                </a:lnTo>
                <a:lnTo>
                  <a:pt x="4805" y="1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180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2819940-F204-450A-ACE4-C1FAA7496E24}"/>
              </a:ext>
            </a:extLst>
          </p:cNvPr>
          <p:cNvGrpSpPr/>
          <p:nvPr userDrawn="1"/>
        </p:nvGrpSpPr>
        <p:grpSpPr>
          <a:xfrm>
            <a:off x="1524302" y="5626807"/>
            <a:ext cx="9320239" cy="1231195"/>
            <a:chOff x="1524301" y="5626805"/>
            <a:chExt cx="9320239" cy="1231195"/>
          </a:xfrm>
        </p:grpSpPr>
        <p:sp>
          <p:nvSpPr>
            <p:cNvPr id="254" name="Google Shape;577;p27">
              <a:extLst>
                <a:ext uri="{FF2B5EF4-FFF2-40B4-BE49-F238E27FC236}">
                  <a16:creationId xmlns:a16="http://schemas.microsoft.com/office/drawing/2014/main" id="{1F1FE917-12C4-4F03-BFC9-63C483556F98}"/>
                </a:ext>
              </a:extLst>
            </p:cNvPr>
            <p:cNvSpPr/>
            <p:nvPr/>
          </p:nvSpPr>
          <p:spPr>
            <a:xfrm>
              <a:off x="3307961" y="6403932"/>
              <a:ext cx="265628" cy="451390"/>
            </a:xfrm>
            <a:custGeom>
              <a:avLst/>
              <a:gdLst/>
              <a:ahLst/>
              <a:cxnLst/>
              <a:rect l="l" t="t" r="r" b="b"/>
              <a:pathLst>
                <a:path w="4806" h="8167" extrusionOk="0">
                  <a:moveTo>
                    <a:pt x="1" y="1"/>
                  </a:moveTo>
                  <a:lnTo>
                    <a:pt x="1" y="8167"/>
                  </a:lnTo>
                  <a:lnTo>
                    <a:pt x="4805" y="8167"/>
                  </a:lnTo>
                  <a:lnTo>
                    <a:pt x="4805" y="1"/>
                  </a:lnTo>
                  <a:close/>
                </a:path>
              </a:pathLst>
            </a:custGeom>
            <a:solidFill>
              <a:srgbClr val="CECC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800"/>
            </a:p>
          </p:txBody>
        </p:sp>
        <p:grpSp>
          <p:nvGrpSpPr>
            <p:cNvPr id="285" name="Google Shape;579;p27">
              <a:extLst>
                <a:ext uri="{FF2B5EF4-FFF2-40B4-BE49-F238E27FC236}">
                  <a16:creationId xmlns:a16="http://schemas.microsoft.com/office/drawing/2014/main" id="{F0A4A0F2-3BA1-43AA-88EB-3A3835904711}"/>
                </a:ext>
              </a:extLst>
            </p:cNvPr>
            <p:cNvGrpSpPr/>
            <p:nvPr userDrawn="1"/>
          </p:nvGrpSpPr>
          <p:grpSpPr>
            <a:xfrm>
              <a:off x="1524301" y="5626805"/>
              <a:ext cx="9320239" cy="1231195"/>
              <a:chOff x="929285" y="5051507"/>
              <a:chExt cx="7315206" cy="1231195"/>
            </a:xfrm>
          </p:grpSpPr>
          <p:sp>
            <p:nvSpPr>
              <p:cNvPr id="286" name="Google Shape;580;p27">
                <a:extLst>
                  <a:ext uri="{FF2B5EF4-FFF2-40B4-BE49-F238E27FC236}">
                    <a16:creationId xmlns:a16="http://schemas.microsoft.com/office/drawing/2014/main" id="{41EFCC98-A095-43FA-9417-A6F1AEA0054D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420715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7612" extrusionOk="0">
                    <a:moveTo>
                      <a:pt x="1" y="1"/>
                    </a:moveTo>
                    <a:lnTo>
                      <a:pt x="1" y="7611"/>
                    </a:lnTo>
                    <a:lnTo>
                      <a:pt x="132353" y="7611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EFEDD8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87" name="Google Shape;581;p27">
                <a:extLst>
                  <a:ext uri="{FF2B5EF4-FFF2-40B4-BE49-F238E27FC236}">
                    <a16:creationId xmlns:a16="http://schemas.microsoft.com/office/drawing/2014/main" id="{D7EF2A30-CDEB-4316-B82F-97D3363F3C90}"/>
                  </a:ext>
                </a:extLst>
              </p:cNvPr>
              <p:cNvSpPr/>
              <p:nvPr/>
            </p:nvSpPr>
            <p:spPr>
              <a:xfrm>
                <a:off x="929285" y="5051507"/>
                <a:ext cx="7315206" cy="133919"/>
              </a:xfrm>
              <a:custGeom>
                <a:avLst/>
                <a:gdLst/>
                <a:ahLst/>
                <a:cxnLst/>
                <a:rect l="l" t="t" r="r" b="b"/>
                <a:pathLst>
                  <a:path w="132354" h="2423" extrusionOk="0">
                    <a:moveTo>
                      <a:pt x="1" y="1"/>
                    </a:moveTo>
                    <a:lnTo>
                      <a:pt x="1" y="2423"/>
                    </a:lnTo>
                    <a:lnTo>
                      <a:pt x="132353" y="2423"/>
                    </a:lnTo>
                    <a:lnTo>
                      <a:pt x="132353" y="1"/>
                    </a:lnTo>
                    <a:close/>
                  </a:path>
                </a:pathLst>
              </a:custGeom>
              <a:solidFill>
                <a:srgbClr val="FFFEF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88" name="Google Shape;582;p27">
                <a:extLst>
                  <a:ext uri="{FF2B5EF4-FFF2-40B4-BE49-F238E27FC236}">
                    <a16:creationId xmlns:a16="http://schemas.microsoft.com/office/drawing/2014/main" id="{66FDB582-0AAC-4537-A858-44B9EF57CE38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451390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8167" extrusionOk="0">
                    <a:moveTo>
                      <a:pt x="1" y="1"/>
                    </a:moveTo>
                    <a:lnTo>
                      <a:pt x="1" y="8167"/>
                    </a:lnTo>
                    <a:lnTo>
                      <a:pt x="4792" y="8167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89" name="Google Shape;583;p27">
                <a:extLst>
                  <a:ext uri="{FF2B5EF4-FFF2-40B4-BE49-F238E27FC236}">
                    <a16:creationId xmlns:a16="http://schemas.microsoft.com/office/drawing/2014/main" id="{AF50AB12-F2CA-445B-94F4-44131992E871}"/>
                  </a:ext>
                </a:extLst>
              </p:cNvPr>
              <p:cNvSpPr/>
              <p:nvPr/>
            </p:nvSpPr>
            <p:spPr>
              <a:xfrm>
                <a:off x="6668743" y="5831311"/>
                <a:ext cx="264854" cy="164649"/>
              </a:xfrm>
              <a:custGeom>
                <a:avLst/>
                <a:gdLst/>
                <a:ahLst/>
                <a:cxnLst/>
                <a:rect l="l" t="t" r="r" b="b"/>
                <a:pathLst>
                  <a:path w="4792" h="2979" extrusionOk="0">
                    <a:moveTo>
                      <a:pt x="1" y="1"/>
                    </a:moveTo>
                    <a:lnTo>
                      <a:pt x="1" y="2978"/>
                    </a:lnTo>
                    <a:lnTo>
                      <a:pt x="4792" y="2978"/>
                    </a:lnTo>
                    <a:lnTo>
                      <a:pt x="4792" y="1"/>
                    </a:lnTo>
                    <a:close/>
                  </a:path>
                </a:pathLst>
              </a:custGeom>
              <a:solidFill>
                <a:srgbClr val="CCCCC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0" name="Google Shape;584;p27">
                <a:extLst>
                  <a:ext uri="{FF2B5EF4-FFF2-40B4-BE49-F238E27FC236}">
                    <a16:creationId xmlns:a16="http://schemas.microsoft.com/office/drawing/2014/main" id="{1AF2C5CE-3EDE-4127-8D0F-59AB322B7B55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359200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6499" extrusionOk="0">
                    <a:moveTo>
                      <a:pt x="1" y="0"/>
                    </a:moveTo>
                    <a:lnTo>
                      <a:pt x="1" y="6499"/>
                    </a:lnTo>
                    <a:lnTo>
                      <a:pt x="106108" y="6499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CECCBC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  <p:sp>
            <p:nvSpPr>
              <p:cNvPr id="291" name="Google Shape;585;p27">
                <a:extLst>
                  <a:ext uri="{FF2B5EF4-FFF2-40B4-BE49-F238E27FC236}">
                    <a16:creationId xmlns:a16="http://schemas.microsoft.com/office/drawing/2014/main" id="{ED751F2E-938C-441D-80EA-F8BB05A93F91}"/>
                  </a:ext>
                </a:extLst>
              </p:cNvPr>
              <p:cNvSpPr/>
              <p:nvPr/>
            </p:nvSpPr>
            <p:spPr>
              <a:xfrm>
                <a:off x="1654207" y="5472167"/>
                <a:ext cx="5864644" cy="176311"/>
              </a:xfrm>
              <a:custGeom>
                <a:avLst/>
                <a:gdLst/>
                <a:ahLst/>
                <a:cxnLst/>
                <a:rect l="l" t="t" r="r" b="b"/>
                <a:pathLst>
                  <a:path w="106109" h="3190" extrusionOk="0">
                    <a:moveTo>
                      <a:pt x="1" y="0"/>
                    </a:moveTo>
                    <a:lnTo>
                      <a:pt x="1" y="3190"/>
                    </a:lnTo>
                    <a:lnTo>
                      <a:pt x="106108" y="3190"/>
                    </a:lnTo>
                    <a:lnTo>
                      <a:pt x="106108" y="0"/>
                    </a:lnTo>
                    <a:close/>
                  </a:path>
                </a:pathLst>
              </a:custGeom>
              <a:solidFill>
                <a:srgbClr val="B7B7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180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6766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1000" fill="hold"/>
                                        <p:tgtEl>
                                          <p:spTgt spid="3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1000" fill="hold"/>
                                        <p:tgtEl>
                                          <p:spTgt spid="4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4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1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4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4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</p:bld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5694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928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942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256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8580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0392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3983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156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1AC5F6-D271-4115-9DB8-A3523BEAE851}" type="datetimeFigureOut">
              <a:rPr lang="en-US" smtClean="0"/>
              <a:t>2021-11-0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58BD55-A97A-490B-B9B7-3E14DB6648D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4535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" Target="slide10.xml"/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0.png"/><Relationship Id="rId7" Type="http://schemas.openxmlformats.org/officeDocument/2006/relationships/image" Target="../media/image13.wmf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6C80A5A-72BA-45B9-A254-2A8D09624ECF}"/>
              </a:ext>
            </a:extLst>
          </p:cNvPr>
          <p:cNvSpPr txBox="1"/>
          <p:nvPr/>
        </p:nvSpPr>
        <p:spPr>
          <a:xfrm>
            <a:off x="1923373" y="289846"/>
            <a:ext cx="767436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</a:rPr>
              <a:t>CHÀO MỪNG THẦY CÔ VÀ CÁC EM ĐẾN VỚI </a:t>
            </a:r>
            <a:b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</a:rPr>
            </a:br>
            <a:r>
              <a:rPr lang="en-US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00FF"/>
                </a:solidFill>
              </a:rPr>
              <a:t>TIẾT HỌC NGÀY HÔM NA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05E2FA4-701D-4C92-898E-7EE4AF07FEBA}"/>
              </a:ext>
            </a:extLst>
          </p:cNvPr>
          <p:cNvSpPr txBox="1"/>
          <p:nvPr/>
        </p:nvSpPr>
        <p:spPr>
          <a:xfrm>
            <a:off x="3034353" y="2264988"/>
            <a:ext cx="6123292" cy="176990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4800" b="1" dirty="0" err="1">
                <a:ln>
                  <a:solidFill>
                    <a:schemeClr val="accent6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</a:t>
            </a:r>
            <a:r>
              <a:rPr lang="en-US" sz="4800" b="1" dirty="0">
                <a:ln>
                  <a:solidFill>
                    <a:schemeClr val="accent6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9:</a:t>
            </a:r>
          </a:p>
          <a:p>
            <a:pPr algn="ctr">
              <a:lnSpc>
                <a:spcPct val="120000"/>
              </a:lnSpc>
            </a:pPr>
            <a:r>
              <a:rPr lang="en-US" sz="4800" b="1" dirty="0">
                <a:ln>
                  <a:solidFill>
                    <a:schemeClr val="accent6">
                      <a:lumMod val="50000"/>
                    </a:schemeClr>
                  </a:solidFill>
                </a:ln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YỆN TẬP</a:t>
            </a:r>
            <a:endParaRPr lang="vi-VN" sz="4800" b="1" dirty="0">
              <a:ln>
                <a:solidFill>
                  <a:schemeClr val="accent6">
                    <a:lumMod val="50000"/>
                  </a:schemeClr>
                </a:solidFill>
              </a:ln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9468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>
            <a:extLst>
              <a:ext uri="{FF2B5EF4-FFF2-40B4-BE49-F238E27FC236}">
                <a16:creationId xmlns:a16="http://schemas.microsoft.com/office/drawing/2014/main" id="{D05E2FA4-701D-4C92-898E-7EE4AF07FEBA}"/>
              </a:ext>
            </a:extLst>
          </p:cNvPr>
          <p:cNvSpPr txBox="1"/>
          <p:nvPr/>
        </p:nvSpPr>
        <p:spPr>
          <a:xfrm>
            <a:off x="2627909" y="2428110"/>
            <a:ext cx="6692858" cy="1769908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sz="4800" b="1" dirty="0">
                <a:ln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 TẠM BIỆT</a:t>
            </a:r>
          </a:p>
          <a:p>
            <a:pPr algn="ctr">
              <a:lnSpc>
                <a:spcPct val="120000"/>
              </a:lnSpc>
            </a:pPr>
            <a:r>
              <a:rPr lang="en-US" sz="4800" b="1" dirty="0">
                <a:ln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 CÔ VÀ </a:t>
            </a:r>
            <a:r>
              <a:rPr lang="vi-VN" sz="4800" b="1" dirty="0">
                <a:ln>
                  <a:solidFill>
                    <a:schemeClr val="accent6">
                      <a:lumMod val="50000"/>
                    </a:schemeClr>
                  </a:solidFill>
                </a:ln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 EM!</a:t>
            </a:r>
          </a:p>
        </p:txBody>
      </p:sp>
    </p:spTree>
    <p:extLst>
      <p:ext uri="{BB962C8B-B14F-4D97-AF65-F5344CB8AC3E}">
        <p14:creationId xmlns:p14="http://schemas.microsoft.com/office/powerpoint/2010/main" val="780831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CB242540-3D1D-4DF9-A7F0-4AD2073BFB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295134"/>
            <a:ext cx="1904762" cy="2539682"/>
          </a:xfrm>
          <a:prstGeom prst="rect">
            <a:avLst/>
          </a:prstGeom>
        </p:spPr>
      </p:pic>
      <p:sp>
        <p:nvSpPr>
          <p:cNvPr id="8" name="Text Box 16"/>
          <p:cNvSpPr txBox="1">
            <a:spLocks noChangeArrowheads="1"/>
          </p:cNvSpPr>
          <p:nvPr/>
        </p:nvSpPr>
        <p:spPr bwMode="auto">
          <a:xfrm>
            <a:off x="4122969" y="707023"/>
            <a:ext cx="3344631" cy="523220"/>
          </a:xfrm>
          <a:prstGeom prst="rect">
            <a:avLst/>
          </a:prstGeom>
          <a:noFill/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 TRA BÀI CŨ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057673"/>
              </p:ext>
            </p:extLst>
          </p:nvPr>
        </p:nvGraphicFramePr>
        <p:xfrm>
          <a:off x="7340368" y="3319674"/>
          <a:ext cx="844061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40368" y="3319674"/>
                        <a:ext cx="844061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ECDAB6FF-4FD5-483B-A548-0745C7EC6398}"/>
              </a:ext>
            </a:extLst>
          </p:cNvPr>
          <p:cNvSpPr txBox="1"/>
          <p:nvPr/>
        </p:nvSpPr>
        <p:spPr>
          <a:xfrm>
            <a:off x="1828800" y="1752600"/>
            <a:ext cx="8458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ho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28">
            <a:extLst>
              <a:ext uri="{FF2B5EF4-FFF2-40B4-BE49-F238E27FC236}">
                <a16:creationId xmlns:a16="http://schemas.microsoft.com/office/drawing/2014/main" id="{52B32A0D-CE74-470F-874F-D051B64A38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3720406"/>
            <a:ext cx="4011612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 Box 30">
            <a:extLst>
              <a:ext uri="{FF2B5EF4-FFF2-40B4-BE49-F238E27FC236}">
                <a16:creationId xmlns:a16="http://schemas.microsoft.com/office/drawing/2014/main" id="{F5A35B9F-FD6C-48FA-9E2D-DAE9303C2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1262" y="3641031"/>
            <a:ext cx="592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 dirty="0"/>
              <a:t>A</a:t>
            </a:r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F95AB85C-9FE3-4D1F-A025-6F7B52338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6337" y="5930206"/>
            <a:ext cx="592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/>
              <a:t>B</a:t>
            </a:r>
          </a:p>
        </p:txBody>
      </p:sp>
      <p:sp>
        <p:nvSpPr>
          <p:cNvPr id="18" name="Text Box 32">
            <a:extLst>
              <a:ext uri="{FF2B5EF4-FFF2-40B4-BE49-F238E27FC236}">
                <a16:creationId xmlns:a16="http://schemas.microsoft.com/office/drawing/2014/main" id="{93F17CF7-954B-49B2-97DD-7C6927C8E8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7387" y="5914331"/>
            <a:ext cx="592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/>
              <a:t>C</a:t>
            </a:r>
          </a:p>
        </p:txBody>
      </p:sp>
      <p:sp>
        <p:nvSpPr>
          <p:cNvPr id="19" name="Text Box 33">
            <a:extLst>
              <a:ext uri="{FF2B5EF4-FFF2-40B4-BE49-F238E27FC236}">
                <a16:creationId xmlns:a16="http://schemas.microsoft.com/office/drawing/2014/main" id="{AE63CAE9-3A42-44D4-8D6E-FB8A995D55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7225" y="5854006"/>
            <a:ext cx="59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.VnTime" pitchFamily="34" charset="0"/>
              </a:rPr>
              <a:t>x</a:t>
            </a:r>
          </a:p>
        </p:txBody>
      </p:sp>
      <p:graphicFrame>
        <p:nvGraphicFramePr>
          <p:cNvPr id="20" name="Object 34">
            <a:extLst>
              <a:ext uri="{FF2B5EF4-FFF2-40B4-BE49-F238E27FC236}">
                <a16:creationId xmlns:a16="http://schemas.microsoft.com/office/drawing/2014/main" id="{BE05C94E-E5E7-4834-AE7A-F010D5498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69167"/>
              </p:ext>
            </p:extLst>
          </p:nvPr>
        </p:nvGraphicFramePr>
        <p:xfrm>
          <a:off x="6400800" y="2995221"/>
          <a:ext cx="752475" cy="44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7" imgW="406224" imgH="228501" progId="Equation.DSMT4">
                  <p:embed/>
                </p:oleObj>
              </mc:Choice>
              <mc:Fallback>
                <p:oleObj name="Equation" r:id="rId7" imgW="406224" imgH="228501" progId="Equation.DSMT4">
                  <p:embed/>
                  <p:pic>
                    <p:nvPicPr>
                      <p:cNvPr id="46114" name="Object 34">
                        <a:extLst>
                          <a:ext uri="{FF2B5EF4-FFF2-40B4-BE49-F238E27FC236}">
                            <a16:creationId xmlns:a16="http://schemas.microsoft.com/office/drawing/2014/main" id="{CA786155-F66A-42F1-A2C7-100B45DFD4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995221"/>
                        <a:ext cx="752475" cy="4434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6">
            <a:extLst>
              <a:ext uri="{FF2B5EF4-FFF2-40B4-BE49-F238E27FC236}">
                <a16:creationId xmlns:a16="http://schemas.microsoft.com/office/drawing/2014/main" id="{E5CE158E-0CDE-4FB1-BC33-E0F81D1B0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8450" y="5496818"/>
            <a:ext cx="59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.VnTime" pitchFamily="34" charset="0"/>
              </a:rPr>
              <a:t>46</a:t>
            </a:r>
            <a:r>
              <a:rPr lang="en-US" altLang="vi-VN" sz="2000" b="1" baseline="30000">
                <a:latin typeface=".VnTime" pitchFamily="34" charset="0"/>
              </a:rPr>
              <a:t>0</a:t>
            </a:r>
            <a:endParaRPr lang="en-US" altLang="vi-VN" sz="2000" b="1">
              <a:latin typeface=".VnTime" pitchFamily="34" charset="0"/>
            </a:endParaRPr>
          </a:p>
        </p:txBody>
      </p:sp>
      <p:sp>
        <p:nvSpPr>
          <p:cNvPr id="23" name="Text Box 37">
            <a:extLst>
              <a:ext uri="{FF2B5EF4-FFF2-40B4-BE49-F238E27FC236}">
                <a16:creationId xmlns:a16="http://schemas.microsoft.com/office/drawing/2014/main" id="{34CFFD7A-62F6-40BA-B6C7-9138C62F3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51750" y="5534918"/>
            <a:ext cx="5921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.VnTime" pitchFamily="34" charset="0"/>
              </a:rPr>
              <a:t>48</a:t>
            </a:r>
            <a:r>
              <a:rPr lang="en-US" altLang="vi-VN" sz="2000" b="1" baseline="30000">
                <a:latin typeface=".VnTime" pitchFamily="34" charset="0"/>
              </a:rPr>
              <a:t>0</a:t>
            </a:r>
            <a:endParaRPr lang="en-US" altLang="vi-VN" sz="2000" b="1">
              <a:latin typeface=".VnTime" pitchFamily="34" charset="0"/>
            </a:endParaRPr>
          </a:p>
        </p:txBody>
      </p:sp>
      <p:sp>
        <p:nvSpPr>
          <p:cNvPr id="24" name="Text Box 38">
            <a:extLst>
              <a:ext uri="{FF2B5EF4-FFF2-40B4-BE49-F238E27FC236}">
                <a16:creationId xmlns:a16="http://schemas.microsoft.com/office/drawing/2014/main" id="{CEC829B3-1421-4A99-BCBC-1457CCCBC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9200" y="4069656"/>
            <a:ext cx="5921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>
                <a:latin typeface=".VnTime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547465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  <p:bldP spid="14" grpId="0"/>
      <p:bldP spid="15" grpId="0"/>
      <p:bldP spid="18" grpId="0"/>
      <p:bldP spid="19" grpId="0"/>
      <p:bldP spid="22" grpId="0"/>
      <p:bldP spid="23" grpId="0"/>
      <p:bldP spid="2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804936" y="611106"/>
            <a:ext cx="8229600" cy="561975"/>
          </a:xfrm>
          <a:noFill/>
        </p:spPr>
        <p:txBody>
          <a:bodyPr>
            <a:noAutofit/>
          </a:bodyPr>
          <a:lstStyle/>
          <a:p>
            <a:pPr algn="l" eaLnBrk="1" hangingPunct="1"/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2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35"/>
          <p:cNvSpPr>
            <a:spLocks noChangeArrowheads="1"/>
          </p:cNvSpPr>
          <p:nvPr/>
        </p:nvSpPr>
        <p:spPr bwMode="auto">
          <a:xfrm>
            <a:off x="2369493" y="4138738"/>
            <a:ext cx="7612708" cy="649287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txBody>
          <a:bodyPr anchor="ctr"/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ụ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36"/>
          <p:cNvSpPr>
            <a:spLocks noChangeArrowheads="1"/>
          </p:cNvSpPr>
          <p:nvPr/>
        </p:nvSpPr>
        <p:spPr bwMode="auto">
          <a:xfrm>
            <a:off x="865188" y="3232716"/>
            <a:ext cx="2944812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8" name="Rectangle 37"/>
          <p:cNvSpPr>
            <a:spLocks noChangeArrowheads="1"/>
          </p:cNvSpPr>
          <p:nvPr/>
        </p:nvSpPr>
        <p:spPr bwMode="auto">
          <a:xfrm>
            <a:off x="804936" y="1263298"/>
            <a:ext cx="32808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 rot="3111364">
            <a:off x="8354350" y="1770821"/>
            <a:ext cx="28253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/>
              <a:t>Cạnh</a:t>
            </a:r>
            <a:r>
              <a:rPr lang="en-US" sz="2800" b="1" dirty="0"/>
              <a:t> </a:t>
            </a:r>
            <a:r>
              <a:rPr lang="en-US" sz="2800" b="1" dirty="0" err="1"/>
              <a:t>huyền</a:t>
            </a:r>
            <a:endParaRPr lang="en-US" sz="2800" b="1" dirty="0"/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 rot="16200000">
            <a:off x="6683561" y="2045495"/>
            <a:ext cx="27615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/>
              <a:t>Cạnh</a:t>
            </a:r>
            <a:r>
              <a:rPr lang="en-US" sz="2800" b="1" dirty="0"/>
              <a:t> g. </a:t>
            </a:r>
            <a:r>
              <a:rPr lang="en-US" sz="2800" b="1" dirty="0" err="1"/>
              <a:t>vuông</a:t>
            </a:r>
            <a:endParaRPr lang="en-US" sz="2800" b="1" dirty="0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042659" y="3426247"/>
            <a:ext cx="25924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/>
              <a:t>Cạnh</a:t>
            </a:r>
            <a:r>
              <a:rPr lang="en-US" sz="2800" b="1" dirty="0"/>
              <a:t> </a:t>
            </a:r>
            <a:r>
              <a:rPr lang="en-US" sz="2800" b="1" dirty="0" err="1"/>
              <a:t>g.vuông</a:t>
            </a:r>
            <a:endParaRPr lang="en-US" sz="2800" b="1" dirty="0"/>
          </a:p>
        </p:txBody>
      </p:sp>
      <p:pic>
        <p:nvPicPr>
          <p:cNvPr id="23" name="Picture 3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990600"/>
            <a:ext cx="2066192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835062" y="1969640"/>
            <a:ext cx="3813138" cy="95410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42917"/>
              </p:ext>
            </p:extLst>
          </p:nvPr>
        </p:nvGraphicFramePr>
        <p:xfrm>
          <a:off x="4085743" y="4902849"/>
          <a:ext cx="4199888" cy="602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1917360" imgH="253800" progId="Equation.DSMT4">
                  <p:embed/>
                </p:oleObj>
              </mc:Choice>
              <mc:Fallback>
                <p:oleObj name="Equation" r:id="rId4" imgW="1917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85743" y="4902849"/>
                        <a:ext cx="4199888" cy="602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4538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17" grpId="0"/>
      <p:bldP spid="18" grpId="0"/>
      <p:bldP spid="19" grpId="0"/>
      <p:bldP spid="20" grpId="0"/>
      <p:bldP spid="21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820615" y="228600"/>
            <a:ext cx="5275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8" name="Picture 7" descr="Chart, line chart&#10;&#10;Description automatically generated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10235" y="1034347"/>
            <a:ext cx="3024554" cy="219458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47411" y="914400"/>
            <a:ext cx="24618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47411" y="1666759"/>
            <a:ext cx="4990681" cy="95410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ù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0615" y="2667000"/>
            <a:ext cx="2110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68676" y="3236893"/>
            <a:ext cx="8209504" cy="95410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5055504" y="4186817"/>
                <a:ext cx="2335896" cy="537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</a:rPr>
                            <m:t>𝑨𝑪𝒙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</a:rPr>
                            <m:t>𝑨</m:t>
                          </m:r>
                        </m:e>
                      </m:acc>
                      <m:r>
                        <a:rPr lang="en-US" sz="2800" b="1" i="1">
                          <a:latin typeface="Cambria Math"/>
                        </a:rPr>
                        <m:t>+</m:t>
                      </m:r>
                      <m:acc>
                        <m:accPr>
                          <m:chr m:val="̂"/>
                          <m:ctrlPr>
                            <a:rPr lang="en-US" sz="2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1" i="1">
                              <a:latin typeface="Cambria Math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5504" y="4186817"/>
                <a:ext cx="2335896" cy="5375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F7FD36C-2686-44C6-9815-66879B28EC97}"/>
              </a:ext>
            </a:extLst>
          </p:cNvPr>
          <p:cNvSpPr/>
          <p:nvPr/>
        </p:nvSpPr>
        <p:spPr>
          <a:xfrm>
            <a:off x="888169" y="5029200"/>
            <a:ext cx="823894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0980B0C-C025-4BCE-9D1C-762A646C09CB}"/>
              </a:ext>
            </a:extLst>
          </p:cNvPr>
          <p:cNvSpPr txBox="1"/>
          <p:nvPr/>
        </p:nvSpPr>
        <p:spPr>
          <a:xfrm>
            <a:off x="898219" y="4505440"/>
            <a:ext cx="23211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800" b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0D3C8A6A-5DFA-437A-8774-DBC57178E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010504"/>
              </p:ext>
            </p:extLst>
          </p:nvPr>
        </p:nvGraphicFramePr>
        <p:xfrm>
          <a:off x="3782096" y="5714460"/>
          <a:ext cx="290146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82096" y="5714460"/>
                        <a:ext cx="2901461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1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1" grpId="0"/>
      <p:bldP spid="12" grpId="0"/>
      <p:bldP spid="14" grpId="0"/>
      <p:bldP spid="16" grpId="0"/>
      <p:bldP spid="15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val 16"/>
          <p:cNvSpPr/>
          <p:nvPr/>
        </p:nvSpPr>
        <p:spPr>
          <a:xfrm>
            <a:off x="2632302" y="3501907"/>
            <a:ext cx="720498" cy="706436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3" name="Group 31"/>
          <p:cNvGrpSpPr>
            <a:grpSpLocks/>
          </p:cNvGrpSpPr>
          <p:nvPr/>
        </p:nvGrpSpPr>
        <p:grpSpPr bwMode="auto">
          <a:xfrm>
            <a:off x="6248401" y="1524000"/>
            <a:ext cx="3735265" cy="3429000"/>
            <a:chOff x="1920" y="785"/>
            <a:chExt cx="2172" cy="2109"/>
          </a:xfrm>
        </p:grpSpPr>
        <p:sp>
          <p:nvSpPr>
            <p:cNvPr id="34" name="Line 5"/>
            <p:cNvSpPr>
              <a:spLocks noChangeShapeType="1"/>
            </p:cNvSpPr>
            <p:nvPr/>
          </p:nvSpPr>
          <p:spPr bwMode="auto">
            <a:xfrm>
              <a:off x="2112" y="2570"/>
              <a:ext cx="144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6"/>
            <p:cNvSpPr>
              <a:spLocks noChangeShapeType="1"/>
            </p:cNvSpPr>
            <p:nvPr/>
          </p:nvSpPr>
          <p:spPr bwMode="auto">
            <a:xfrm flipH="1">
              <a:off x="2112" y="1082"/>
              <a:ext cx="624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7"/>
            <p:cNvSpPr>
              <a:spLocks noChangeShapeType="1"/>
            </p:cNvSpPr>
            <p:nvPr/>
          </p:nvSpPr>
          <p:spPr bwMode="auto">
            <a:xfrm>
              <a:off x="2736" y="1082"/>
              <a:ext cx="816" cy="14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Text Box 8"/>
            <p:cNvSpPr txBox="1">
              <a:spLocks noChangeArrowheads="1"/>
            </p:cNvSpPr>
            <p:nvPr/>
          </p:nvSpPr>
          <p:spPr bwMode="auto">
            <a:xfrm>
              <a:off x="2718" y="785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D</a:t>
              </a:r>
            </a:p>
          </p:txBody>
        </p:sp>
        <p:sp>
          <p:nvSpPr>
            <p:cNvPr id="38" name="Text Box 9"/>
            <p:cNvSpPr txBox="1">
              <a:spLocks noChangeArrowheads="1"/>
            </p:cNvSpPr>
            <p:nvPr/>
          </p:nvSpPr>
          <p:spPr bwMode="auto">
            <a:xfrm>
              <a:off x="3516" y="2519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F</a:t>
              </a:r>
            </a:p>
          </p:txBody>
        </p:sp>
        <p:sp>
          <p:nvSpPr>
            <p:cNvPr id="39" name="Text Box 10"/>
            <p:cNvSpPr txBox="1">
              <a:spLocks noChangeArrowheads="1"/>
            </p:cNvSpPr>
            <p:nvPr/>
          </p:nvSpPr>
          <p:spPr bwMode="auto">
            <a:xfrm>
              <a:off x="1920" y="2534"/>
              <a:ext cx="57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/>
                <a:t>E</a:t>
              </a:r>
            </a:p>
          </p:txBody>
        </p:sp>
        <p:sp>
          <p:nvSpPr>
            <p:cNvPr id="40" name="Text Box 11"/>
            <p:cNvSpPr txBox="1">
              <a:spLocks noChangeArrowheads="1"/>
            </p:cNvSpPr>
            <p:nvPr/>
          </p:nvSpPr>
          <p:spPr bwMode="auto">
            <a:xfrm>
              <a:off x="2544" y="1344"/>
              <a:ext cx="50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0000FF"/>
                  </a:solidFill>
                </a:rPr>
                <a:t>50</a:t>
              </a:r>
              <a:r>
                <a:rPr lang="en-US" sz="3200" b="1" baseline="30000">
                  <a:solidFill>
                    <a:srgbClr val="0000FF"/>
                  </a:solidFill>
                </a:rPr>
                <a:t>0</a:t>
              </a:r>
              <a:endParaRPr lang="en-US" sz="3200" b="1">
                <a:solidFill>
                  <a:srgbClr val="0000FF"/>
                </a:solidFill>
              </a:endParaRPr>
            </a:p>
          </p:txBody>
        </p:sp>
        <p:sp>
          <p:nvSpPr>
            <p:cNvPr id="41" name="Text Box 12"/>
            <p:cNvSpPr txBox="1">
              <a:spLocks noChangeArrowheads="1"/>
            </p:cNvSpPr>
            <p:nvPr/>
          </p:nvSpPr>
          <p:spPr bwMode="auto">
            <a:xfrm>
              <a:off x="2208" y="2256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42" name="Text Box 13"/>
            <p:cNvSpPr txBox="1">
              <a:spLocks noChangeArrowheads="1"/>
            </p:cNvSpPr>
            <p:nvPr/>
          </p:nvSpPr>
          <p:spPr bwMode="auto">
            <a:xfrm>
              <a:off x="3216" y="2256"/>
              <a:ext cx="2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3200" b="1">
                  <a:solidFill>
                    <a:srgbClr val="0000FF"/>
                  </a:solidFill>
                </a:rPr>
                <a:t>x</a:t>
              </a:r>
            </a:p>
          </p:txBody>
        </p:sp>
      </p:grpSp>
      <p:sp>
        <p:nvSpPr>
          <p:cNvPr id="43" name="Text Box 26"/>
          <p:cNvSpPr txBox="1">
            <a:spLocks noChangeArrowheads="1"/>
          </p:cNvSpPr>
          <p:nvPr/>
        </p:nvSpPr>
        <p:spPr bwMode="auto">
          <a:xfrm>
            <a:off x="2705101" y="2209800"/>
            <a:ext cx="2394439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/>
              <a:t>A.  x = 40</a:t>
            </a:r>
            <a:r>
              <a:rPr lang="en-US" sz="3200" b="1" baseline="30000" dirty="0"/>
              <a:t>0</a:t>
            </a:r>
            <a:endParaRPr lang="en-US" sz="3200" b="1" dirty="0"/>
          </a:p>
        </p:txBody>
      </p:sp>
      <p:sp>
        <p:nvSpPr>
          <p:cNvPr id="44" name="Text Box 27"/>
          <p:cNvSpPr txBox="1">
            <a:spLocks noChangeArrowheads="1"/>
          </p:cNvSpPr>
          <p:nvPr/>
        </p:nvSpPr>
        <p:spPr bwMode="auto">
          <a:xfrm>
            <a:off x="2705100" y="2849566"/>
            <a:ext cx="256002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/>
              <a:t>B.  x = 50</a:t>
            </a:r>
            <a:r>
              <a:rPr lang="en-US" sz="3200" b="1" baseline="30000" dirty="0"/>
              <a:t>0</a:t>
            </a:r>
            <a:endParaRPr lang="en-US" sz="3200" b="1" dirty="0"/>
          </a:p>
        </p:txBody>
      </p:sp>
      <p:sp>
        <p:nvSpPr>
          <p:cNvPr id="45" name="Text Box 28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705101" y="3535366"/>
            <a:ext cx="2228851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/>
              <a:t>C.  x = 65</a:t>
            </a:r>
            <a:r>
              <a:rPr lang="en-US" sz="3200" b="1" baseline="30000" dirty="0"/>
              <a:t>0</a:t>
            </a:r>
            <a:endParaRPr lang="en-US" sz="3200" b="1" dirty="0"/>
          </a:p>
        </p:txBody>
      </p:sp>
      <p:sp>
        <p:nvSpPr>
          <p:cNvPr id="46" name="Text Box 29"/>
          <p:cNvSpPr txBox="1">
            <a:spLocks noChangeArrowheads="1"/>
          </p:cNvSpPr>
          <p:nvPr/>
        </p:nvSpPr>
        <p:spPr bwMode="auto">
          <a:xfrm>
            <a:off x="2705100" y="4144965"/>
            <a:ext cx="206472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/>
              <a:t>D.  x = 75</a:t>
            </a:r>
            <a:r>
              <a:rPr lang="en-US" sz="3200" b="1" baseline="30000" dirty="0"/>
              <a:t>0</a:t>
            </a:r>
            <a:endParaRPr lang="en-US" sz="3200" b="1" dirty="0"/>
          </a:p>
        </p:txBody>
      </p:sp>
      <p:sp>
        <p:nvSpPr>
          <p:cNvPr id="48" name="TextBox 55"/>
          <p:cNvSpPr txBox="1">
            <a:spLocks noChangeArrowheads="1"/>
          </p:cNvSpPr>
          <p:nvPr/>
        </p:nvSpPr>
        <p:spPr bwMode="auto">
          <a:xfrm>
            <a:off x="842937" y="1005902"/>
            <a:ext cx="739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3200" b="1" u="sng" dirty="0" err="1">
                <a:solidFill>
                  <a:srgbClr val="0000FF"/>
                </a:solidFill>
              </a:rPr>
              <a:t>Câu</a:t>
            </a:r>
            <a:r>
              <a:rPr lang="en-US" sz="3200" b="1" u="sng" dirty="0">
                <a:solidFill>
                  <a:srgbClr val="0000FF"/>
                </a:solidFill>
              </a:rPr>
              <a:t> 1</a:t>
            </a:r>
            <a:r>
              <a:rPr lang="en-US" sz="3200" b="1" dirty="0">
                <a:solidFill>
                  <a:srgbClr val="0000FF"/>
                </a:solidFill>
              </a:rPr>
              <a:t>: </a:t>
            </a:r>
            <a:r>
              <a:rPr lang="en-US" sz="3200" b="1" dirty="0" err="1">
                <a:solidFill>
                  <a:srgbClr val="0000FF"/>
                </a:solidFill>
              </a:rPr>
              <a:t>Tìm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số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đo</a:t>
            </a:r>
            <a:r>
              <a:rPr lang="en-US" sz="3200" b="1" dirty="0">
                <a:solidFill>
                  <a:srgbClr val="0000FF"/>
                </a:solidFill>
              </a:rPr>
              <a:t> x </a:t>
            </a:r>
            <a:r>
              <a:rPr lang="en-US" sz="3200" b="1" dirty="0" err="1">
                <a:solidFill>
                  <a:srgbClr val="0000FF"/>
                </a:solidFill>
              </a:rPr>
              <a:t>trong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hì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vẽ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sau</a:t>
            </a:r>
            <a:r>
              <a:rPr lang="en-US" sz="3200" b="1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30F05A50-4B04-4E32-AFFF-E5CA7964B0CC}"/>
              </a:ext>
            </a:extLst>
          </p:cNvPr>
          <p:cNvSpPr txBox="1"/>
          <p:nvPr/>
        </p:nvSpPr>
        <p:spPr>
          <a:xfrm>
            <a:off x="820615" y="228600"/>
            <a:ext cx="52753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V.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246168508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Oval 40"/>
          <p:cNvSpPr/>
          <p:nvPr/>
        </p:nvSpPr>
        <p:spPr>
          <a:xfrm>
            <a:off x="2120964" y="2155177"/>
            <a:ext cx="585556" cy="585788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521" name="AutoShape 1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9982200" y="6400800"/>
            <a:ext cx="609600" cy="3810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217889" y="599431"/>
            <a:ext cx="7016261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u="sng" dirty="0" err="1">
                <a:solidFill>
                  <a:srgbClr val="0000FF"/>
                </a:solidFill>
              </a:rPr>
              <a:t>Câu</a:t>
            </a:r>
            <a:r>
              <a:rPr lang="en-US" sz="3200" b="1" u="sng" dirty="0">
                <a:solidFill>
                  <a:srgbClr val="0000FF"/>
                </a:solidFill>
              </a:rPr>
              <a:t> 2</a:t>
            </a:r>
            <a:r>
              <a:rPr lang="en-US" sz="3200" b="1" dirty="0">
                <a:solidFill>
                  <a:srgbClr val="0000FF"/>
                </a:solidFill>
              </a:rPr>
              <a:t>: </a:t>
            </a:r>
            <a:r>
              <a:rPr lang="en-US" sz="3200" b="1" dirty="0" err="1">
                <a:solidFill>
                  <a:srgbClr val="0000FF"/>
                </a:solidFill>
              </a:rPr>
              <a:t>Tí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số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đo</a:t>
            </a:r>
            <a:r>
              <a:rPr lang="en-US" sz="3200" b="1" dirty="0">
                <a:solidFill>
                  <a:srgbClr val="0000FF"/>
                </a:solidFill>
              </a:rPr>
              <a:t> y ở </a:t>
            </a:r>
            <a:r>
              <a:rPr lang="en-US" sz="3200" b="1" dirty="0" err="1">
                <a:solidFill>
                  <a:srgbClr val="0000FF"/>
                </a:solidFill>
              </a:rPr>
              <a:t>hình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vẽ</a:t>
            </a:r>
            <a:r>
              <a:rPr lang="en-US" sz="3200" b="1" dirty="0">
                <a:solidFill>
                  <a:srgbClr val="0000FF"/>
                </a:solidFill>
              </a:rPr>
              <a:t>:</a:t>
            </a:r>
          </a:p>
        </p:txBody>
      </p:sp>
      <p:grpSp>
        <p:nvGrpSpPr>
          <p:cNvPr id="29" name="Group 17"/>
          <p:cNvGrpSpPr>
            <a:grpSpLocks/>
          </p:cNvGrpSpPr>
          <p:nvPr/>
        </p:nvGrpSpPr>
        <p:grpSpPr bwMode="auto">
          <a:xfrm>
            <a:off x="6561043" y="1637518"/>
            <a:ext cx="4353659" cy="2571750"/>
            <a:chOff x="2000250" y="1295400"/>
            <a:chExt cx="4019550" cy="2571750"/>
          </a:xfrm>
        </p:grpSpPr>
        <p:sp>
          <p:nvSpPr>
            <p:cNvPr id="30" name="Text Box 10"/>
            <p:cNvSpPr txBox="1">
              <a:spLocks noChangeArrowheads="1"/>
            </p:cNvSpPr>
            <p:nvPr/>
          </p:nvSpPr>
          <p:spPr bwMode="auto">
            <a:xfrm>
              <a:off x="2743200" y="1584325"/>
              <a:ext cx="83820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000" b="1">
                  <a:solidFill>
                    <a:srgbClr val="0000FF"/>
                  </a:solidFill>
                </a:rPr>
                <a:t>D</a:t>
              </a:r>
            </a:p>
          </p:txBody>
        </p:sp>
        <p:grpSp>
          <p:nvGrpSpPr>
            <p:cNvPr id="31" name="Group 16"/>
            <p:cNvGrpSpPr>
              <a:grpSpLocks/>
            </p:cNvGrpSpPr>
            <p:nvPr/>
          </p:nvGrpSpPr>
          <p:grpSpPr bwMode="auto">
            <a:xfrm>
              <a:off x="2000250" y="1295400"/>
              <a:ext cx="4019550" cy="2571750"/>
              <a:chOff x="2000250" y="1295400"/>
              <a:chExt cx="4019550" cy="2571750"/>
            </a:xfrm>
          </p:grpSpPr>
          <p:sp>
            <p:nvSpPr>
              <p:cNvPr id="32" name="Line 5"/>
              <p:cNvSpPr>
                <a:spLocks noChangeShapeType="1"/>
              </p:cNvSpPr>
              <p:nvPr/>
            </p:nvSpPr>
            <p:spPr bwMode="auto">
              <a:xfrm>
                <a:off x="2209800" y="3505200"/>
                <a:ext cx="38100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3" name="Group 15"/>
              <p:cNvGrpSpPr>
                <a:grpSpLocks/>
              </p:cNvGrpSpPr>
              <p:nvPr/>
            </p:nvGrpSpPr>
            <p:grpSpPr bwMode="auto">
              <a:xfrm>
                <a:off x="2000250" y="1295400"/>
                <a:ext cx="3105150" cy="2571750"/>
                <a:chOff x="2000250" y="1295400"/>
                <a:chExt cx="3105150" cy="2571750"/>
              </a:xfrm>
            </p:grpSpPr>
            <p:sp>
              <p:nvSpPr>
                <p:cNvPr id="34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2228850" y="1981200"/>
                  <a:ext cx="609600" cy="1524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7"/>
                <p:cNvSpPr>
                  <a:spLocks noChangeShapeType="1"/>
                </p:cNvSpPr>
                <p:nvPr/>
              </p:nvSpPr>
              <p:spPr bwMode="auto">
                <a:xfrm>
                  <a:off x="2057400" y="1295400"/>
                  <a:ext cx="2438400" cy="2209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2305050" y="3143250"/>
                  <a:ext cx="8382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srgbClr val="0000FF"/>
                      </a:solidFill>
                    </a:rPr>
                    <a:t>60</a:t>
                  </a:r>
                  <a:r>
                    <a:rPr lang="en-US" sz="2000" b="1" baseline="30000">
                      <a:solidFill>
                        <a:srgbClr val="0000FF"/>
                      </a:solidFill>
                    </a:rPr>
                    <a:t>0</a:t>
                  </a:r>
                  <a:endParaRPr lang="en-US" sz="2000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3810000" y="3200400"/>
                  <a:ext cx="83820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0000FF"/>
                      </a:solidFill>
                    </a:rPr>
                    <a:t>40</a:t>
                  </a:r>
                  <a:r>
                    <a:rPr lang="en-US" b="1" baseline="30000">
                      <a:solidFill>
                        <a:srgbClr val="0000FF"/>
                      </a:solidFill>
                    </a:rPr>
                    <a:t>0</a:t>
                  </a:r>
                  <a:endParaRPr lang="en-US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38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67200" y="3470275"/>
                  <a:ext cx="8382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srgbClr val="0000FF"/>
                      </a:solidFill>
                    </a:rPr>
                    <a:t>F</a:t>
                  </a:r>
                </a:p>
              </p:txBody>
            </p:sp>
            <p:sp>
              <p:nvSpPr>
                <p:cNvPr id="39" name="Text Box 12"/>
                <p:cNvSpPr txBox="1">
                  <a:spLocks noChangeArrowheads="1"/>
                </p:cNvSpPr>
                <p:nvPr/>
              </p:nvSpPr>
              <p:spPr bwMode="auto">
                <a:xfrm>
                  <a:off x="2000250" y="3432175"/>
                  <a:ext cx="838200" cy="39687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b="1">
                      <a:solidFill>
                        <a:srgbClr val="0000FF"/>
                      </a:solidFill>
                    </a:rPr>
                    <a:t>E</a:t>
                  </a:r>
                </a:p>
              </p:txBody>
            </p:sp>
            <p:sp>
              <p:nvSpPr>
                <p:cNvPr id="4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2419350" y="1828800"/>
                  <a:ext cx="609600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b="1"/>
                    <a:t>y</a:t>
                  </a:r>
                </a:p>
              </p:txBody>
            </p:sp>
          </p:grpSp>
        </p:grpSp>
      </p:grpSp>
      <p:sp>
        <p:nvSpPr>
          <p:cNvPr id="42" name="Rectangle 48"/>
          <p:cNvSpPr>
            <a:spLocks noChangeArrowheads="1"/>
          </p:cNvSpPr>
          <p:nvPr/>
        </p:nvSpPr>
        <p:spPr bwMode="auto">
          <a:xfrm>
            <a:off x="1775051" y="211894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43" name="Rectangle 50"/>
          <p:cNvSpPr>
            <a:spLocks noChangeArrowheads="1"/>
          </p:cNvSpPr>
          <p:nvPr/>
        </p:nvSpPr>
        <p:spPr bwMode="auto">
          <a:xfrm>
            <a:off x="1775051" y="211894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44" name="Rectangle 52"/>
          <p:cNvSpPr>
            <a:spLocks noChangeArrowheads="1"/>
          </p:cNvSpPr>
          <p:nvPr/>
        </p:nvSpPr>
        <p:spPr bwMode="auto">
          <a:xfrm>
            <a:off x="1775051" y="21046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45" name="Rectangle 58"/>
          <p:cNvSpPr>
            <a:spLocks noChangeArrowheads="1"/>
          </p:cNvSpPr>
          <p:nvPr/>
        </p:nvSpPr>
        <p:spPr bwMode="auto">
          <a:xfrm>
            <a:off x="1775051" y="214275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47" name="Text Box 20"/>
          <p:cNvSpPr txBox="1">
            <a:spLocks noChangeArrowheads="1"/>
          </p:cNvSpPr>
          <p:nvPr/>
        </p:nvSpPr>
        <p:spPr bwMode="auto">
          <a:xfrm>
            <a:off x="2176566" y="2780518"/>
            <a:ext cx="82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B</a:t>
            </a:r>
            <a:r>
              <a:rPr lang="en-US" sz="3200"/>
              <a:t>.</a:t>
            </a:r>
          </a:p>
        </p:txBody>
      </p:sp>
      <p:sp>
        <p:nvSpPr>
          <p:cNvPr id="48" name="Text Box 21"/>
          <p:cNvSpPr txBox="1">
            <a:spLocks noChangeArrowheads="1"/>
          </p:cNvSpPr>
          <p:nvPr/>
        </p:nvSpPr>
        <p:spPr bwMode="auto">
          <a:xfrm>
            <a:off x="2176566" y="3466318"/>
            <a:ext cx="8250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C</a:t>
            </a:r>
            <a:r>
              <a:rPr lang="en-US" sz="3200"/>
              <a:t>.</a:t>
            </a:r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2176566" y="3923518"/>
            <a:ext cx="8250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chemeClr val="tx2"/>
                </a:solidFill>
              </a:rPr>
              <a:t>D</a:t>
            </a:r>
            <a:r>
              <a:rPr lang="en-US" sz="4400"/>
              <a:t>.</a:t>
            </a:r>
          </a:p>
        </p:txBody>
      </p:sp>
      <p:sp>
        <p:nvSpPr>
          <p:cNvPr id="50" name="Text Box 8"/>
          <p:cNvSpPr txBox="1">
            <a:spLocks noChangeArrowheads="1"/>
          </p:cNvSpPr>
          <p:nvPr/>
        </p:nvSpPr>
        <p:spPr bwMode="auto">
          <a:xfrm>
            <a:off x="2683590" y="4198156"/>
            <a:ext cx="1402373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90</a:t>
            </a:r>
            <a:r>
              <a:rPr lang="en-US" sz="24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0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VNI-Times" pitchFamily="2" charset="0"/>
            </a:endParaRPr>
          </a:p>
        </p:txBody>
      </p:sp>
      <p:sp>
        <p:nvSpPr>
          <p:cNvPr id="46" name="Text Box 19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2176566" y="2074084"/>
            <a:ext cx="82501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chemeClr val="tx2"/>
                </a:solidFill>
              </a:rPr>
              <a:t>A.</a:t>
            </a:r>
          </a:p>
        </p:txBody>
      </p:sp>
      <p:sp>
        <p:nvSpPr>
          <p:cNvPr id="51" name="Text Box 9"/>
          <p:cNvSpPr txBox="1">
            <a:spLocks noChangeArrowheads="1"/>
          </p:cNvSpPr>
          <p:nvPr/>
        </p:nvSpPr>
        <p:spPr bwMode="auto">
          <a:xfrm>
            <a:off x="2600063" y="2170918"/>
            <a:ext cx="1321777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 100</a:t>
            </a:r>
            <a:r>
              <a:rPr lang="en-US" sz="24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0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VNI-Times" pitchFamily="2" charset="0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2706520" y="2883709"/>
            <a:ext cx="1899139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110</a:t>
            </a:r>
            <a:r>
              <a:rPr lang="en-US" sz="24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0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VNI-Times" pitchFamily="2" charset="0"/>
            </a:endParaRPr>
          </a:p>
        </p:txBody>
      </p:sp>
      <p:sp>
        <p:nvSpPr>
          <p:cNvPr id="53" name="Text Box 11"/>
          <p:cNvSpPr txBox="1">
            <a:spLocks noChangeArrowheads="1"/>
          </p:cNvSpPr>
          <p:nvPr/>
        </p:nvSpPr>
        <p:spPr bwMode="auto">
          <a:xfrm>
            <a:off x="2683590" y="3588556"/>
            <a:ext cx="1567961" cy="4572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80</a:t>
            </a:r>
            <a:r>
              <a:rPr lang="en-US" sz="2400" baseline="30000" dirty="0">
                <a:solidFill>
                  <a:schemeClr val="tx1">
                    <a:lumMod val="95000"/>
                    <a:lumOff val="5000"/>
                  </a:schemeClr>
                </a:solidFill>
                <a:latin typeface="VNI-Times" pitchFamily="2" charset="0"/>
              </a:rPr>
              <a:t>0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045705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55">
            <a:extLst>
              <a:ext uri="{FF2B5EF4-FFF2-40B4-BE49-F238E27FC236}">
                <a16:creationId xmlns:a16="http://schemas.microsoft.com/office/drawing/2014/main" id="{3D7C7963-29B6-4DD0-9CFF-080C50851A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57200"/>
            <a:ext cx="960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3200" b="1" u="sng" dirty="0" err="1">
                <a:solidFill>
                  <a:srgbClr val="0000FF"/>
                </a:solidFill>
              </a:rPr>
              <a:t>Bài</a:t>
            </a:r>
            <a:r>
              <a:rPr lang="en-US" sz="3200" b="1" u="sng" dirty="0">
                <a:solidFill>
                  <a:srgbClr val="0000FF"/>
                </a:solidFill>
              </a:rPr>
              <a:t> 6 – SGK/108</a:t>
            </a:r>
            <a:r>
              <a:rPr lang="en-US" sz="3200" b="1" dirty="0">
                <a:solidFill>
                  <a:srgbClr val="0000FF"/>
                </a:solidFill>
              </a:rPr>
              <a:t>: </a:t>
            </a:r>
            <a:r>
              <a:rPr lang="en-US" sz="3200" b="1" dirty="0" err="1">
                <a:solidFill>
                  <a:srgbClr val="0000FF"/>
                </a:solidFill>
              </a:rPr>
              <a:t>Tìm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số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đo</a:t>
            </a:r>
            <a:r>
              <a:rPr lang="en-US" sz="3200" b="1" dirty="0">
                <a:solidFill>
                  <a:srgbClr val="0000FF"/>
                </a:solidFill>
              </a:rPr>
              <a:t> x </a:t>
            </a:r>
            <a:r>
              <a:rPr lang="en-US" sz="3200" b="1" dirty="0" err="1">
                <a:solidFill>
                  <a:srgbClr val="0000FF"/>
                </a:solidFill>
              </a:rPr>
              <a:t>trong</a:t>
            </a:r>
            <a:r>
              <a:rPr lang="en-US" sz="3200" b="1" dirty="0">
                <a:solidFill>
                  <a:srgbClr val="0000FF"/>
                </a:solidFill>
              </a:rPr>
              <a:t> </a:t>
            </a:r>
            <a:r>
              <a:rPr lang="en-US" sz="3200" b="1" dirty="0" err="1">
                <a:solidFill>
                  <a:srgbClr val="0000FF"/>
                </a:solidFill>
              </a:rPr>
              <a:t>hình</a:t>
            </a:r>
            <a:r>
              <a:rPr lang="en-US" sz="3200" b="1" dirty="0">
                <a:solidFill>
                  <a:srgbClr val="0000FF"/>
                </a:solidFill>
              </a:rPr>
              <a:t> 55, 58:</a:t>
            </a:r>
          </a:p>
        </p:txBody>
      </p:sp>
      <p:sp>
        <p:nvSpPr>
          <p:cNvPr id="5" name="Text Box 46">
            <a:extLst>
              <a:ext uri="{FF2B5EF4-FFF2-40B4-BE49-F238E27FC236}">
                <a16:creationId xmlns:a16="http://schemas.microsoft.com/office/drawing/2014/main" id="{F4206788-D801-496F-AB7E-F9EA5BE7C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50494" y="2392850"/>
            <a:ext cx="3889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</a:p>
        </p:txBody>
      </p:sp>
      <p:pic>
        <p:nvPicPr>
          <p:cNvPr id="7" name="Picture 15">
            <a:extLst>
              <a:ext uri="{FF2B5EF4-FFF2-40B4-BE49-F238E27FC236}">
                <a16:creationId xmlns:a16="http://schemas.microsoft.com/office/drawing/2014/main" id="{EA8739C2-9EBF-4634-B3BF-F6B458FCF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855" y="1707050"/>
            <a:ext cx="2176463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1">
            <a:extLst>
              <a:ext uri="{FF2B5EF4-FFF2-40B4-BE49-F238E27FC236}">
                <a16:creationId xmlns:a16="http://schemas.microsoft.com/office/drawing/2014/main" id="{3E2F284A-C661-4B0E-8793-E56CDF0108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2006" y="1418125"/>
            <a:ext cx="1933575" cy="146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CBCD575A-0613-4F06-83C0-2408C5DE3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9980" y="2065825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0" name="Text Box 26">
            <a:extLst>
              <a:ext uri="{FF2B5EF4-FFF2-40B4-BE49-F238E27FC236}">
                <a16:creationId xmlns:a16="http://schemas.microsoft.com/office/drawing/2014/main" id="{8EAA25F5-E058-43D5-80B3-6EFFA5D18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7955" y="2283312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751E0DE0-58D8-42E6-8A56-CC60A44B8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70118" y="1418125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2" name="Text Box 28">
            <a:extLst>
              <a:ext uri="{FF2B5EF4-FFF2-40B4-BE49-F238E27FC236}">
                <a16:creationId xmlns:a16="http://schemas.microsoft.com/office/drawing/2014/main" id="{95FCCA62-4060-4A93-8F53-B3266FA78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9755" y="2138850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40</a:t>
            </a:r>
            <a:r>
              <a:rPr lang="en-US" altLang="vi-VN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vi-V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29">
            <a:extLst>
              <a:ext uri="{FF2B5EF4-FFF2-40B4-BE49-F238E27FC236}">
                <a16:creationId xmlns:a16="http://schemas.microsoft.com/office/drawing/2014/main" id="{CAE20C89-EC06-4BAD-A737-F3D6C011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1918" y="2354750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4" name="Text Box 30">
            <a:extLst>
              <a:ext uri="{FF2B5EF4-FFF2-40B4-BE49-F238E27FC236}">
                <a16:creationId xmlns:a16="http://schemas.microsoft.com/office/drawing/2014/main" id="{BC1D9297-315C-482B-B06B-ECE65D9E4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38543" y="3291375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5" name="Text Box 31">
            <a:extLst>
              <a:ext uri="{FF2B5EF4-FFF2-40B4-BE49-F238E27FC236}">
                <a16:creationId xmlns:a16="http://schemas.microsoft.com/office/drawing/2014/main" id="{54712E61-CAAB-4A31-8B40-C98BD3B93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07519" y="1872150"/>
            <a:ext cx="265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6" name="Text Box 32">
            <a:extLst>
              <a:ext uri="{FF2B5EF4-FFF2-40B4-BE49-F238E27FC236}">
                <a16:creationId xmlns:a16="http://schemas.microsoft.com/office/drawing/2014/main" id="{22E1438D-4C7F-4600-A7B1-EBF0B5CD2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3456" y="2326175"/>
            <a:ext cx="576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b="1">
                <a:latin typeface="Times New Roman" panose="02020603050405020304" pitchFamily="18" charset="0"/>
                <a:cs typeface="Times New Roman" panose="02020603050405020304" pitchFamily="18" charset="0"/>
              </a:rPr>
              <a:t>55</a:t>
            </a:r>
            <a:r>
              <a:rPr lang="en-US" altLang="vi-VN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vi-VN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45">
            <a:extLst>
              <a:ext uri="{FF2B5EF4-FFF2-40B4-BE49-F238E27FC236}">
                <a16:creationId xmlns:a16="http://schemas.microsoft.com/office/drawing/2014/main" id="{6E8D5164-5C48-41DF-8678-6D89B94C9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4994" y="2419837"/>
            <a:ext cx="265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5" name="Text Box 47">
            <a:extLst>
              <a:ext uri="{FF2B5EF4-FFF2-40B4-BE49-F238E27FC236}">
                <a16:creationId xmlns:a16="http://schemas.microsoft.com/office/drawing/2014/main" id="{7A99B6CD-26B2-4117-A93B-EC94E160B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4206" y="2591287"/>
            <a:ext cx="265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26" name="Text Box 48">
            <a:extLst>
              <a:ext uri="{FF2B5EF4-FFF2-40B4-BE49-F238E27FC236}">
                <a16:creationId xmlns:a16="http://schemas.microsoft.com/office/drawing/2014/main" id="{F6FC8693-10B8-47B1-890C-F05D544778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9431" y="1168886"/>
            <a:ext cx="265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27" name="Text Box 53">
            <a:extLst>
              <a:ext uri="{FF2B5EF4-FFF2-40B4-BE49-F238E27FC236}">
                <a16:creationId xmlns:a16="http://schemas.microsoft.com/office/drawing/2014/main" id="{3C24339A-C0BF-4347-91C7-0803AC616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419" y="3604905"/>
            <a:ext cx="1393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5</a:t>
            </a:r>
          </a:p>
        </p:txBody>
      </p:sp>
      <p:sp>
        <p:nvSpPr>
          <p:cNvPr id="29" name="Text Box 58">
            <a:extLst>
              <a:ext uri="{FF2B5EF4-FFF2-40B4-BE49-F238E27FC236}">
                <a16:creationId xmlns:a16="http://schemas.microsoft.com/office/drawing/2014/main" id="{2175EE98-E69C-44E3-844B-2420CBDFDB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34455" y="3234224"/>
            <a:ext cx="145816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vi-VN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8</a:t>
            </a:r>
          </a:p>
        </p:txBody>
      </p:sp>
      <p:sp>
        <p:nvSpPr>
          <p:cNvPr id="30" name="Text Box 59">
            <a:extLst>
              <a:ext uri="{FF2B5EF4-FFF2-40B4-BE49-F238E27FC236}">
                <a16:creationId xmlns:a16="http://schemas.microsoft.com/office/drawing/2014/main" id="{936A7994-9CCB-4113-BEC1-6FB8A4136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45644" y="1678475"/>
            <a:ext cx="2651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31" name="Text Box 60">
            <a:extLst>
              <a:ext uri="{FF2B5EF4-FFF2-40B4-BE49-F238E27FC236}">
                <a16:creationId xmlns:a16="http://schemas.microsoft.com/office/drawing/2014/main" id="{8616201C-3473-4BCD-851C-E08922266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94080" y="2857987"/>
            <a:ext cx="265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vi-V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7492175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5">
            <a:extLst>
              <a:ext uri="{FF2B5EF4-FFF2-40B4-BE49-F238E27FC236}">
                <a16:creationId xmlns:a16="http://schemas.microsoft.com/office/drawing/2014/main" id="{EA8739C2-9EBF-4634-B3BF-F6B458FCF9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5800" y="1044671"/>
            <a:ext cx="2176463" cy="175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5">
            <a:extLst>
              <a:ext uri="{FF2B5EF4-FFF2-40B4-BE49-F238E27FC236}">
                <a16:creationId xmlns:a16="http://schemas.microsoft.com/office/drawing/2014/main" id="{CBCD575A-0613-4F06-83C0-2408C5DE37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21925" y="1403446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0" name="Text Box 26">
            <a:extLst>
              <a:ext uri="{FF2B5EF4-FFF2-40B4-BE49-F238E27FC236}">
                <a16:creationId xmlns:a16="http://schemas.microsoft.com/office/drawing/2014/main" id="{8EAA25F5-E058-43D5-80B3-6EFFA5D183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9900" y="1620933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1" name="Text Box 27">
            <a:extLst>
              <a:ext uri="{FF2B5EF4-FFF2-40B4-BE49-F238E27FC236}">
                <a16:creationId xmlns:a16="http://schemas.microsoft.com/office/drawing/2014/main" id="{751E0DE0-58D8-42E6-8A56-CC60A44B8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82063" y="755746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2" name="Text Box 28">
            <a:extLst>
              <a:ext uri="{FF2B5EF4-FFF2-40B4-BE49-F238E27FC236}">
                <a16:creationId xmlns:a16="http://schemas.microsoft.com/office/drawing/2014/main" id="{95FCCA62-4060-4A93-8F53-B3266FA78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21700" y="1476471"/>
            <a:ext cx="6985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1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0</a:t>
            </a:r>
            <a:r>
              <a:rPr kumimoji="0" lang="en-US" altLang="vi-VN" sz="1800" b="1" i="0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</a:t>
            </a:r>
            <a:endParaRPr kumimoji="0" lang="en-US" altLang="vi-VN" sz="1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3" name="Text Box 29">
            <a:extLst>
              <a:ext uri="{FF2B5EF4-FFF2-40B4-BE49-F238E27FC236}">
                <a16:creationId xmlns:a16="http://schemas.microsoft.com/office/drawing/2014/main" id="{CAE20C89-EC06-4BAD-A737-F3D6C0110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13863" y="1692371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14" name="Text Box 30">
            <a:extLst>
              <a:ext uri="{FF2B5EF4-FFF2-40B4-BE49-F238E27FC236}">
                <a16:creationId xmlns:a16="http://schemas.microsoft.com/office/drawing/2014/main" id="{BC1D9297-315C-482B-B06B-ECE65D9E4E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50488" y="2628996"/>
            <a:ext cx="276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7" name="Text Box 53">
            <a:extLst>
              <a:ext uri="{FF2B5EF4-FFF2-40B4-BE49-F238E27FC236}">
                <a16:creationId xmlns:a16="http://schemas.microsoft.com/office/drawing/2014/main" id="{3C24339A-C0BF-4347-91C7-0803AC616A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8364" y="2942526"/>
            <a:ext cx="1393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4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altLang="vi-VN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5</a:t>
            </a:r>
          </a:p>
        </p:txBody>
      </p:sp>
      <p:sp>
        <p:nvSpPr>
          <p:cNvPr id="31" name="Text Box 60">
            <a:extLst>
              <a:ext uri="{FF2B5EF4-FFF2-40B4-BE49-F238E27FC236}">
                <a16:creationId xmlns:a16="http://schemas.microsoft.com/office/drawing/2014/main" id="{8616201C-3473-4BCD-851C-E08922266C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06025" y="2195608"/>
            <a:ext cx="2651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vi-VN" sz="2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6D6953F-623B-4FA3-93F7-EC4ECB3202D6}"/>
              </a:ext>
            </a:extLst>
          </p:cNvPr>
          <p:cNvSpPr txBox="1"/>
          <p:nvPr/>
        </p:nvSpPr>
        <p:spPr>
          <a:xfrm>
            <a:off x="3048001" y="494136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9711EF4-0AF1-4209-99EF-8795A6D68660}"/>
              </a:ext>
            </a:extLst>
          </p:cNvPr>
          <p:cNvSpPr txBox="1"/>
          <p:nvPr/>
        </p:nvSpPr>
        <p:spPr>
          <a:xfrm>
            <a:off x="949493" y="990600"/>
            <a:ext cx="419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AHI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H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CB2EDBB2-6AD0-4F00-AEC2-361FDDD13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438690"/>
              </p:ext>
            </p:extLst>
          </p:nvPr>
        </p:nvGraphicFramePr>
        <p:xfrm>
          <a:off x="2286000" y="1447800"/>
          <a:ext cx="1752600" cy="365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070000" imgH="431640" progId="Equation.DSMT4">
                  <p:embed/>
                </p:oleObj>
              </mc:Choice>
              <mc:Fallback>
                <p:oleObj name="Equation" r:id="rId4" imgW="2070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0" y="1447800"/>
                        <a:ext cx="1752600" cy="3655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EF32F1A-6903-4F21-99CF-41DDC062B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4012"/>
              </p:ext>
            </p:extLst>
          </p:nvPr>
        </p:nvGraphicFramePr>
        <p:xfrm>
          <a:off x="2523331" y="5387035"/>
          <a:ext cx="15811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866600" imgH="380880" progId="Equation.DSMT4">
                  <p:embed/>
                </p:oleObj>
              </mc:Choice>
              <mc:Fallback>
                <p:oleObj name="Equation" r:id="rId6" imgW="1866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23331" y="5387035"/>
                        <a:ext cx="1581150" cy="32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E529A33-4713-417E-8D0A-039429D92F85}"/>
                  </a:ext>
                </a:extLst>
              </p:cNvPr>
              <p:cNvSpPr txBox="1"/>
              <p:nvPr/>
            </p:nvSpPr>
            <p:spPr>
              <a:xfrm>
                <a:off x="949493" y="3429000"/>
                <a:ext cx="6213307" cy="8551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Ta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IK</m:t>
                        </m:r>
                      </m:e>
                    </m:acc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b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HIA</m:t>
                        </m:r>
                      </m:e>
                    </m:acc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(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ối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đỉnh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)</a:t>
                </a:r>
              </a:p>
              <a:p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      </a:t>
                </a:r>
                <a:r>
                  <a:rPr lang="en-US" sz="2400" dirty="0" err="1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mà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HIA</m:t>
                        </m:r>
                      </m:e>
                    </m:acc>
                    <m:r>
                      <a:rPr lang="en-US" sz="24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= </m:t>
                    </m:r>
                    <m:sSup>
                      <m:sSupPr>
                        <m:ctrlPr>
                          <a:rPr lang="en-US" sz="2400" b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50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  <a:sym typeface="Symbol" panose="05050102010706020507" pitchFamily="18" charset="2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4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BIK</m:t>
                        </m:r>
                      </m:e>
                    </m:acc>
                    <m:r>
                      <a:rPr lang="en-US" sz="2400" i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24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50</m:t>
                        </m:r>
                      </m:e>
                      <m:sup>
                        <m:r>
                          <a:rPr lang="en-US" sz="2400" i="0">
                            <a:latin typeface="Cambria Math" panose="02040503050406030204" pitchFamily="18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</a:t>
                </a:r>
              </a:p>
            </p:txBody>
          </p:sp>
        </mc:Choice>
        <mc:Fallback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5E529A33-4713-417E-8D0A-039429D92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493" y="3429000"/>
                <a:ext cx="6213307" cy="855106"/>
              </a:xfrm>
              <a:prstGeom prst="rect">
                <a:avLst/>
              </a:prstGeom>
              <a:blipFill>
                <a:blip r:embed="rId8"/>
                <a:stretch>
                  <a:fillRect l="-1570" t="-4286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Box 32">
            <a:extLst>
              <a:ext uri="{FF2B5EF4-FFF2-40B4-BE49-F238E27FC236}">
                <a16:creationId xmlns:a16="http://schemas.microsoft.com/office/drawing/2014/main" id="{F273D5C0-D946-468A-A3C7-5B3B8D9055E5}"/>
              </a:ext>
            </a:extLst>
          </p:cNvPr>
          <p:cNvSpPr txBox="1"/>
          <p:nvPr/>
        </p:nvSpPr>
        <p:spPr>
          <a:xfrm>
            <a:off x="973242" y="4343400"/>
            <a:ext cx="4193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BKI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ạ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K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</a:p>
        </p:txBody>
      </p:sp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0B92ABDD-9998-48E8-A54C-79F05732B2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59655"/>
              </p:ext>
            </p:extLst>
          </p:nvPr>
        </p:nvGraphicFramePr>
        <p:xfrm>
          <a:off x="2459038" y="4876800"/>
          <a:ext cx="17097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2019240" imgH="431640" progId="Equation.DSMT4">
                  <p:embed/>
                </p:oleObj>
              </mc:Choice>
              <mc:Fallback>
                <p:oleObj name="Equation" r:id="rId9" imgW="2019240" imgH="43164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CB2EDBB2-6AD0-4F00-AEC2-361FDDD13E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59038" y="4876800"/>
                        <a:ext cx="17097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99F268E3-5CB5-4936-93EA-AEEE9BA3C2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562622"/>
              </p:ext>
            </p:extLst>
          </p:nvPr>
        </p:nvGraphicFramePr>
        <p:xfrm>
          <a:off x="2133600" y="1905000"/>
          <a:ext cx="2655780" cy="150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3136680" imgH="1777680" progId="Equation.DSMT4">
                  <p:embed/>
                </p:oleObj>
              </mc:Choice>
              <mc:Fallback>
                <p:oleObj name="Equation" r:id="rId11" imgW="3136680" imgH="17776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3EF32F1A-6903-4F21-99CF-41DDC062B3A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2655780" cy="150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A9779C97-9AAF-4330-B036-87D9E745B415}"/>
              </a:ext>
            </a:extLst>
          </p:cNvPr>
          <p:cNvSpPr txBox="1"/>
          <p:nvPr/>
        </p:nvSpPr>
        <p:spPr>
          <a:xfrm>
            <a:off x="4071273" y="1381518"/>
            <a:ext cx="3933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A5B06EF-C997-4E89-A731-2DADBB041F00}"/>
              </a:ext>
            </a:extLst>
          </p:cNvPr>
          <p:cNvSpPr txBox="1"/>
          <p:nvPr/>
        </p:nvSpPr>
        <p:spPr>
          <a:xfrm>
            <a:off x="4294186" y="4840498"/>
            <a:ext cx="3933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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05BA1AF-D583-41D5-A8FE-114854CD34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908004"/>
              </p:ext>
            </p:extLst>
          </p:nvPr>
        </p:nvGraphicFramePr>
        <p:xfrm>
          <a:off x="2514471" y="5867400"/>
          <a:ext cx="2336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2336760" imgH="342720" progId="Equation.DSMT4">
                  <p:embed/>
                </p:oleObj>
              </mc:Choice>
              <mc:Fallback>
                <p:oleObj name="Equation" r:id="rId13" imgW="233676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14471" y="5867400"/>
                        <a:ext cx="2336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E0E2DED7-B3B1-421A-8EB8-E43D9F0FDDAC}"/>
              </a:ext>
            </a:extLst>
          </p:cNvPr>
          <p:cNvSpPr txBox="1"/>
          <p:nvPr/>
        </p:nvSpPr>
        <p:spPr>
          <a:xfrm>
            <a:off x="5791200" y="57486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1BFB336F-D7A9-4565-A9B1-2A1B15458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72767"/>
              </p:ext>
            </p:extLst>
          </p:nvPr>
        </p:nvGraphicFramePr>
        <p:xfrm>
          <a:off x="6629400" y="5791200"/>
          <a:ext cx="914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914400" imgH="342720" progId="Equation.DSMT4">
                  <p:embed/>
                </p:oleObj>
              </mc:Choice>
              <mc:Fallback>
                <p:oleObj name="Equation" r:id="rId15" imgW="9144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9400" y="5791200"/>
                        <a:ext cx="914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50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33" grpId="0"/>
      <p:bldP spid="36" grpId="0"/>
      <p:bldP spid="37" grpId="0"/>
      <p:bldP spid="3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3962400" y="838200"/>
            <a:ext cx="4019247" cy="838200"/>
          </a:xfrm>
          <a:solidFill>
            <a:srgbClr val="92D05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>
            <a:norm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eaLnBrk="1" hangingPunct="1">
              <a:lnSpc>
                <a:spcPct val="150000"/>
              </a:lnSpc>
            </a:pPr>
            <a:r>
              <a:rPr lang="en-US" sz="3600" b="1" dirty="0" err="1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sz="3600" b="1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ẫn</a:t>
            </a:r>
            <a:r>
              <a:rPr lang="en-US" sz="3600" b="1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600" b="1" dirty="0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1430"/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sz="3600" b="1" dirty="0">
              <a:ln w="11430"/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0" y="2438400"/>
            <a:ext cx="9567530" cy="16002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>
              <a:lnSpc>
                <a:spcPct val="150000"/>
              </a:lnSpc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GK</a:t>
            </a:r>
            <a:br>
              <a:rPr lang="en-US" sz="3200" dirty="0">
                <a:latin typeface="Times New Roman" pitchFamily="18" charset="0"/>
                <a:cs typeface="Times New Roman" pitchFamily="18" charset="0"/>
              </a:rPr>
            </a:b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BTVN: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7, 8 – SGK/109</a:t>
            </a:r>
          </a:p>
          <a:p>
            <a:pPr>
              <a:lnSpc>
                <a:spcPct val="150000"/>
              </a:lnSpc>
              <a:buFontTx/>
              <a:buChar char="-"/>
            </a:pP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: “Hai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1981200" y="26670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FF00"/>
                </a:solidFill>
                <a:latin typeface=".VnTime" pitchFamily="34" charset="0"/>
              </a:rPr>
              <a:t>    </a:t>
            </a:r>
          </a:p>
        </p:txBody>
      </p:sp>
    </p:spTree>
    <p:extLst>
      <p:ext uri="{BB962C8B-B14F-4D97-AF65-F5344CB8AC3E}">
        <p14:creationId xmlns:p14="http://schemas.microsoft.com/office/powerpoint/2010/main" val="2478395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2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/>
      <p:bldP spid="2150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405</Words>
  <Application>Microsoft Office PowerPoint</Application>
  <PresentationFormat>Widescreen</PresentationFormat>
  <Paragraphs>9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</vt:i4>
      </vt:variant>
    </vt:vector>
  </HeadingPairs>
  <TitlesOfParts>
    <vt:vector size="21" baseType="lpstr">
      <vt:lpstr>.VnTime</vt:lpstr>
      <vt:lpstr>Arial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MathType 5.0 Equation</vt:lpstr>
      <vt:lpstr>MathType 7.0 Equation</vt:lpstr>
      <vt:lpstr>PowerPoint Presentation</vt:lpstr>
      <vt:lpstr>PowerPoint Presentation</vt:lpstr>
      <vt:lpstr>II. Áp dụng vào tam giác vuông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ướng dẫn về nhà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en</dc:creator>
  <cp:lastModifiedBy>Quynh</cp:lastModifiedBy>
  <cp:revision>5</cp:revision>
  <dcterms:created xsi:type="dcterms:W3CDTF">2021-10-24T05:11:16Z</dcterms:created>
  <dcterms:modified xsi:type="dcterms:W3CDTF">2021-11-02T04:48:30Z</dcterms:modified>
</cp:coreProperties>
</file>